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309" w:type="dxa"/>
        <w:jc w:val="center"/>
        <w:tblLook w:val="01E0" w:firstRow="1" w:lastRow="1" w:firstColumn="1" w:lastColumn="1" w:noHBand="0" w:noVBand="0"/>
      </w:tblPr>
      <w:tblGrid>
        <w:gridCol w:w="1698"/>
        <w:gridCol w:w="6637"/>
        <w:gridCol w:w="1974"/>
      </w:tblGrid>
      <w:tr w:rsidR="00001E9A" w:rsidRPr="002D5F8E" w14:paraId="5C85FEDF" w14:textId="77777777">
        <w:trPr>
          <w:trHeight w:val="1069"/>
          <w:jc w:val="center"/>
        </w:trPr>
        <w:tc>
          <w:tcPr>
            <w:tcW w:w="1698" w:type="dxa"/>
          </w:tcPr>
          <w:p w14:paraId="76B6FAB0" w14:textId="62BF2EAD" w:rsidR="007A45A5" w:rsidRPr="002D5F8E" w:rsidRDefault="002E0DE1" w:rsidP="002D5F8E">
            <w:pPr>
              <w:jc w:val="center"/>
              <w:rPr>
                <w:b/>
                <w:sz w:val="36"/>
                <w:szCs w:val="36"/>
                <w:lang w:val="mk-MK"/>
              </w:rPr>
            </w:pPr>
            <w:r w:rsidRPr="001D7707">
              <w:rPr>
                <w:b/>
                <w:noProof/>
                <w:sz w:val="36"/>
                <w:szCs w:val="36"/>
                <w:lang w:val="mk-MK"/>
              </w:rPr>
              <w:drawing>
                <wp:inline distT="0" distB="0" distL="0" distR="0" wp14:anchorId="7EAB1ED4" wp14:editId="3C1DEAA2">
                  <wp:extent cx="914400" cy="1117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1117600"/>
                          </a:xfrm>
                          <a:prstGeom prst="rect">
                            <a:avLst/>
                          </a:prstGeom>
                          <a:noFill/>
                          <a:ln>
                            <a:noFill/>
                          </a:ln>
                        </pic:spPr>
                      </pic:pic>
                    </a:graphicData>
                  </a:graphic>
                </wp:inline>
              </w:drawing>
            </w:r>
          </w:p>
        </w:tc>
        <w:tc>
          <w:tcPr>
            <w:tcW w:w="6637" w:type="dxa"/>
          </w:tcPr>
          <w:p w14:paraId="64BC3789" w14:textId="77777777" w:rsidR="007A45A5" w:rsidRPr="002D5F8E" w:rsidRDefault="007A45A5" w:rsidP="002D5F8E">
            <w:pPr>
              <w:jc w:val="center"/>
              <w:rPr>
                <w:b/>
                <w:sz w:val="28"/>
                <w:szCs w:val="28"/>
              </w:rPr>
            </w:pPr>
          </w:p>
          <w:p w14:paraId="23AB6E72" w14:textId="77777777" w:rsidR="007A45A5" w:rsidRPr="00AD4C7C" w:rsidRDefault="007A45A5" w:rsidP="002D5F8E">
            <w:pPr>
              <w:jc w:val="center"/>
              <w:rPr>
                <w:b/>
                <w:sz w:val="28"/>
                <w:szCs w:val="28"/>
                <w:lang w:val="ru-RU"/>
              </w:rPr>
            </w:pPr>
            <w:r w:rsidRPr="00AD4C7C">
              <w:rPr>
                <w:b/>
                <w:sz w:val="28"/>
                <w:szCs w:val="28"/>
                <w:lang w:val="ru-RU"/>
              </w:rPr>
              <w:t>УНИВЕРЗИТЕТ “Св. КИРИЛ И МЕТОДИЈ” - СКОПЈЕ</w:t>
            </w:r>
          </w:p>
          <w:p w14:paraId="02B8BF91" w14:textId="77777777" w:rsidR="007A45A5" w:rsidRPr="00AD4C7C" w:rsidRDefault="007A45A5" w:rsidP="002D5F8E">
            <w:pPr>
              <w:spacing w:before="240"/>
              <w:jc w:val="center"/>
              <w:rPr>
                <w:b/>
                <w:sz w:val="32"/>
                <w:szCs w:val="32"/>
                <w:lang w:val="ru-RU"/>
              </w:rPr>
            </w:pPr>
            <w:r w:rsidRPr="00AD4C7C">
              <w:rPr>
                <w:b/>
                <w:sz w:val="28"/>
                <w:szCs w:val="28"/>
                <w:lang w:val="ru-RU"/>
              </w:rPr>
              <w:t>ФАКУЛТЕТ ЗА ЕЛЕКТРОТЕХНИКА И ИНФОРМАЦИСКИ ТЕХНОЛОГИИ</w:t>
            </w:r>
          </w:p>
          <w:p w14:paraId="0499E157" w14:textId="77777777" w:rsidR="007A45A5" w:rsidRPr="002D5F8E" w:rsidRDefault="007A45A5" w:rsidP="002D5F8E">
            <w:pPr>
              <w:jc w:val="center"/>
              <w:rPr>
                <w:b/>
                <w:smallCaps/>
                <w:sz w:val="36"/>
                <w:szCs w:val="36"/>
                <w:lang w:val="mk-MK"/>
              </w:rPr>
            </w:pPr>
          </w:p>
        </w:tc>
        <w:tc>
          <w:tcPr>
            <w:tcW w:w="1974" w:type="dxa"/>
          </w:tcPr>
          <w:p w14:paraId="1E667AE9" w14:textId="3383F5D7" w:rsidR="007A45A5" w:rsidRPr="002D5F8E" w:rsidRDefault="002E0DE1" w:rsidP="002D5F8E">
            <w:pPr>
              <w:jc w:val="center"/>
              <w:rPr>
                <w:b/>
                <w:sz w:val="28"/>
                <w:szCs w:val="28"/>
              </w:rPr>
            </w:pPr>
            <w:r w:rsidRPr="001D7707">
              <w:rPr>
                <w:b/>
                <w:noProof/>
                <w:sz w:val="36"/>
                <w:szCs w:val="36"/>
                <w:lang w:val="mk-MK"/>
              </w:rPr>
              <w:drawing>
                <wp:inline distT="0" distB="0" distL="0" distR="0" wp14:anchorId="55893EF1" wp14:editId="06883C75">
                  <wp:extent cx="1009650" cy="1028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09650" cy="1028700"/>
                          </a:xfrm>
                          <a:prstGeom prst="rect">
                            <a:avLst/>
                          </a:prstGeom>
                          <a:noFill/>
                          <a:ln>
                            <a:noFill/>
                          </a:ln>
                        </pic:spPr>
                      </pic:pic>
                    </a:graphicData>
                  </a:graphic>
                </wp:inline>
              </w:drawing>
            </w:r>
          </w:p>
        </w:tc>
      </w:tr>
    </w:tbl>
    <w:p w14:paraId="1B8F917C" w14:textId="77777777" w:rsidR="00254665" w:rsidRPr="007A45A5" w:rsidRDefault="00254665" w:rsidP="004A2130">
      <w:pPr>
        <w:jc w:val="center"/>
        <w:rPr>
          <w:b/>
          <w:sz w:val="36"/>
          <w:szCs w:val="36"/>
        </w:rPr>
      </w:pPr>
    </w:p>
    <w:p w14:paraId="6DCD0362" w14:textId="77777777" w:rsidR="00254665" w:rsidRPr="007A45A5" w:rsidRDefault="00254665" w:rsidP="004A2130">
      <w:pPr>
        <w:jc w:val="center"/>
        <w:rPr>
          <w:b/>
          <w:sz w:val="36"/>
          <w:szCs w:val="36"/>
        </w:rPr>
      </w:pPr>
    </w:p>
    <w:p w14:paraId="6D07AF6C" w14:textId="77777777" w:rsidR="00254665" w:rsidRPr="007A45A5" w:rsidRDefault="00254665" w:rsidP="004A2130">
      <w:pPr>
        <w:jc w:val="center"/>
        <w:rPr>
          <w:b/>
          <w:sz w:val="36"/>
          <w:szCs w:val="36"/>
        </w:rPr>
      </w:pPr>
    </w:p>
    <w:p w14:paraId="5AE1C6EE" w14:textId="77777777" w:rsidR="00254665" w:rsidRPr="007A45A5" w:rsidRDefault="00254665" w:rsidP="004A2130">
      <w:pPr>
        <w:jc w:val="center"/>
        <w:rPr>
          <w:b/>
          <w:sz w:val="36"/>
          <w:szCs w:val="36"/>
        </w:rPr>
      </w:pPr>
    </w:p>
    <w:p w14:paraId="22998CAD" w14:textId="77777777" w:rsidR="00271CC9" w:rsidRPr="00AD4C7C" w:rsidRDefault="00001E9A" w:rsidP="00001E9A">
      <w:pPr>
        <w:jc w:val="center"/>
        <w:rPr>
          <w:b/>
          <w:sz w:val="28"/>
          <w:szCs w:val="28"/>
          <w:lang w:val="ru-RU"/>
        </w:rPr>
      </w:pPr>
      <w:r w:rsidRPr="00001E9A">
        <w:rPr>
          <w:sz w:val="28"/>
          <w:szCs w:val="28"/>
          <w:lang w:val="mk-MK"/>
        </w:rPr>
        <w:t>-</w:t>
      </w:r>
      <w:r>
        <w:rPr>
          <w:b/>
          <w:sz w:val="28"/>
          <w:szCs w:val="28"/>
          <w:lang w:val="mk-MK"/>
        </w:rPr>
        <w:t xml:space="preserve"> </w:t>
      </w:r>
      <w:r w:rsidR="007A45A5" w:rsidRPr="00001E9A">
        <w:rPr>
          <w:b/>
          <w:sz w:val="28"/>
          <w:szCs w:val="28"/>
          <w:lang w:val="mk-MK"/>
        </w:rPr>
        <w:t xml:space="preserve">ДИПЛОМСКА </w:t>
      </w:r>
      <w:r w:rsidR="00271CC9" w:rsidRPr="00AD4C7C">
        <w:rPr>
          <w:b/>
          <w:sz w:val="28"/>
          <w:szCs w:val="28"/>
          <w:lang w:val="ru-RU"/>
        </w:rPr>
        <w:t>РАБОТА</w:t>
      </w:r>
      <w:r w:rsidRPr="00001E9A">
        <w:rPr>
          <w:b/>
          <w:sz w:val="28"/>
          <w:szCs w:val="28"/>
          <w:lang w:val="mk-MK"/>
        </w:rPr>
        <w:t xml:space="preserve"> </w:t>
      </w:r>
      <w:r w:rsidRPr="00001E9A">
        <w:rPr>
          <w:sz w:val="28"/>
          <w:szCs w:val="28"/>
          <w:lang w:val="mk-MK"/>
        </w:rPr>
        <w:t>-</w:t>
      </w:r>
    </w:p>
    <w:p w14:paraId="77B6981E" w14:textId="77777777" w:rsidR="00271CC9" w:rsidRPr="00AD4C7C" w:rsidRDefault="00271CC9" w:rsidP="004A2130">
      <w:pPr>
        <w:jc w:val="center"/>
        <w:rPr>
          <w:sz w:val="28"/>
          <w:szCs w:val="36"/>
          <w:lang w:val="ru-RU"/>
        </w:rPr>
      </w:pPr>
      <w:r w:rsidRPr="00AD4C7C">
        <w:rPr>
          <w:sz w:val="28"/>
          <w:szCs w:val="36"/>
          <w:lang w:val="ru-RU"/>
        </w:rPr>
        <w:t>по предметот</w:t>
      </w:r>
    </w:p>
    <w:p w14:paraId="32F6BDD8" w14:textId="77777777" w:rsidR="00271CC9" w:rsidRPr="00C7344E" w:rsidRDefault="00490250" w:rsidP="004A2130">
      <w:pPr>
        <w:jc w:val="center"/>
        <w:rPr>
          <w:b/>
          <w:sz w:val="32"/>
          <w:szCs w:val="36"/>
          <w:lang w:val="mk-MK"/>
        </w:rPr>
      </w:pPr>
      <w:r>
        <w:rPr>
          <w:b/>
          <w:sz w:val="32"/>
          <w:szCs w:val="36"/>
          <w:lang w:val="mk-MK"/>
        </w:rPr>
        <w:t>КЛАСТЕР СИСТЕМИ</w:t>
      </w:r>
    </w:p>
    <w:p w14:paraId="3EDDE68E" w14:textId="77777777" w:rsidR="00254665" w:rsidRDefault="00254665" w:rsidP="004A2130">
      <w:pPr>
        <w:jc w:val="center"/>
        <w:rPr>
          <w:b/>
          <w:sz w:val="36"/>
          <w:szCs w:val="36"/>
          <w:lang w:val="mk-MK"/>
        </w:rPr>
      </w:pPr>
    </w:p>
    <w:p w14:paraId="61E29C51" w14:textId="77777777" w:rsidR="00001E9A" w:rsidRPr="00001E9A" w:rsidRDefault="00001E9A" w:rsidP="004A2130">
      <w:pPr>
        <w:jc w:val="center"/>
        <w:rPr>
          <w:b/>
          <w:sz w:val="36"/>
          <w:szCs w:val="36"/>
          <w:lang w:val="mk-MK"/>
        </w:rPr>
      </w:pPr>
    </w:p>
    <w:p w14:paraId="4D93BB3F" w14:textId="77777777" w:rsidR="00271CC9" w:rsidRPr="007A45A5" w:rsidRDefault="00271CC9" w:rsidP="004A2130">
      <w:pPr>
        <w:jc w:val="center"/>
        <w:rPr>
          <w:b/>
          <w:sz w:val="32"/>
          <w:szCs w:val="36"/>
        </w:rPr>
      </w:pPr>
      <w:r w:rsidRPr="007A45A5">
        <w:rPr>
          <w:b/>
          <w:sz w:val="32"/>
          <w:szCs w:val="36"/>
        </w:rPr>
        <w:t>Тема</w:t>
      </w:r>
    </w:p>
    <w:p w14:paraId="37834856" w14:textId="77777777" w:rsidR="00271CC9" w:rsidRPr="007A45A5" w:rsidRDefault="00490250" w:rsidP="004A2130">
      <w:pPr>
        <w:jc w:val="center"/>
        <w:rPr>
          <w:b/>
          <w:sz w:val="36"/>
          <w:szCs w:val="36"/>
          <w:lang w:val="mk-MK"/>
        </w:rPr>
      </w:pPr>
      <w:r>
        <w:rPr>
          <w:b/>
          <w:sz w:val="36"/>
          <w:szCs w:val="36"/>
          <w:lang w:val="mk-MK"/>
        </w:rPr>
        <w:t>БЕЗБЕДНО ДАЛЕЧИНСКО УПРАВУВАЊЕ СО УРЕДИ ВО ПАМЕТЕН ДОМ</w:t>
      </w:r>
    </w:p>
    <w:p w14:paraId="427AED06" w14:textId="77777777" w:rsidR="00271CC9" w:rsidRPr="007A45A5" w:rsidRDefault="00271CC9" w:rsidP="004A2130">
      <w:pPr>
        <w:jc w:val="center"/>
        <w:rPr>
          <w:b/>
          <w:sz w:val="36"/>
          <w:szCs w:val="36"/>
        </w:rPr>
      </w:pPr>
    </w:p>
    <w:p w14:paraId="00E3DA99" w14:textId="77777777" w:rsidR="00271CC9" w:rsidRPr="007A45A5" w:rsidRDefault="00271CC9" w:rsidP="004A2130">
      <w:pPr>
        <w:jc w:val="center"/>
        <w:rPr>
          <w:b/>
          <w:sz w:val="36"/>
          <w:szCs w:val="36"/>
        </w:rPr>
      </w:pPr>
    </w:p>
    <w:p w14:paraId="4045C3C6" w14:textId="77777777" w:rsidR="00254665" w:rsidRPr="007A45A5" w:rsidRDefault="00254665" w:rsidP="004A2130">
      <w:pPr>
        <w:jc w:val="center"/>
        <w:rPr>
          <w:b/>
          <w:sz w:val="36"/>
          <w:szCs w:val="36"/>
        </w:rPr>
      </w:pPr>
    </w:p>
    <w:p w14:paraId="4F745281" w14:textId="77777777" w:rsidR="00254665" w:rsidRPr="007A45A5" w:rsidRDefault="00254665" w:rsidP="004A2130">
      <w:pPr>
        <w:jc w:val="center"/>
        <w:rPr>
          <w:b/>
          <w:sz w:val="36"/>
          <w:szCs w:val="36"/>
        </w:rPr>
      </w:pPr>
    </w:p>
    <w:p w14:paraId="3C8E006C" w14:textId="77777777" w:rsidR="00271CC9" w:rsidRDefault="00271CC9" w:rsidP="004A2130">
      <w:pPr>
        <w:jc w:val="center"/>
        <w:rPr>
          <w:b/>
          <w:sz w:val="36"/>
          <w:szCs w:val="36"/>
          <w:lang w:val="mk-MK"/>
        </w:rPr>
      </w:pPr>
    </w:p>
    <w:p w14:paraId="2EB2F5BE" w14:textId="77777777" w:rsidR="00C7344E" w:rsidRPr="00C7344E" w:rsidRDefault="00C7344E" w:rsidP="004A2130">
      <w:pPr>
        <w:jc w:val="center"/>
        <w:rPr>
          <w:b/>
          <w:sz w:val="36"/>
          <w:szCs w:val="36"/>
          <w:lang w:val="mk-MK"/>
        </w:rPr>
      </w:pPr>
    </w:p>
    <w:tbl>
      <w:tblPr>
        <w:tblW w:w="9216" w:type="dxa"/>
        <w:tblLook w:val="01E0" w:firstRow="1" w:lastRow="1" w:firstColumn="1" w:lastColumn="1" w:noHBand="0" w:noVBand="0"/>
      </w:tblPr>
      <w:tblGrid>
        <w:gridCol w:w="3348"/>
        <w:gridCol w:w="5868"/>
      </w:tblGrid>
      <w:tr w:rsidR="00271CC9" w:rsidRPr="002D5F8E" w14:paraId="2A836CA9" w14:textId="77777777">
        <w:tc>
          <w:tcPr>
            <w:tcW w:w="3348" w:type="dxa"/>
          </w:tcPr>
          <w:p w14:paraId="228A50F1" w14:textId="77777777" w:rsidR="00271CC9" w:rsidRPr="002D5F8E" w:rsidRDefault="00271CC9" w:rsidP="002D5F8E">
            <w:pPr>
              <w:spacing w:after="0"/>
              <w:rPr>
                <w:lang w:val="mk-MK"/>
              </w:rPr>
            </w:pPr>
            <w:r w:rsidRPr="002D5F8E">
              <w:rPr>
                <w:lang w:val="mk-MK"/>
              </w:rPr>
              <w:t>Ментор</w:t>
            </w:r>
            <w:r w:rsidR="00AD4C7C">
              <w:rPr>
                <w:lang w:val="mk-MK"/>
              </w:rPr>
              <w:t>:</w:t>
            </w:r>
          </w:p>
        </w:tc>
        <w:tc>
          <w:tcPr>
            <w:tcW w:w="5868" w:type="dxa"/>
          </w:tcPr>
          <w:p w14:paraId="2F4FFC01" w14:textId="77777777" w:rsidR="00271CC9" w:rsidRPr="002D5F8E" w:rsidRDefault="00271CC9" w:rsidP="002D5F8E">
            <w:pPr>
              <w:spacing w:after="0"/>
              <w:jc w:val="right"/>
              <w:rPr>
                <w:lang w:val="mk-MK"/>
              </w:rPr>
            </w:pPr>
            <w:r w:rsidRPr="002D5F8E">
              <w:rPr>
                <w:lang w:val="mk-MK"/>
              </w:rPr>
              <w:t>Изработил</w:t>
            </w:r>
            <w:r w:rsidR="00AD4C7C">
              <w:rPr>
                <w:lang w:val="mk-MK"/>
              </w:rPr>
              <w:t>:</w:t>
            </w:r>
          </w:p>
        </w:tc>
      </w:tr>
      <w:tr w:rsidR="00271CC9" w:rsidRPr="002D5F8E" w14:paraId="4346E989" w14:textId="77777777">
        <w:tc>
          <w:tcPr>
            <w:tcW w:w="3348" w:type="dxa"/>
          </w:tcPr>
          <w:p w14:paraId="0EEC4F03" w14:textId="77777777" w:rsidR="00271CC9" w:rsidRDefault="00490250" w:rsidP="002D5F8E">
            <w:pPr>
              <w:spacing w:after="0"/>
              <w:rPr>
                <w:lang w:val="mk-MK"/>
              </w:rPr>
            </w:pPr>
            <w:r>
              <w:rPr>
                <w:lang w:val="mk-MK"/>
              </w:rPr>
              <w:t>Вон. проф.</w:t>
            </w:r>
          </w:p>
          <w:p w14:paraId="1A9FE1BC" w14:textId="77777777" w:rsidR="00490250" w:rsidRPr="002D5F8E" w:rsidRDefault="00490250" w:rsidP="002D5F8E">
            <w:pPr>
              <w:spacing w:after="0"/>
              <w:rPr>
                <w:lang w:val="mk-MK"/>
              </w:rPr>
            </w:pPr>
            <w:r>
              <w:rPr>
                <w:lang w:val="mk-MK"/>
              </w:rPr>
              <w:t>Д-р Марија Календар</w:t>
            </w:r>
          </w:p>
        </w:tc>
        <w:tc>
          <w:tcPr>
            <w:tcW w:w="5868" w:type="dxa"/>
          </w:tcPr>
          <w:p w14:paraId="02A3B341" w14:textId="77777777" w:rsidR="00271CC9" w:rsidRPr="00AD4C7C" w:rsidRDefault="00490250" w:rsidP="002D5F8E">
            <w:pPr>
              <w:spacing w:after="0"/>
              <w:jc w:val="right"/>
              <w:rPr>
                <w:lang w:val="ru-RU"/>
              </w:rPr>
            </w:pPr>
            <w:r>
              <w:rPr>
                <w:lang w:val="mk-MK"/>
              </w:rPr>
              <w:t>Борјан Калиноски</w:t>
            </w:r>
            <w:r w:rsidR="00271CC9" w:rsidRPr="002D5F8E">
              <w:rPr>
                <w:lang w:val="mk-MK"/>
              </w:rPr>
              <w:t xml:space="preserve">, индекс бр. </w:t>
            </w:r>
            <w:r>
              <w:rPr>
                <w:lang w:val="mk-MK"/>
              </w:rPr>
              <w:t>237</w:t>
            </w:r>
            <w:r w:rsidR="00271CC9" w:rsidRPr="002D5F8E">
              <w:rPr>
                <w:lang w:val="mk-MK"/>
              </w:rPr>
              <w:t>/</w:t>
            </w:r>
            <w:r>
              <w:rPr>
                <w:lang w:val="mk-MK"/>
              </w:rPr>
              <w:t>2016</w:t>
            </w:r>
          </w:p>
          <w:p w14:paraId="5D2082CD" w14:textId="77777777" w:rsidR="004B63C6" w:rsidRPr="00AD4C7C" w:rsidRDefault="004B63C6" w:rsidP="002D5F8E">
            <w:pPr>
              <w:spacing w:after="0"/>
              <w:jc w:val="right"/>
              <w:rPr>
                <w:lang w:val="ru-RU"/>
              </w:rPr>
            </w:pPr>
            <w:proofErr w:type="gramStart"/>
            <w:r w:rsidRPr="007A45A5">
              <w:t>e</w:t>
            </w:r>
            <w:r w:rsidRPr="00AD4C7C">
              <w:rPr>
                <w:lang w:val="ru-RU"/>
              </w:rPr>
              <w:t>-</w:t>
            </w:r>
            <w:r w:rsidRPr="007A45A5">
              <w:t>mail</w:t>
            </w:r>
            <w:r w:rsidRPr="00AD4C7C">
              <w:rPr>
                <w:lang w:val="ru-RU"/>
              </w:rPr>
              <w:t>:</w:t>
            </w:r>
            <w:proofErr w:type="spellStart"/>
            <w:r w:rsidR="00490250">
              <w:t>borjankalinoski</w:t>
            </w:r>
            <w:proofErr w:type="spellEnd"/>
            <w:r w:rsidRPr="00AD4C7C">
              <w:rPr>
                <w:lang w:val="ru-RU"/>
              </w:rPr>
              <w:t>@</w:t>
            </w:r>
            <w:proofErr w:type="spellStart"/>
            <w:r w:rsidR="00490250">
              <w:t>hotmail</w:t>
            </w:r>
            <w:proofErr w:type="spellEnd"/>
            <w:r w:rsidRPr="00AD4C7C">
              <w:rPr>
                <w:lang w:val="ru-RU"/>
              </w:rPr>
              <w:t>.</w:t>
            </w:r>
            <w:r w:rsidRPr="007A45A5">
              <w:t>com</w:t>
            </w:r>
            <w:proofErr w:type="gramEnd"/>
          </w:p>
        </w:tc>
      </w:tr>
    </w:tbl>
    <w:p w14:paraId="127A0F4E" w14:textId="77777777" w:rsidR="007A45A5" w:rsidRDefault="007A45A5" w:rsidP="00254665">
      <w:pPr>
        <w:jc w:val="center"/>
        <w:rPr>
          <w:i/>
          <w:lang w:val="mk-MK"/>
        </w:rPr>
      </w:pPr>
    </w:p>
    <w:p w14:paraId="6FA9D157" w14:textId="77777777" w:rsidR="00C7344E" w:rsidRDefault="00C7344E" w:rsidP="00254665">
      <w:pPr>
        <w:jc w:val="center"/>
        <w:rPr>
          <w:i/>
          <w:lang w:val="mk-MK"/>
        </w:rPr>
      </w:pPr>
    </w:p>
    <w:p w14:paraId="60D0E4AC" w14:textId="77777777" w:rsidR="00F6490E" w:rsidRPr="001D7707" w:rsidRDefault="00A90CC8" w:rsidP="00254665">
      <w:pPr>
        <w:jc w:val="center"/>
        <w:rPr>
          <w:i/>
        </w:rPr>
        <w:sectPr w:rsidR="00F6490E" w:rsidRPr="001D7707" w:rsidSect="00F6490E">
          <w:footerReference w:type="even" r:id="rId10"/>
          <w:footerReference w:type="default" r:id="rId11"/>
          <w:pgSz w:w="11907" w:h="16840" w:code="9"/>
          <w:pgMar w:top="1440" w:right="1440" w:bottom="1440" w:left="1797" w:header="709" w:footer="709" w:gutter="0"/>
          <w:cols w:space="708"/>
          <w:titlePg/>
          <w:docGrid w:linePitch="360"/>
        </w:sectPr>
      </w:pPr>
      <w:r w:rsidRPr="007A45A5">
        <w:rPr>
          <w:i/>
          <w:lang w:val="mk-MK"/>
        </w:rPr>
        <w:t xml:space="preserve">Скопје, </w:t>
      </w:r>
      <w:r w:rsidR="00490250">
        <w:rPr>
          <w:i/>
          <w:lang w:val="mk-MK"/>
        </w:rPr>
        <w:t>декември</w:t>
      </w:r>
      <w:r w:rsidR="001D7707">
        <w:rPr>
          <w:i/>
          <w:lang w:val="mk-MK"/>
        </w:rPr>
        <w:t xml:space="preserve"> 20</w:t>
      </w:r>
      <w:r w:rsidR="00490250">
        <w:rPr>
          <w:i/>
          <w:lang w:val="mk-MK"/>
        </w:rPr>
        <w:t>20</w:t>
      </w:r>
    </w:p>
    <w:p w14:paraId="48E1943E" w14:textId="77777777" w:rsidR="00271CC9" w:rsidRPr="007A45A5" w:rsidRDefault="00271CC9" w:rsidP="00254665">
      <w:pPr>
        <w:jc w:val="center"/>
        <w:rPr>
          <w:i/>
          <w:lang w:val="mk-MK"/>
        </w:rPr>
      </w:pPr>
    </w:p>
    <w:p w14:paraId="1100EEBC" w14:textId="77777777" w:rsidR="005D27CD" w:rsidRPr="007A45A5" w:rsidRDefault="005D27CD" w:rsidP="005D27CD">
      <w:pPr>
        <w:jc w:val="center"/>
        <w:rPr>
          <w:b/>
          <w:sz w:val="28"/>
          <w:szCs w:val="28"/>
          <w:lang w:val="mk-MK"/>
        </w:rPr>
      </w:pPr>
      <w:r w:rsidRPr="007A45A5">
        <w:rPr>
          <w:b/>
          <w:sz w:val="28"/>
          <w:szCs w:val="28"/>
          <w:lang w:val="mk-MK"/>
        </w:rPr>
        <w:t>Содржина</w:t>
      </w:r>
    </w:p>
    <w:p w14:paraId="6BD35E76" w14:textId="77777777" w:rsidR="00663794" w:rsidRDefault="002D5F8E">
      <w:pPr>
        <w:pStyle w:val="TOC1"/>
        <w:tabs>
          <w:tab w:val="right" w:leader="dot" w:pos="9017"/>
        </w:tabs>
        <w:rPr>
          <w:b w:val="0"/>
          <w:bCs w:val="0"/>
          <w:caps w:val="0"/>
          <w:noProof/>
          <w:sz w:val="22"/>
          <w:szCs w:val="22"/>
        </w:rPr>
      </w:pPr>
      <w:r>
        <w:rPr>
          <w:sz w:val="22"/>
          <w:szCs w:val="22"/>
          <w:u w:val="single"/>
          <w:lang w:val="mk-MK"/>
        </w:rPr>
        <w:fldChar w:fldCharType="begin"/>
      </w:r>
      <w:r>
        <w:rPr>
          <w:sz w:val="22"/>
          <w:szCs w:val="22"/>
          <w:u w:val="single"/>
          <w:lang w:val="mk-MK"/>
        </w:rPr>
        <w:instrText xml:space="preserve"> TOC \o "1-3" \h \z \u </w:instrText>
      </w:r>
      <w:r>
        <w:rPr>
          <w:sz w:val="22"/>
          <w:szCs w:val="22"/>
          <w:u w:val="single"/>
          <w:lang w:val="mk-MK"/>
        </w:rPr>
        <w:fldChar w:fldCharType="separate"/>
      </w:r>
      <w:hyperlink w:anchor="_Toc222636336" w:history="1">
        <w:r w:rsidR="00663794" w:rsidRPr="00B76BBC">
          <w:rPr>
            <w:rStyle w:val="Hyperlink"/>
            <w:rFonts w:ascii="Times New Roman" w:hAnsi="Times New Roman"/>
            <w:noProof/>
            <w:lang w:val="mk-MK"/>
          </w:rPr>
          <w:t>Апстракт</w:t>
        </w:r>
        <w:r w:rsidR="00663794">
          <w:rPr>
            <w:noProof/>
            <w:webHidden/>
          </w:rPr>
          <w:tab/>
        </w:r>
        <w:r w:rsidR="00663794">
          <w:rPr>
            <w:noProof/>
            <w:webHidden/>
          </w:rPr>
          <w:fldChar w:fldCharType="begin"/>
        </w:r>
        <w:r w:rsidR="00663794">
          <w:rPr>
            <w:noProof/>
            <w:webHidden/>
          </w:rPr>
          <w:instrText xml:space="preserve"> PAGEREF _Toc222636336 \h </w:instrText>
        </w:r>
        <w:r w:rsidR="00663794">
          <w:rPr>
            <w:noProof/>
            <w:webHidden/>
          </w:rPr>
        </w:r>
        <w:r w:rsidR="00663794">
          <w:rPr>
            <w:noProof/>
            <w:webHidden/>
          </w:rPr>
          <w:fldChar w:fldCharType="separate"/>
        </w:r>
        <w:r w:rsidR="00663794">
          <w:rPr>
            <w:noProof/>
            <w:webHidden/>
          </w:rPr>
          <w:t>2</w:t>
        </w:r>
        <w:r w:rsidR="00663794">
          <w:rPr>
            <w:noProof/>
            <w:webHidden/>
          </w:rPr>
          <w:fldChar w:fldCharType="end"/>
        </w:r>
      </w:hyperlink>
    </w:p>
    <w:p w14:paraId="26DBCF9A" w14:textId="77777777" w:rsidR="00663794" w:rsidRDefault="00663794">
      <w:pPr>
        <w:pStyle w:val="TOC1"/>
        <w:tabs>
          <w:tab w:val="left" w:pos="480"/>
          <w:tab w:val="right" w:leader="dot" w:pos="9017"/>
        </w:tabs>
        <w:rPr>
          <w:b w:val="0"/>
          <w:bCs w:val="0"/>
          <w:caps w:val="0"/>
          <w:noProof/>
          <w:sz w:val="22"/>
          <w:szCs w:val="22"/>
        </w:rPr>
      </w:pPr>
      <w:hyperlink w:anchor="_Toc222636337" w:history="1">
        <w:r w:rsidRPr="00B76BBC">
          <w:rPr>
            <w:rStyle w:val="Hyperlink"/>
            <w:rFonts w:ascii="Times New Roman" w:hAnsi="Times New Roman"/>
            <w:noProof/>
            <w:lang w:val="mk-MK"/>
          </w:rPr>
          <w:t>1</w:t>
        </w:r>
        <w:r>
          <w:rPr>
            <w:b w:val="0"/>
            <w:bCs w:val="0"/>
            <w:caps w:val="0"/>
            <w:noProof/>
            <w:sz w:val="22"/>
            <w:szCs w:val="22"/>
          </w:rPr>
          <w:tab/>
        </w:r>
        <w:r w:rsidRPr="00B76BBC">
          <w:rPr>
            <w:rStyle w:val="Hyperlink"/>
            <w:rFonts w:ascii="Times New Roman" w:hAnsi="Times New Roman"/>
            <w:noProof/>
            <w:lang w:val="mk-MK"/>
          </w:rPr>
          <w:t>Вовед</w:t>
        </w:r>
        <w:r>
          <w:rPr>
            <w:noProof/>
            <w:webHidden/>
          </w:rPr>
          <w:tab/>
        </w:r>
        <w:r>
          <w:rPr>
            <w:noProof/>
            <w:webHidden/>
          </w:rPr>
          <w:fldChar w:fldCharType="begin"/>
        </w:r>
        <w:r>
          <w:rPr>
            <w:noProof/>
            <w:webHidden/>
          </w:rPr>
          <w:instrText xml:space="preserve"> PAGEREF _Toc222636337 \h </w:instrText>
        </w:r>
        <w:r>
          <w:rPr>
            <w:noProof/>
            <w:webHidden/>
          </w:rPr>
        </w:r>
        <w:r>
          <w:rPr>
            <w:noProof/>
            <w:webHidden/>
          </w:rPr>
          <w:fldChar w:fldCharType="separate"/>
        </w:r>
        <w:r>
          <w:rPr>
            <w:noProof/>
            <w:webHidden/>
          </w:rPr>
          <w:t>3</w:t>
        </w:r>
        <w:r>
          <w:rPr>
            <w:noProof/>
            <w:webHidden/>
          </w:rPr>
          <w:fldChar w:fldCharType="end"/>
        </w:r>
      </w:hyperlink>
    </w:p>
    <w:p w14:paraId="59B80ECD" w14:textId="77777777" w:rsidR="00663794" w:rsidRDefault="00663794">
      <w:pPr>
        <w:pStyle w:val="TOC1"/>
        <w:tabs>
          <w:tab w:val="left" w:pos="480"/>
          <w:tab w:val="right" w:leader="dot" w:pos="9017"/>
        </w:tabs>
        <w:rPr>
          <w:b w:val="0"/>
          <w:bCs w:val="0"/>
          <w:caps w:val="0"/>
          <w:noProof/>
          <w:sz w:val="22"/>
          <w:szCs w:val="22"/>
        </w:rPr>
      </w:pPr>
      <w:hyperlink w:anchor="_Toc222636338" w:history="1">
        <w:r w:rsidRPr="00B76BBC">
          <w:rPr>
            <w:rStyle w:val="Hyperlink"/>
            <w:rFonts w:ascii="Times New Roman" w:hAnsi="Times New Roman"/>
            <w:noProof/>
            <w:lang w:val="mk-MK"/>
          </w:rPr>
          <w:t>2</w:t>
        </w:r>
        <w:r>
          <w:rPr>
            <w:b w:val="0"/>
            <w:bCs w:val="0"/>
            <w:caps w:val="0"/>
            <w:noProof/>
            <w:sz w:val="22"/>
            <w:szCs w:val="22"/>
          </w:rPr>
          <w:tab/>
        </w:r>
        <w:r w:rsidRPr="00B76BBC">
          <w:rPr>
            <w:rStyle w:val="Hyperlink"/>
            <w:rFonts w:ascii="Times New Roman" w:hAnsi="Times New Roman"/>
            <w:noProof/>
            <w:lang w:val="mk-MK"/>
          </w:rPr>
          <w:t>Структура на дипломската</w:t>
        </w:r>
        <w:r>
          <w:rPr>
            <w:noProof/>
            <w:webHidden/>
          </w:rPr>
          <w:tab/>
        </w:r>
        <w:r>
          <w:rPr>
            <w:noProof/>
            <w:webHidden/>
          </w:rPr>
          <w:fldChar w:fldCharType="begin"/>
        </w:r>
        <w:r>
          <w:rPr>
            <w:noProof/>
            <w:webHidden/>
          </w:rPr>
          <w:instrText xml:space="preserve"> PAGEREF _Toc222636338 \h </w:instrText>
        </w:r>
        <w:r>
          <w:rPr>
            <w:noProof/>
            <w:webHidden/>
          </w:rPr>
        </w:r>
        <w:r>
          <w:rPr>
            <w:noProof/>
            <w:webHidden/>
          </w:rPr>
          <w:fldChar w:fldCharType="separate"/>
        </w:r>
        <w:r>
          <w:rPr>
            <w:noProof/>
            <w:webHidden/>
          </w:rPr>
          <w:t>3</w:t>
        </w:r>
        <w:r>
          <w:rPr>
            <w:noProof/>
            <w:webHidden/>
          </w:rPr>
          <w:fldChar w:fldCharType="end"/>
        </w:r>
      </w:hyperlink>
    </w:p>
    <w:p w14:paraId="051CAFBC" w14:textId="77777777" w:rsidR="00663794" w:rsidRDefault="00663794">
      <w:pPr>
        <w:pStyle w:val="TOC1"/>
        <w:tabs>
          <w:tab w:val="left" w:pos="480"/>
          <w:tab w:val="right" w:leader="dot" w:pos="9017"/>
        </w:tabs>
        <w:rPr>
          <w:b w:val="0"/>
          <w:bCs w:val="0"/>
          <w:caps w:val="0"/>
          <w:noProof/>
          <w:sz w:val="22"/>
          <w:szCs w:val="22"/>
        </w:rPr>
      </w:pPr>
      <w:hyperlink w:anchor="_Toc222636339" w:history="1">
        <w:r w:rsidRPr="00B76BBC">
          <w:rPr>
            <w:rStyle w:val="Hyperlink"/>
            <w:rFonts w:ascii="Times New Roman" w:hAnsi="Times New Roman"/>
            <w:noProof/>
            <w:lang w:val="mk-MK"/>
          </w:rPr>
          <w:t>3</w:t>
        </w:r>
        <w:r>
          <w:rPr>
            <w:b w:val="0"/>
            <w:bCs w:val="0"/>
            <w:caps w:val="0"/>
            <w:noProof/>
            <w:sz w:val="22"/>
            <w:szCs w:val="22"/>
          </w:rPr>
          <w:tab/>
        </w:r>
        <w:r w:rsidRPr="00B76BBC">
          <w:rPr>
            <w:rStyle w:val="Hyperlink"/>
            <w:rFonts w:ascii="Times New Roman" w:hAnsi="Times New Roman"/>
            <w:noProof/>
            <w:lang w:val="mk-MK"/>
          </w:rPr>
          <w:t>Креирање на содржина</w:t>
        </w:r>
        <w:r>
          <w:rPr>
            <w:noProof/>
            <w:webHidden/>
          </w:rPr>
          <w:tab/>
        </w:r>
        <w:r>
          <w:rPr>
            <w:noProof/>
            <w:webHidden/>
          </w:rPr>
          <w:fldChar w:fldCharType="begin"/>
        </w:r>
        <w:r>
          <w:rPr>
            <w:noProof/>
            <w:webHidden/>
          </w:rPr>
          <w:instrText xml:space="preserve"> PAGEREF _Toc222636339 \h </w:instrText>
        </w:r>
        <w:r>
          <w:rPr>
            <w:noProof/>
            <w:webHidden/>
          </w:rPr>
        </w:r>
        <w:r>
          <w:rPr>
            <w:noProof/>
            <w:webHidden/>
          </w:rPr>
          <w:fldChar w:fldCharType="separate"/>
        </w:r>
        <w:r>
          <w:rPr>
            <w:noProof/>
            <w:webHidden/>
          </w:rPr>
          <w:t>3</w:t>
        </w:r>
        <w:r>
          <w:rPr>
            <w:noProof/>
            <w:webHidden/>
          </w:rPr>
          <w:fldChar w:fldCharType="end"/>
        </w:r>
      </w:hyperlink>
    </w:p>
    <w:p w14:paraId="388E69EF" w14:textId="77777777" w:rsidR="00663794" w:rsidRDefault="00663794">
      <w:pPr>
        <w:pStyle w:val="TOC1"/>
        <w:tabs>
          <w:tab w:val="left" w:pos="480"/>
          <w:tab w:val="right" w:leader="dot" w:pos="9017"/>
        </w:tabs>
        <w:rPr>
          <w:b w:val="0"/>
          <w:bCs w:val="0"/>
          <w:caps w:val="0"/>
          <w:noProof/>
          <w:sz w:val="22"/>
          <w:szCs w:val="22"/>
        </w:rPr>
      </w:pPr>
      <w:hyperlink w:anchor="_Toc222636340" w:history="1">
        <w:r w:rsidRPr="00B76BBC">
          <w:rPr>
            <w:rStyle w:val="Hyperlink"/>
            <w:rFonts w:ascii="Times New Roman" w:hAnsi="Times New Roman"/>
            <w:noProof/>
            <w:lang w:val="mk-MK"/>
          </w:rPr>
          <w:t>4</w:t>
        </w:r>
        <w:r>
          <w:rPr>
            <w:b w:val="0"/>
            <w:bCs w:val="0"/>
            <w:caps w:val="0"/>
            <w:noProof/>
            <w:sz w:val="22"/>
            <w:szCs w:val="22"/>
          </w:rPr>
          <w:tab/>
        </w:r>
        <w:r w:rsidRPr="00B76BBC">
          <w:rPr>
            <w:rStyle w:val="Hyperlink"/>
            <w:rFonts w:ascii="Times New Roman" w:hAnsi="Times New Roman"/>
            <w:noProof/>
            <w:lang w:val="mk-MK"/>
          </w:rPr>
          <w:t>Креирање на листа на слики и табели</w:t>
        </w:r>
        <w:r>
          <w:rPr>
            <w:noProof/>
            <w:webHidden/>
          </w:rPr>
          <w:tab/>
        </w:r>
        <w:r>
          <w:rPr>
            <w:noProof/>
            <w:webHidden/>
          </w:rPr>
          <w:fldChar w:fldCharType="begin"/>
        </w:r>
        <w:r>
          <w:rPr>
            <w:noProof/>
            <w:webHidden/>
          </w:rPr>
          <w:instrText xml:space="preserve"> PAGEREF _Toc222636340 \h </w:instrText>
        </w:r>
        <w:r>
          <w:rPr>
            <w:noProof/>
            <w:webHidden/>
          </w:rPr>
        </w:r>
        <w:r>
          <w:rPr>
            <w:noProof/>
            <w:webHidden/>
          </w:rPr>
          <w:fldChar w:fldCharType="separate"/>
        </w:r>
        <w:r>
          <w:rPr>
            <w:noProof/>
            <w:webHidden/>
          </w:rPr>
          <w:t>3</w:t>
        </w:r>
        <w:r>
          <w:rPr>
            <w:noProof/>
            <w:webHidden/>
          </w:rPr>
          <w:fldChar w:fldCharType="end"/>
        </w:r>
      </w:hyperlink>
    </w:p>
    <w:p w14:paraId="4A82B6DD" w14:textId="77777777" w:rsidR="00663794" w:rsidRDefault="00663794">
      <w:pPr>
        <w:pStyle w:val="TOC1"/>
        <w:tabs>
          <w:tab w:val="left" w:pos="480"/>
          <w:tab w:val="right" w:leader="dot" w:pos="9017"/>
        </w:tabs>
        <w:rPr>
          <w:b w:val="0"/>
          <w:bCs w:val="0"/>
          <w:caps w:val="0"/>
          <w:noProof/>
          <w:sz w:val="22"/>
          <w:szCs w:val="22"/>
        </w:rPr>
      </w:pPr>
      <w:hyperlink w:anchor="_Toc222636341" w:history="1">
        <w:r w:rsidRPr="00B76BBC">
          <w:rPr>
            <w:rStyle w:val="Hyperlink"/>
            <w:rFonts w:ascii="Times New Roman" w:hAnsi="Times New Roman"/>
            <w:noProof/>
            <w:lang w:val="mk-MK"/>
          </w:rPr>
          <w:t>5</w:t>
        </w:r>
        <w:r>
          <w:rPr>
            <w:b w:val="0"/>
            <w:bCs w:val="0"/>
            <w:caps w:val="0"/>
            <w:noProof/>
            <w:sz w:val="22"/>
            <w:szCs w:val="22"/>
          </w:rPr>
          <w:tab/>
        </w:r>
        <w:r w:rsidRPr="00B76BBC">
          <w:rPr>
            <w:rStyle w:val="Hyperlink"/>
            <w:rFonts w:ascii="Times New Roman" w:hAnsi="Times New Roman"/>
            <w:noProof/>
            <w:lang w:val="mk-MK"/>
          </w:rPr>
          <w:t>Тело на дипломската</w:t>
        </w:r>
        <w:r>
          <w:rPr>
            <w:noProof/>
            <w:webHidden/>
          </w:rPr>
          <w:tab/>
        </w:r>
        <w:r>
          <w:rPr>
            <w:noProof/>
            <w:webHidden/>
          </w:rPr>
          <w:fldChar w:fldCharType="begin"/>
        </w:r>
        <w:r>
          <w:rPr>
            <w:noProof/>
            <w:webHidden/>
          </w:rPr>
          <w:instrText xml:space="preserve"> PAGEREF _Toc222636341 \h </w:instrText>
        </w:r>
        <w:r>
          <w:rPr>
            <w:noProof/>
            <w:webHidden/>
          </w:rPr>
        </w:r>
        <w:r>
          <w:rPr>
            <w:noProof/>
            <w:webHidden/>
          </w:rPr>
          <w:fldChar w:fldCharType="separate"/>
        </w:r>
        <w:r>
          <w:rPr>
            <w:noProof/>
            <w:webHidden/>
          </w:rPr>
          <w:t>4</w:t>
        </w:r>
        <w:r>
          <w:rPr>
            <w:noProof/>
            <w:webHidden/>
          </w:rPr>
          <w:fldChar w:fldCharType="end"/>
        </w:r>
      </w:hyperlink>
    </w:p>
    <w:p w14:paraId="13AE093D" w14:textId="77777777" w:rsidR="00663794" w:rsidRDefault="00663794">
      <w:pPr>
        <w:pStyle w:val="TOC2"/>
        <w:tabs>
          <w:tab w:val="left" w:pos="720"/>
          <w:tab w:val="right" w:leader="dot" w:pos="9017"/>
        </w:tabs>
        <w:rPr>
          <w:smallCaps w:val="0"/>
          <w:noProof/>
          <w:sz w:val="22"/>
          <w:szCs w:val="22"/>
        </w:rPr>
      </w:pPr>
      <w:hyperlink w:anchor="_Toc222636342" w:history="1">
        <w:r w:rsidRPr="00B76BBC">
          <w:rPr>
            <w:rStyle w:val="Hyperlink"/>
            <w:rFonts w:ascii="Times New Roman" w:hAnsi="Times New Roman"/>
            <w:noProof/>
            <w:lang w:val="mk-MK"/>
          </w:rPr>
          <w:t>5.1</w:t>
        </w:r>
        <w:r>
          <w:rPr>
            <w:smallCaps w:val="0"/>
            <w:noProof/>
            <w:sz w:val="22"/>
            <w:szCs w:val="22"/>
          </w:rPr>
          <w:tab/>
        </w:r>
        <w:r w:rsidRPr="00B76BBC">
          <w:rPr>
            <w:rStyle w:val="Hyperlink"/>
            <w:rFonts w:ascii="Times New Roman" w:hAnsi="Times New Roman"/>
            <w:noProof/>
            <w:lang w:val="mk-MK"/>
          </w:rPr>
          <w:t>Уредување на дипломската</w:t>
        </w:r>
        <w:r>
          <w:rPr>
            <w:noProof/>
            <w:webHidden/>
          </w:rPr>
          <w:tab/>
        </w:r>
        <w:r>
          <w:rPr>
            <w:noProof/>
            <w:webHidden/>
          </w:rPr>
          <w:fldChar w:fldCharType="begin"/>
        </w:r>
        <w:r>
          <w:rPr>
            <w:noProof/>
            <w:webHidden/>
          </w:rPr>
          <w:instrText xml:space="preserve"> PAGEREF _Toc222636342 \h </w:instrText>
        </w:r>
        <w:r>
          <w:rPr>
            <w:noProof/>
            <w:webHidden/>
          </w:rPr>
        </w:r>
        <w:r>
          <w:rPr>
            <w:noProof/>
            <w:webHidden/>
          </w:rPr>
          <w:fldChar w:fldCharType="separate"/>
        </w:r>
        <w:r>
          <w:rPr>
            <w:noProof/>
            <w:webHidden/>
          </w:rPr>
          <w:t>4</w:t>
        </w:r>
        <w:r>
          <w:rPr>
            <w:noProof/>
            <w:webHidden/>
          </w:rPr>
          <w:fldChar w:fldCharType="end"/>
        </w:r>
      </w:hyperlink>
    </w:p>
    <w:p w14:paraId="16A5318B" w14:textId="77777777" w:rsidR="00663794" w:rsidRDefault="00663794">
      <w:pPr>
        <w:pStyle w:val="TOC2"/>
        <w:tabs>
          <w:tab w:val="left" w:pos="720"/>
          <w:tab w:val="right" w:leader="dot" w:pos="9017"/>
        </w:tabs>
        <w:rPr>
          <w:smallCaps w:val="0"/>
          <w:noProof/>
          <w:sz w:val="22"/>
          <w:szCs w:val="22"/>
        </w:rPr>
      </w:pPr>
      <w:hyperlink w:anchor="_Toc222636343" w:history="1">
        <w:r w:rsidRPr="00B76BBC">
          <w:rPr>
            <w:rStyle w:val="Hyperlink"/>
            <w:rFonts w:ascii="Times New Roman" w:hAnsi="Times New Roman"/>
            <w:noProof/>
            <w:lang w:val="mk-MK"/>
          </w:rPr>
          <w:t>5.2</w:t>
        </w:r>
        <w:r>
          <w:rPr>
            <w:smallCaps w:val="0"/>
            <w:noProof/>
            <w:sz w:val="22"/>
            <w:szCs w:val="22"/>
          </w:rPr>
          <w:tab/>
        </w:r>
        <w:r w:rsidRPr="00B76BBC">
          <w:rPr>
            <w:rStyle w:val="Hyperlink"/>
            <w:rFonts w:ascii="Times New Roman" w:hAnsi="Times New Roman"/>
            <w:noProof/>
            <w:lang w:val="mk-MK"/>
          </w:rPr>
          <w:t>Наслови</w:t>
        </w:r>
        <w:r>
          <w:rPr>
            <w:noProof/>
            <w:webHidden/>
          </w:rPr>
          <w:tab/>
        </w:r>
        <w:r>
          <w:rPr>
            <w:noProof/>
            <w:webHidden/>
          </w:rPr>
          <w:fldChar w:fldCharType="begin"/>
        </w:r>
        <w:r>
          <w:rPr>
            <w:noProof/>
            <w:webHidden/>
          </w:rPr>
          <w:instrText xml:space="preserve"> PAGEREF _Toc222636343 \h </w:instrText>
        </w:r>
        <w:r>
          <w:rPr>
            <w:noProof/>
            <w:webHidden/>
          </w:rPr>
        </w:r>
        <w:r>
          <w:rPr>
            <w:noProof/>
            <w:webHidden/>
          </w:rPr>
          <w:fldChar w:fldCharType="separate"/>
        </w:r>
        <w:r>
          <w:rPr>
            <w:noProof/>
            <w:webHidden/>
          </w:rPr>
          <w:t>4</w:t>
        </w:r>
        <w:r>
          <w:rPr>
            <w:noProof/>
            <w:webHidden/>
          </w:rPr>
          <w:fldChar w:fldCharType="end"/>
        </w:r>
      </w:hyperlink>
    </w:p>
    <w:p w14:paraId="5A6A66CE" w14:textId="77777777" w:rsidR="00663794" w:rsidRDefault="00663794">
      <w:pPr>
        <w:pStyle w:val="TOC2"/>
        <w:tabs>
          <w:tab w:val="left" w:pos="720"/>
          <w:tab w:val="right" w:leader="dot" w:pos="9017"/>
        </w:tabs>
        <w:rPr>
          <w:smallCaps w:val="0"/>
          <w:noProof/>
          <w:sz w:val="22"/>
          <w:szCs w:val="22"/>
        </w:rPr>
      </w:pPr>
      <w:hyperlink w:anchor="_Toc222636344" w:history="1">
        <w:r w:rsidRPr="00B76BBC">
          <w:rPr>
            <w:rStyle w:val="Hyperlink"/>
            <w:rFonts w:ascii="Times New Roman" w:hAnsi="Times New Roman"/>
            <w:noProof/>
            <w:lang w:val="mk-MK"/>
          </w:rPr>
          <w:t>5.3</w:t>
        </w:r>
        <w:r>
          <w:rPr>
            <w:smallCaps w:val="0"/>
            <w:noProof/>
            <w:sz w:val="22"/>
            <w:szCs w:val="22"/>
          </w:rPr>
          <w:tab/>
        </w:r>
        <w:r w:rsidRPr="00B76BBC">
          <w:rPr>
            <w:rStyle w:val="Hyperlink"/>
            <w:rFonts w:ascii="Times New Roman" w:hAnsi="Times New Roman"/>
            <w:noProof/>
            <w:lang w:val="mk-MK"/>
          </w:rPr>
          <w:t>Главниот текст</w:t>
        </w:r>
        <w:r>
          <w:rPr>
            <w:noProof/>
            <w:webHidden/>
          </w:rPr>
          <w:tab/>
        </w:r>
        <w:r>
          <w:rPr>
            <w:noProof/>
            <w:webHidden/>
          </w:rPr>
          <w:fldChar w:fldCharType="begin"/>
        </w:r>
        <w:r>
          <w:rPr>
            <w:noProof/>
            <w:webHidden/>
          </w:rPr>
          <w:instrText xml:space="preserve"> PAGEREF _Toc222636344 \h </w:instrText>
        </w:r>
        <w:r>
          <w:rPr>
            <w:noProof/>
            <w:webHidden/>
          </w:rPr>
        </w:r>
        <w:r>
          <w:rPr>
            <w:noProof/>
            <w:webHidden/>
          </w:rPr>
          <w:fldChar w:fldCharType="separate"/>
        </w:r>
        <w:r>
          <w:rPr>
            <w:noProof/>
            <w:webHidden/>
          </w:rPr>
          <w:t>5</w:t>
        </w:r>
        <w:r>
          <w:rPr>
            <w:noProof/>
            <w:webHidden/>
          </w:rPr>
          <w:fldChar w:fldCharType="end"/>
        </w:r>
      </w:hyperlink>
    </w:p>
    <w:p w14:paraId="3EF6C75A" w14:textId="77777777" w:rsidR="00663794" w:rsidRDefault="00663794">
      <w:pPr>
        <w:pStyle w:val="TOC2"/>
        <w:tabs>
          <w:tab w:val="left" w:pos="720"/>
          <w:tab w:val="right" w:leader="dot" w:pos="9017"/>
        </w:tabs>
        <w:rPr>
          <w:smallCaps w:val="0"/>
          <w:noProof/>
          <w:sz w:val="22"/>
          <w:szCs w:val="22"/>
        </w:rPr>
      </w:pPr>
      <w:hyperlink w:anchor="_Toc222636345" w:history="1">
        <w:r w:rsidRPr="00B76BBC">
          <w:rPr>
            <w:rStyle w:val="Hyperlink"/>
            <w:rFonts w:ascii="Times New Roman" w:hAnsi="Times New Roman"/>
            <w:noProof/>
            <w:lang w:val="mk-MK"/>
          </w:rPr>
          <w:t>5.4</w:t>
        </w:r>
        <w:r>
          <w:rPr>
            <w:smallCaps w:val="0"/>
            <w:noProof/>
            <w:sz w:val="22"/>
            <w:szCs w:val="22"/>
          </w:rPr>
          <w:tab/>
        </w:r>
        <w:r w:rsidRPr="00B76BBC">
          <w:rPr>
            <w:rStyle w:val="Hyperlink"/>
            <w:rFonts w:ascii="Times New Roman" w:hAnsi="Times New Roman"/>
            <w:noProof/>
            <w:lang w:val="mk-MK"/>
          </w:rPr>
          <w:t>Слики и табели</w:t>
        </w:r>
        <w:r>
          <w:rPr>
            <w:noProof/>
            <w:webHidden/>
          </w:rPr>
          <w:tab/>
        </w:r>
        <w:r>
          <w:rPr>
            <w:noProof/>
            <w:webHidden/>
          </w:rPr>
          <w:fldChar w:fldCharType="begin"/>
        </w:r>
        <w:r>
          <w:rPr>
            <w:noProof/>
            <w:webHidden/>
          </w:rPr>
          <w:instrText xml:space="preserve"> PAGEREF _Toc222636345 \h </w:instrText>
        </w:r>
        <w:r>
          <w:rPr>
            <w:noProof/>
            <w:webHidden/>
          </w:rPr>
        </w:r>
        <w:r>
          <w:rPr>
            <w:noProof/>
            <w:webHidden/>
          </w:rPr>
          <w:fldChar w:fldCharType="separate"/>
        </w:r>
        <w:r>
          <w:rPr>
            <w:noProof/>
            <w:webHidden/>
          </w:rPr>
          <w:t>5</w:t>
        </w:r>
        <w:r>
          <w:rPr>
            <w:noProof/>
            <w:webHidden/>
          </w:rPr>
          <w:fldChar w:fldCharType="end"/>
        </w:r>
      </w:hyperlink>
    </w:p>
    <w:p w14:paraId="1C4A8B5C" w14:textId="77777777" w:rsidR="00663794" w:rsidRDefault="00663794">
      <w:pPr>
        <w:pStyle w:val="TOC2"/>
        <w:tabs>
          <w:tab w:val="left" w:pos="720"/>
          <w:tab w:val="right" w:leader="dot" w:pos="9017"/>
        </w:tabs>
        <w:rPr>
          <w:smallCaps w:val="0"/>
          <w:noProof/>
          <w:sz w:val="22"/>
          <w:szCs w:val="22"/>
        </w:rPr>
      </w:pPr>
      <w:hyperlink w:anchor="_Toc222636346" w:history="1">
        <w:r w:rsidRPr="00B76BBC">
          <w:rPr>
            <w:rStyle w:val="Hyperlink"/>
            <w:rFonts w:ascii="Times New Roman" w:hAnsi="Times New Roman"/>
            <w:noProof/>
            <w:lang w:val="mk-MK"/>
          </w:rPr>
          <w:t>5.5</w:t>
        </w:r>
        <w:r>
          <w:rPr>
            <w:smallCaps w:val="0"/>
            <w:noProof/>
            <w:sz w:val="22"/>
            <w:szCs w:val="22"/>
          </w:rPr>
          <w:tab/>
        </w:r>
        <w:r w:rsidRPr="00B76BBC">
          <w:rPr>
            <w:rStyle w:val="Hyperlink"/>
            <w:rFonts w:ascii="Times New Roman" w:hAnsi="Times New Roman"/>
            <w:noProof/>
            <w:lang w:val="mk-MK"/>
          </w:rPr>
          <w:t>Формули</w:t>
        </w:r>
        <w:r>
          <w:rPr>
            <w:noProof/>
            <w:webHidden/>
          </w:rPr>
          <w:tab/>
        </w:r>
        <w:r>
          <w:rPr>
            <w:noProof/>
            <w:webHidden/>
          </w:rPr>
          <w:fldChar w:fldCharType="begin"/>
        </w:r>
        <w:r>
          <w:rPr>
            <w:noProof/>
            <w:webHidden/>
          </w:rPr>
          <w:instrText xml:space="preserve"> PAGEREF _Toc222636346 \h </w:instrText>
        </w:r>
        <w:r>
          <w:rPr>
            <w:noProof/>
            <w:webHidden/>
          </w:rPr>
        </w:r>
        <w:r>
          <w:rPr>
            <w:noProof/>
            <w:webHidden/>
          </w:rPr>
          <w:fldChar w:fldCharType="separate"/>
        </w:r>
        <w:r>
          <w:rPr>
            <w:noProof/>
            <w:webHidden/>
          </w:rPr>
          <w:t>7</w:t>
        </w:r>
        <w:r>
          <w:rPr>
            <w:noProof/>
            <w:webHidden/>
          </w:rPr>
          <w:fldChar w:fldCharType="end"/>
        </w:r>
      </w:hyperlink>
    </w:p>
    <w:p w14:paraId="72D0FCB8" w14:textId="77777777" w:rsidR="00663794" w:rsidRDefault="00663794">
      <w:pPr>
        <w:pStyle w:val="TOC2"/>
        <w:tabs>
          <w:tab w:val="left" w:pos="720"/>
          <w:tab w:val="right" w:leader="dot" w:pos="9017"/>
        </w:tabs>
        <w:rPr>
          <w:smallCaps w:val="0"/>
          <w:noProof/>
          <w:sz w:val="22"/>
          <w:szCs w:val="22"/>
        </w:rPr>
      </w:pPr>
      <w:hyperlink w:anchor="_Toc222636347" w:history="1">
        <w:r w:rsidRPr="00B76BBC">
          <w:rPr>
            <w:rStyle w:val="Hyperlink"/>
            <w:rFonts w:ascii="Times New Roman" w:hAnsi="Times New Roman"/>
            <w:noProof/>
            <w:lang w:val="mk-MK"/>
          </w:rPr>
          <w:t>5.6</w:t>
        </w:r>
        <w:r>
          <w:rPr>
            <w:smallCaps w:val="0"/>
            <w:noProof/>
            <w:sz w:val="22"/>
            <w:szCs w:val="22"/>
          </w:rPr>
          <w:tab/>
        </w:r>
        <w:r w:rsidRPr="00B76BBC">
          <w:rPr>
            <w:rStyle w:val="Hyperlink"/>
            <w:rFonts w:ascii="Times New Roman" w:hAnsi="Times New Roman"/>
            <w:noProof/>
            <w:lang w:val="mk-MK"/>
          </w:rPr>
          <w:t>Фусноти (забелешки)</w:t>
        </w:r>
        <w:r>
          <w:rPr>
            <w:noProof/>
            <w:webHidden/>
          </w:rPr>
          <w:tab/>
        </w:r>
        <w:r>
          <w:rPr>
            <w:noProof/>
            <w:webHidden/>
          </w:rPr>
          <w:fldChar w:fldCharType="begin"/>
        </w:r>
        <w:r>
          <w:rPr>
            <w:noProof/>
            <w:webHidden/>
          </w:rPr>
          <w:instrText xml:space="preserve"> PAGEREF _Toc222636347 \h </w:instrText>
        </w:r>
        <w:r>
          <w:rPr>
            <w:noProof/>
            <w:webHidden/>
          </w:rPr>
        </w:r>
        <w:r>
          <w:rPr>
            <w:noProof/>
            <w:webHidden/>
          </w:rPr>
          <w:fldChar w:fldCharType="separate"/>
        </w:r>
        <w:r>
          <w:rPr>
            <w:noProof/>
            <w:webHidden/>
          </w:rPr>
          <w:t>8</w:t>
        </w:r>
        <w:r>
          <w:rPr>
            <w:noProof/>
            <w:webHidden/>
          </w:rPr>
          <w:fldChar w:fldCharType="end"/>
        </w:r>
      </w:hyperlink>
    </w:p>
    <w:p w14:paraId="567C16CE" w14:textId="77777777" w:rsidR="00663794" w:rsidRDefault="00663794">
      <w:pPr>
        <w:pStyle w:val="TOC1"/>
        <w:tabs>
          <w:tab w:val="left" w:pos="480"/>
          <w:tab w:val="right" w:leader="dot" w:pos="9017"/>
        </w:tabs>
        <w:rPr>
          <w:b w:val="0"/>
          <w:bCs w:val="0"/>
          <w:caps w:val="0"/>
          <w:noProof/>
          <w:sz w:val="22"/>
          <w:szCs w:val="22"/>
        </w:rPr>
      </w:pPr>
      <w:hyperlink w:anchor="_Toc222636348" w:history="1">
        <w:r w:rsidRPr="00B76BBC">
          <w:rPr>
            <w:rStyle w:val="Hyperlink"/>
            <w:rFonts w:ascii="Times New Roman" w:hAnsi="Times New Roman"/>
            <w:noProof/>
          </w:rPr>
          <w:t>6</w:t>
        </w:r>
        <w:r>
          <w:rPr>
            <w:b w:val="0"/>
            <w:bCs w:val="0"/>
            <w:caps w:val="0"/>
            <w:noProof/>
            <w:sz w:val="22"/>
            <w:szCs w:val="22"/>
          </w:rPr>
          <w:tab/>
        </w:r>
        <w:r w:rsidRPr="00B76BBC">
          <w:rPr>
            <w:rStyle w:val="Hyperlink"/>
            <w:rFonts w:ascii="Times New Roman" w:hAnsi="Times New Roman"/>
            <w:noProof/>
          </w:rPr>
          <w:t>Референци</w:t>
        </w:r>
        <w:r>
          <w:rPr>
            <w:noProof/>
            <w:webHidden/>
          </w:rPr>
          <w:tab/>
        </w:r>
        <w:r>
          <w:rPr>
            <w:noProof/>
            <w:webHidden/>
          </w:rPr>
          <w:fldChar w:fldCharType="begin"/>
        </w:r>
        <w:r>
          <w:rPr>
            <w:noProof/>
            <w:webHidden/>
          </w:rPr>
          <w:instrText xml:space="preserve"> PAGEREF _Toc222636348 \h </w:instrText>
        </w:r>
        <w:r>
          <w:rPr>
            <w:noProof/>
            <w:webHidden/>
          </w:rPr>
        </w:r>
        <w:r>
          <w:rPr>
            <w:noProof/>
            <w:webHidden/>
          </w:rPr>
          <w:fldChar w:fldCharType="separate"/>
        </w:r>
        <w:r>
          <w:rPr>
            <w:noProof/>
            <w:webHidden/>
          </w:rPr>
          <w:t>8</w:t>
        </w:r>
        <w:r>
          <w:rPr>
            <w:noProof/>
            <w:webHidden/>
          </w:rPr>
          <w:fldChar w:fldCharType="end"/>
        </w:r>
      </w:hyperlink>
    </w:p>
    <w:p w14:paraId="7183AF54" w14:textId="77777777" w:rsidR="00663794" w:rsidRDefault="00663794">
      <w:pPr>
        <w:pStyle w:val="TOC1"/>
        <w:tabs>
          <w:tab w:val="left" w:pos="480"/>
          <w:tab w:val="right" w:leader="dot" w:pos="9017"/>
        </w:tabs>
        <w:rPr>
          <w:b w:val="0"/>
          <w:bCs w:val="0"/>
          <w:caps w:val="0"/>
          <w:noProof/>
          <w:sz w:val="22"/>
          <w:szCs w:val="22"/>
        </w:rPr>
      </w:pPr>
      <w:hyperlink w:anchor="_Toc222636349" w:history="1">
        <w:r w:rsidRPr="00B76BBC">
          <w:rPr>
            <w:rStyle w:val="Hyperlink"/>
            <w:rFonts w:ascii="Times New Roman" w:hAnsi="Times New Roman"/>
            <w:noProof/>
            <w:lang w:val="mk-MK"/>
          </w:rPr>
          <w:t>7</w:t>
        </w:r>
        <w:r>
          <w:rPr>
            <w:b w:val="0"/>
            <w:bCs w:val="0"/>
            <w:caps w:val="0"/>
            <w:noProof/>
            <w:sz w:val="22"/>
            <w:szCs w:val="22"/>
          </w:rPr>
          <w:tab/>
        </w:r>
        <w:r w:rsidRPr="00B76BBC">
          <w:rPr>
            <w:rStyle w:val="Hyperlink"/>
            <w:rFonts w:ascii="Times New Roman" w:hAnsi="Times New Roman"/>
            <w:noProof/>
            <w:lang w:val="mk-MK"/>
          </w:rPr>
          <w:t>Проверка на граматичката исправност</w:t>
        </w:r>
        <w:r>
          <w:rPr>
            <w:noProof/>
            <w:webHidden/>
          </w:rPr>
          <w:tab/>
        </w:r>
        <w:r>
          <w:rPr>
            <w:noProof/>
            <w:webHidden/>
          </w:rPr>
          <w:fldChar w:fldCharType="begin"/>
        </w:r>
        <w:r>
          <w:rPr>
            <w:noProof/>
            <w:webHidden/>
          </w:rPr>
          <w:instrText xml:space="preserve"> PAGEREF _Toc222636349 \h </w:instrText>
        </w:r>
        <w:r>
          <w:rPr>
            <w:noProof/>
            <w:webHidden/>
          </w:rPr>
        </w:r>
        <w:r>
          <w:rPr>
            <w:noProof/>
            <w:webHidden/>
          </w:rPr>
          <w:fldChar w:fldCharType="separate"/>
        </w:r>
        <w:r>
          <w:rPr>
            <w:noProof/>
            <w:webHidden/>
          </w:rPr>
          <w:t>9</w:t>
        </w:r>
        <w:r>
          <w:rPr>
            <w:noProof/>
            <w:webHidden/>
          </w:rPr>
          <w:fldChar w:fldCharType="end"/>
        </w:r>
      </w:hyperlink>
    </w:p>
    <w:p w14:paraId="63EA2931" w14:textId="77777777" w:rsidR="00663794" w:rsidRDefault="00663794">
      <w:pPr>
        <w:pStyle w:val="TOC1"/>
        <w:tabs>
          <w:tab w:val="left" w:pos="480"/>
          <w:tab w:val="right" w:leader="dot" w:pos="9017"/>
        </w:tabs>
        <w:rPr>
          <w:b w:val="0"/>
          <w:bCs w:val="0"/>
          <w:caps w:val="0"/>
          <w:noProof/>
          <w:sz w:val="22"/>
          <w:szCs w:val="22"/>
        </w:rPr>
      </w:pPr>
      <w:hyperlink w:anchor="_Toc222636350" w:history="1">
        <w:r w:rsidRPr="00B76BBC">
          <w:rPr>
            <w:rStyle w:val="Hyperlink"/>
            <w:rFonts w:ascii="Times New Roman" w:hAnsi="Times New Roman"/>
            <w:noProof/>
            <w:lang w:val="mk-MK"/>
          </w:rPr>
          <w:t>8</w:t>
        </w:r>
        <w:r>
          <w:rPr>
            <w:b w:val="0"/>
            <w:bCs w:val="0"/>
            <w:caps w:val="0"/>
            <w:noProof/>
            <w:sz w:val="22"/>
            <w:szCs w:val="22"/>
          </w:rPr>
          <w:tab/>
        </w:r>
        <w:r w:rsidRPr="00B76BBC">
          <w:rPr>
            <w:rStyle w:val="Hyperlink"/>
            <w:rFonts w:ascii="Times New Roman" w:hAnsi="Times New Roman"/>
            <w:noProof/>
            <w:lang w:val="mk-MK"/>
          </w:rPr>
          <w:t>Предавање на дипломската работа</w:t>
        </w:r>
        <w:r>
          <w:rPr>
            <w:noProof/>
            <w:webHidden/>
          </w:rPr>
          <w:tab/>
        </w:r>
        <w:r>
          <w:rPr>
            <w:noProof/>
            <w:webHidden/>
          </w:rPr>
          <w:fldChar w:fldCharType="begin"/>
        </w:r>
        <w:r>
          <w:rPr>
            <w:noProof/>
            <w:webHidden/>
          </w:rPr>
          <w:instrText xml:space="preserve"> PAGEREF _Toc222636350 \h </w:instrText>
        </w:r>
        <w:r>
          <w:rPr>
            <w:noProof/>
            <w:webHidden/>
          </w:rPr>
        </w:r>
        <w:r>
          <w:rPr>
            <w:noProof/>
            <w:webHidden/>
          </w:rPr>
          <w:fldChar w:fldCharType="separate"/>
        </w:r>
        <w:r>
          <w:rPr>
            <w:noProof/>
            <w:webHidden/>
          </w:rPr>
          <w:t>9</w:t>
        </w:r>
        <w:r>
          <w:rPr>
            <w:noProof/>
            <w:webHidden/>
          </w:rPr>
          <w:fldChar w:fldCharType="end"/>
        </w:r>
      </w:hyperlink>
    </w:p>
    <w:p w14:paraId="293B2A6C" w14:textId="77777777" w:rsidR="00663794" w:rsidRDefault="00663794">
      <w:pPr>
        <w:pStyle w:val="TOC1"/>
        <w:tabs>
          <w:tab w:val="left" w:pos="480"/>
          <w:tab w:val="right" w:leader="dot" w:pos="9017"/>
        </w:tabs>
        <w:rPr>
          <w:b w:val="0"/>
          <w:bCs w:val="0"/>
          <w:caps w:val="0"/>
          <w:noProof/>
          <w:sz w:val="22"/>
          <w:szCs w:val="22"/>
        </w:rPr>
      </w:pPr>
      <w:hyperlink w:anchor="_Toc222636351" w:history="1">
        <w:r w:rsidRPr="00B76BBC">
          <w:rPr>
            <w:rStyle w:val="Hyperlink"/>
            <w:rFonts w:ascii="Times New Roman" w:hAnsi="Times New Roman"/>
            <w:noProof/>
            <w:lang w:val="mk-MK"/>
          </w:rPr>
          <w:t>9</w:t>
        </w:r>
        <w:r>
          <w:rPr>
            <w:b w:val="0"/>
            <w:bCs w:val="0"/>
            <w:caps w:val="0"/>
            <w:noProof/>
            <w:sz w:val="22"/>
            <w:szCs w:val="22"/>
          </w:rPr>
          <w:tab/>
        </w:r>
        <w:r w:rsidRPr="00B76BBC">
          <w:rPr>
            <w:rStyle w:val="Hyperlink"/>
            <w:rFonts w:ascii="Times New Roman" w:hAnsi="Times New Roman"/>
            <w:noProof/>
            <w:lang w:val="mk-MK"/>
          </w:rPr>
          <w:t>Презентација</w:t>
        </w:r>
        <w:r>
          <w:rPr>
            <w:noProof/>
            <w:webHidden/>
          </w:rPr>
          <w:tab/>
        </w:r>
        <w:r>
          <w:rPr>
            <w:noProof/>
            <w:webHidden/>
          </w:rPr>
          <w:fldChar w:fldCharType="begin"/>
        </w:r>
        <w:r>
          <w:rPr>
            <w:noProof/>
            <w:webHidden/>
          </w:rPr>
          <w:instrText xml:space="preserve"> PAGEREF _Toc222636351 \h </w:instrText>
        </w:r>
        <w:r>
          <w:rPr>
            <w:noProof/>
            <w:webHidden/>
          </w:rPr>
        </w:r>
        <w:r>
          <w:rPr>
            <w:noProof/>
            <w:webHidden/>
          </w:rPr>
          <w:fldChar w:fldCharType="separate"/>
        </w:r>
        <w:r>
          <w:rPr>
            <w:noProof/>
            <w:webHidden/>
          </w:rPr>
          <w:t>9</w:t>
        </w:r>
        <w:r>
          <w:rPr>
            <w:noProof/>
            <w:webHidden/>
          </w:rPr>
          <w:fldChar w:fldCharType="end"/>
        </w:r>
      </w:hyperlink>
    </w:p>
    <w:p w14:paraId="5DD7411B" w14:textId="77777777" w:rsidR="00663794" w:rsidRDefault="00663794">
      <w:pPr>
        <w:pStyle w:val="TOC1"/>
        <w:tabs>
          <w:tab w:val="left" w:pos="480"/>
          <w:tab w:val="right" w:leader="dot" w:pos="9017"/>
        </w:tabs>
        <w:rPr>
          <w:b w:val="0"/>
          <w:bCs w:val="0"/>
          <w:caps w:val="0"/>
          <w:noProof/>
          <w:sz w:val="22"/>
          <w:szCs w:val="22"/>
        </w:rPr>
      </w:pPr>
      <w:hyperlink w:anchor="_Toc222636352" w:history="1">
        <w:r w:rsidRPr="00B76BBC">
          <w:rPr>
            <w:rStyle w:val="Hyperlink"/>
            <w:rFonts w:ascii="Times New Roman" w:hAnsi="Times New Roman"/>
            <w:noProof/>
          </w:rPr>
          <w:t>10</w:t>
        </w:r>
        <w:r>
          <w:rPr>
            <w:b w:val="0"/>
            <w:bCs w:val="0"/>
            <w:caps w:val="0"/>
            <w:noProof/>
            <w:sz w:val="22"/>
            <w:szCs w:val="22"/>
          </w:rPr>
          <w:tab/>
        </w:r>
        <w:r w:rsidRPr="00B76BBC">
          <w:rPr>
            <w:rStyle w:val="Hyperlink"/>
            <w:rFonts w:ascii="Times New Roman" w:hAnsi="Times New Roman"/>
            <w:noProof/>
            <w:lang w:val="mk-MK"/>
          </w:rPr>
          <w:t>Оценување</w:t>
        </w:r>
        <w:r>
          <w:rPr>
            <w:noProof/>
            <w:webHidden/>
          </w:rPr>
          <w:tab/>
        </w:r>
        <w:r>
          <w:rPr>
            <w:noProof/>
            <w:webHidden/>
          </w:rPr>
          <w:fldChar w:fldCharType="begin"/>
        </w:r>
        <w:r>
          <w:rPr>
            <w:noProof/>
            <w:webHidden/>
          </w:rPr>
          <w:instrText xml:space="preserve"> PAGEREF _Toc222636352 \h </w:instrText>
        </w:r>
        <w:r>
          <w:rPr>
            <w:noProof/>
            <w:webHidden/>
          </w:rPr>
        </w:r>
        <w:r>
          <w:rPr>
            <w:noProof/>
            <w:webHidden/>
          </w:rPr>
          <w:fldChar w:fldCharType="separate"/>
        </w:r>
        <w:r>
          <w:rPr>
            <w:noProof/>
            <w:webHidden/>
          </w:rPr>
          <w:t>9</w:t>
        </w:r>
        <w:r>
          <w:rPr>
            <w:noProof/>
            <w:webHidden/>
          </w:rPr>
          <w:fldChar w:fldCharType="end"/>
        </w:r>
      </w:hyperlink>
    </w:p>
    <w:p w14:paraId="25E99AC7" w14:textId="77777777" w:rsidR="00663794" w:rsidRDefault="00663794">
      <w:pPr>
        <w:pStyle w:val="TOC1"/>
        <w:tabs>
          <w:tab w:val="left" w:pos="480"/>
          <w:tab w:val="right" w:leader="dot" w:pos="9017"/>
        </w:tabs>
        <w:rPr>
          <w:b w:val="0"/>
          <w:bCs w:val="0"/>
          <w:caps w:val="0"/>
          <w:noProof/>
          <w:sz w:val="22"/>
          <w:szCs w:val="22"/>
        </w:rPr>
      </w:pPr>
      <w:hyperlink w:anchor="_Toc222636353" w:history="1">
        <w:r w:rsidRPr="00B76BBC">
          <w:rPr>
            <w:rStyle w:val="Hyperlink"/>
            <w:rFonts w:ascii="Times New Roman" w:hAnsi="Times New Roman"/>
            <w:noProof/>
          </w:rPr>
          <w:t>11</w:t>
        </w:r>
        <w:r>
          <w:rPr>
            <w:b w:val="0"/>
            <w:bCs w:val="0"/>
            <w:caps w:val="0"/>
            <w:noProof/>
            <w:sz w:val="22"/>
            <w:szCs w:val="22"/>
          </w:rPr>
          <w:tab/>
        </w:r>
        <w:r w:rsidRPr="00B76BBC">
          <w:rPr>
            <w:rStyle w:val="Hyperlink"/>
            <w:rFonts w:ascii="Times New Roman" w:hAnsi="Times New Roman"/>
            <w:noProof/>
            <w:lang w:val="mk-MK"/>
          </w:rPr>
          <w:t>Плагијат и како да се избегне</w:t>
        </w:r>
        <w:r>
          <w:rPr>
            <w:noProof/>
            <w:webHidden/>
          </w:rPr>
          <w:tab/>
        </w:r>
        <w:r>
          <w:rPr>
            <w:noProof/>
            <w:webHidden/>
          </w:rPr>
          <w:fldChar w:fldCharType="begin"/>
        </w:r>
        <w:r>
          <w:rPr>
            <w:noProof/>
            <w:webHidden/>
          </w:rPr>
          <w:instrText xml:space="preserve"> PAGEREF _Toc222636353 \h </w:instrText>
        </w:r>
        <w:r>
          <w:rPr>
            <w:noProof/>
            <w:webHidden/>
          </w:rPr>
        </w:r>
        <w:r>
          <w:rPr>
            <w:noProof/>
            <w:webHidden/>
          </w:rPr>
          <w:fldChar w:fldCharType="separate"/>
        </w:r>
        <w:r>
          <w:rPr>
            <w:noProof/>
            <w:webHidden/>
          </w:rPr>
          <w:t>10</w:t>
        </w:r>
        <w:r>
          <w:rPr>
            <w:noProof/>
            <w:webHidden/>
          </w:rPr>
          <w:fldChar w:fldCharType="end"/>
        </w:r>
      </w:hyperlink>
    </w:p>
    <w:p w14:paraId="0DE38256" w14:textId="77777777" w:rsidR="00663794" w:rsidRDefault="00663794">
      <w:pPr>
        <w:pStyle w:val="TOC1"/>
        <w:tabs>
          <w:tab w:val="left" w:pos="480"/>
          <w:tab w:val="right" w:leader="dot" w:pos="9017"/>
        </w:tabs>
        <w:rPr>
          <w:b w:val="0"/>
          <w:bCs w:val="0"/>
          <w:caps w:val="0"/>
          <w:noProof/>
          <w:sz w:val="22"/>
          <w:szCs w:val="22"/>
        </w:rPr>
      </w:pPr>
      <w:hyperlink w:anchor="_Toc222636354" w:history="1">
        <w:r w:rsidRPr="00B76BBC">
          <w:rPr>
            <w:rStyle w:val="Hyperlink"/>
            <w:rFonts w:ascii="Times New Roman" w:hAnsi="Times New Roman"/>
            <w:noProof/>
          </w:rPr>
          <w:t>12</w:t>
        </w:r>
        <w:r>
          <w:rPr>
            <w:b w:val="0"/>
            <w:bCs w:val="0"/>
            <w:caps w:val="0"/>
            <w:noProof/>
            <w:sz w:val="22"/>
            <w:szCs w:val="22"/>
          </w:rPr>
          <w:tab/>
        </w:r>
        <w:r w:rsidRPr="00B76BBC">
          <w:rPr>
            <w:rStyle w:val="Hyperlink"/>
            <w:rFonts w:ascii="Times New Roman" w:hAnsi="Times New Roman"/>
            <w:noProof/>
            <w:lang w:val="mk-MK"/>
          </w:rPr>
          <w:t>Листа за проверка</w:t>
        </w:r>
        <w:r>
          <w:rPr>
            <w:noProof/>
            <w:webHidden/>
          </w:rPr>
          <w:tab/>
        </w:r>
        <w:r>
          <w:rPr>
            <w:noProof/>
            <w:webHidden/>
          </w:rPr>
          <w:fldChar w:fldCharType="begin"/>
        </w:r>
        <w:r>
          <w:rPr>
            <w:noProof/>
            <w:webHidden/>
          </w:rPr>
          <w:instrText xml:space="preserve"> PAGEREF _Toc222636354 \h </w:instrText>
        </w:r>
        <w:r>
          <w:rPr>
            <w:noProof/>
            <w:webHidden/>
          </w:rPr>
        </w:r>
        <w:r>
          <w:rPr>
            <w:noProof/>
            <w:webHidden/>
          </w:rPr>
          <w:fldChar w:fldCharType="separate"/>
        </w:r>
        <w:r>
          <w:rPr>
            <w:noProof/>
            <w:webHidden/>
          </w:rPr>
          <w:t>10</w:t>
        </w:r>
        <w:r>
          <w:rPr>
            <w:noProof/>
            <w:webHidden/>
          </w:rPr>
          <w:fldChar w:fldCharType="end"/>
        </w:r>
      </w:hyperlink>
    </w:p>
    <w:p w14:paraId="6C0BE000" w14:textId="77777777" w:rsidR="00C746BA" w:rsidRDefault="002D5F8E" w:rsidP="004A2130">
      <w:pPr>
        <w:rPr>
          <w:rFonts w:ascii="Calibri" w:hAnsi="Calibri"/>
          <w:sz w:val="22"/>
          <w:szCs w:val="22"/>
          <w:u w:val="single"/>
          <w:lang w:val="mk-MK"/>
        </w:rPr>
      </w:pPr>
      <w:r>
        <w:rPr>
          <w:rFonts w:ascii="Calibri" w:hAnsi="Calibri"/>
          <w:sz w:val="22"/>
          <w:szCs w:val="22"/>
          <w:u w:val="single"/>
          <w:lang w:val="mk-MK"/>
        </w:rPr>
        <w:fldChar w:fldCharType="end"/>
      </w:r>
    </w:p>
    <w:p w14:paraId="1E9D5A23" w14:textId="77777777" w:rsidR="00001E9A" w:rsidRDefault="00001E9A" w:rsidP="004A2130">
      <w:pPr>
        <w:rPr>
          <w:rFonts w:ascii="Calibri" w:hAnsi="Calibri"/>
          <w:sz w:val="22"/>
          <w:szCs w:val="22"/>
          <w:u w:val="single"/>
          <w:lang w:val="mk-MK"/>
        </w:rPr>
      </w:pPr>
    </w:p>
    <w:p w14:paraId="1597A731" w14:textId="77777777" w:rsidR="00001E9A" w:rsidRDefault="00001E9A" w:rsidP="004A2130">
      <w:pPr>
        <w:rPr>
          <w:lang w:val="mk-MK"/>
        </w:rPr>
      </w:pPr>
    </w:p>
    <w:p w14:paraId="75F5B84C" w14:textId="77777777" w:rsidR="003F4565" w:rsidRDefault="003F4565" w:rsidP="004A2130">
      <w:pPr>
        <w:rPr>
          <w:lang w:val="mk-MK"/>
        </w:rPr>
      </w:pPr>
    </w:p>
    <w:p w14:paraId="6EAC2FF8" w14:textId="77777777" w:rsidR="003F4565" w:rsidRDefault="003F4565" w:rsidP="004A2130">
      <w:pPr>
        <w:rPr>
          <w:lang w:val="mk-MK"/>
        </w:rPr>
      </w:pPr>
    </w:p>
    <w:p w14:paraId="5EB940BE" w14:textId="77777777" w:rsidR="003F4565" w:rsidRDefault="003F4565" w:rsidP="004A2130">
      <w:pPr>
        <w:rPr>
          <w:lang w:val="mk-MK"/>
        </w:rPr>
      </w:pPr>
    </w:p>
    <w:p w14:paraId="03F59869" w14:textId="77777777" w:rsidR="003F4565" w:rsidRDefault="003F4565" w:rsidP="004A2130">
      <w:pPr>
        <w:rPr>
          <w:lang w:val="mk-MK"/>
        </w:rPr>
      </w:pPr>
    </w:p>
    <w:p w14:paraId="7FE4B062" w14:textId="77777777" w:rsidR="003F4565" w:rsidRDefault="003F4565" w:rsidP="004A2130">
      <w:pPr>
        <w:rPr>
          <w:lang w:val="mk-MK"/>
        </w:rPr>
      </w:pPr>
    </w:p>
    <w:p w14:paraId="034FA14E" w14:textId="77777777" w:rsidR="003F4565" w:rsidRDefault="003F4565" w:rsidP="004A2130">
      <w:pPr>
        <w:rPr>
          <w:lang w:val="mk-MK"/>
        </w:rPr>
      </w:pPr>
    </w:p>
    <w:p w14:paraId="20EBF100" w14:textId="77777777" w:rsidR="003F4565" w:rsidRDefault="003F4565" w:rsidP="004A2130">
      <w:pPr>
        <w:rPr>
          <w:lang w:val="mk-MK"/>
        </w:rPr>
      </w:pPr>
    </w:p>
    <w:p w14:paraId="1689414E" w14:textId="77777777" w:rsidR="003F4565" w:rsidRDefault="003F4565" w:rsidP="004A2130">
      <w:pPr>
        <w:rPr>
          <w:lang w:val="mk-MK"/>
        </w:rPr>
      </w:pPr>
    </w:p>
    <w:p w14:paraId="2A9B0F93" w14:textId="77777777" w:rsidR="003F4565" w:rsidRDefault="003F4565" w:rsidP="004A2130">
      <w:pPr>
        <w:rPr>
          <w:lang w:val="mk-MK"/>
        </w:rPr>
      </w:pPr>
    </w:p>
    <w:p w14:paraId="19B143C3" w14:textId="77777777" w:rsidR="003F4565" w:rsidRDefault="003F4565" w:rsidP="004A2130">
      <w:pPr>
        <w:rPr>
          <w:lang w:val="mk-MK"/>
        </w:rPr>
      </w:pPr>
    </w:p>
    <w:p w14:paraId="40813CA6" w14:textId="77777777" w:rsidR="003F4565" w:rsidRDefault="003F4565" w:rsidP="004A2130">
      <w:pPr>
        <w:rPr>
          <w:lang w:val="mk-MK"/>
        </w:rPr>
      </w:pPr>
    </w:p>
    <w:p w14:paraId="3900779C" w14:textId="77777777" w:rsidR="003F4565" w:rsidRDefault="003F4565" w:rsidP="004A2130">
      <w:pPr>
        <w:rPr>
          <w:lang w:val="mk-MK"/>
        </w:rPr>
      </w:pPr>
    </w:p>
    <w:p w14:paraId="61F96433" w14:textId="77777777" w:rsidR="003F4565" w:rsidRDefault="003F4565" w:rsidP="004A2130">
      <w:pPr>
        <w:rPr>
          <w:lang w:val="mk-MK"/>
        </w:rPr>
      </w:pPr>
    </w:p>
    <w:p w14:paraId="3785F223" w14:textId="77777777" w:rsidR="003F4565" w:rsidRDefault="003F4565" w:rsidP="004A2130">
      <w:pPr>
        <w:rPr>
          <w:lang w:val="mk-MK"/>
        </w:rPr>
      </w:pPr>
    </w:p>
    <w:p w14:paraId="28A6FAFD" w14:textId="77777777" w:rsidR="003F4565" w:rsidRDefault="003F4565" w:rsidP="004A2130">
      <w:pPr>
        <w:rPr>
          <w:lang w:val="mk-MK"/>
        </w:rPr>
      </w:pPr>
    </w:p>
    <w:p w14:paraId="28F78052" w14:textId="77777777" w:rsidR="005B1299" w:rsidRPr="005B1299" w:rsidRDefault="005B1299" w:rsidP="005B1299">
      <w:pPr>
        <w:jc w:val="center"/>
        <w:rPr>
          <w:b/>
          <w:sz w:val="28"/>
          <w:lang w:val="mk-MK"/>
        </w:rPr>
      </w:pPr>
      <w:r w:rsidRPr="005B1299">
        <w:rPr>
          <w:b/>
          <w:sz w:val="28"/>
          <w:lang w:val="mk-MK"/>
        </w:rPr>
        <w:t>Листа на слики</w:t>
      </w:r>
    </w:p>
    <w:p w14:paraId="3A029D69" w14:textId="77777777" w:rsidR="005B1299" w:rsidRPr="005B1299" w:rsidRDefault="005B1299" w:rsidP="004A2130">
      <w:pPr>
        <w:rPr>
          <w:b/>
          <w:lang w:val="mk-MK"/>
        </w:rPr>
      </w:pPr>
    </w:p>
    <w:p w14:paraId="115D93E6" w14:textId="77777777" w:rsidR="00663794" w:rsidRDefault="005B1299">
      <w:pPr>
        <w:pStyle w:val="TableofFigures"/>
        <w:tabs>
          <w:tab w:val="right" w:leader="dot" w:pos="9017"/>
        </w:tabs>
        <w:rPr>
          <w:smallCaps w:val="0"/>
          <w:noProof/>
          <w:sz w:val="22"/>
          <w:szCs w:val="22"/>
        </w:rPr>
      </w:pPr>
      <w:r w:rsidRPr="005B1299">
        <w:rPr>
          <w:rFonts w:ascii="Times New Roman" w:hAnsi="Times New Roman"/>
          <w:sz w:val="24"/>
          <w:szCs w:val="24"/>
          <w:lang w:val="mk-MK"/>
        </w:rPr>
        <w:fldChar w:fldCharType="begin"/>
      </w:r>
      <w:r w:rsidRPr="005B1299">
        <w:rPr>
          <w:rFonts w:ascii="Times New Roman" w:hAnsi="Times New Roman"/>
          <w:sz w:val="24"/>
          <w:szCs w:val="24"/>
          <w:lang w:val="mk-MK"/>
        </w:rPr>
        <w:instrText xml:space="preserve"> TOC \h \z \c "Слика" </w:instrText>
      </w:r>
      <w:r w:rsidRPr="005B1299">
        <w:rPr>
          <w:rFonts w:ascii="Times New Roman" w:hAnsi="Times New Roman"/>
          <w:sz w:val="24"/>
          <w:szCs w:val="24"/>
          <w:lang w:val="mk-MK"/>
        </w:rPr>
        <w:fldChar w:fldCharType="separate"/>
      </w:r>
      <w:hyperlink w:anchor="_Toc222636355" w:history="1">
        <w:r w:rsidR="00663794" w:rsidRPr="007024A2">
          <w:rPr>
            <w:rStyle w:val="Hyperlink"/>
            <w:noProof/>
            <w:lang w:val="ru-RU"/>
          </w:rPr>
          <w:t>Слика 1</w:t>
        </w:r>
        <w:r w:rsidR="00663794" w:rsidRPr="007024A2">
          <w:rPr>
            <w:rStyle w:val="Hyperlink"/>
            <w:noProof/>
            <w:lang w:val="mk-MK"/>
          </w:rPr>
          <w:t xml:space="preserve"> Дијалог за креирање на листа на табели/слики</w:t>
        </w:r>
        <w:r w:rsidR="00663794">
          <w:rPr>
            <w:noProof/>
            <w:webHidden/>
          </w:rPr>
          <w:tab/>
        </w:r>
        <w:r w:rsidR="00663794">
          <w:rPr>
            <w:noProof/>
            <w:webHidden/>
          </w:rPr>
          <w:fldChar w:fldCharType="begin"/>
        </w:r>
        <w:r w:rsidR="00663794">
          <w:rPr>
            <w:noProof/>
            <w:webHidden/>
          </w:rPr>
          <w:instrText xml:space="preserve"> PAGEREF _Toc222636355 \h </w:instrText>
        </w:r>
        <w:r w:rsidR="00663794">
          <w:rPr>
            <w:noProof/>
            <w:webHidden/>
          </w:rPr>
        </w:r>
        <w:r w:rsidR="00663794">
          <w:rPr>
            <w:noProof/>
            <w:webHidden/>
          </w:rPr>
          <w:fldChar w:fldCharType="separate"/>
        </w:r>
        <w:r w:rsidR="00663794">
          <w:rPr>
            <w:noProof/>
            <w:webHidden/>
          </w:rPr>
          <w:t>4</w:t>
        </w:r>
        <w:r w:rsidR="00663794">
          <w:rPr>
            <w:noProof/>
            <w:webHidden/>
          </w:rPr>
          <w:fldChar w:fldCharType="end"/>
        </w:r>
      </w:hyperlink>
    </w:p>
    <w:p w14:paraId="4DFF8E5C" w14:textId="77777777" w:rsidR="00663794" w:rsidRDefault="00663794">
      <w:pPr>
        <w:pStyle w:val="TableofFigures"/>
        <w:tabs>
          <w:tab w:val="right" w:leader="dot" w:pos="9017"/>
        </w:tabs>
        <w:rPr>
          <w:smallCaps w:val="0"/>
          <w:noProof/>
          <w:sz w:val="22"/>
          <w:szCs w:val="22"/>
        </w:rPr>
      </w:pPr>
      <w:hyperlink w:anchor="_Toc222636356" w:history="1">
        <w:r w:rsidRPr="007024A2">
          <w:rPr>
            <w:rStyle w:val="Hyperlink"/>
            <w:noProof/>
            <w:lang w:val="ru-RU"/>
          </w:rPr>
          <w:t>Слика 2</w:t>
        </w:r>
        <w:r w:rsidRPr="007024A2">
          <w:rPr>
            <w:rStyle w:val="Hyperlink"/>
            <w:noProof/>
            <w:lang w:val="mk-MK"/>
          </w:rPr>
          <w:t xml:space="preserve"> Дијалог за нагодување на стилови</w:t>
        </w:r>
        <w:r>
          <w:rPr>
            <w:noProof/>
            <w:webHidden/>
          </w:rPr>
          <w:tab/>
        </w:r>
        <w:r>
          <w:rPr>
            <w:noProof/>
            <w:webHidden/>
          </w:rPr>
          <w:fldChar w:fldCharType="begin"/>
        </w:r>
        <w:r>
          <w:rPr>
            <w:noProof/>
            <w:webHidden/>
          </w:rPr>
          <w:instrText xml:space="preserve"> PAGEREF _Toc222636356 \h </w:instrText>
        </w:r>
        <w:r>
          <w:rPr>
            <w:noProof/>
            <w:webHidden/>
          </w:rPr>
        </w:r>
        <w:r>
          <w:rPr>
            <w:noProof/>
            <w:webHidden/>
          </w:rPr>
          <w:fldChar w:fldCharType="separate"/>
        </w:r>
        <w:r>
          <w:rPr>
            <w:noProof/>
            <w:webHidden/>
          </w:rPr>
          <w:t>5</w:t>
        </w:r>
        <w:r>
          <w:rPr>
            <w:noProof/>
            <w:webHidden/>
          </w:rPr>
          <w:fldChar w:fldCharType="end"/>
        </w:r>
      </w:hyperlink>
    </w:p>
    <w:p w14:paraId="600534EA" w14:textId="77777777" w:rsidR="00663794" w:rsidRDefault="00663794">
      <w:pPr>
        <w:pStyle w:val="TableofFigures"/>
        <w:tabs>
          <w:tab w:val="right" w:leader="dot" w:pos="9017"/>
        </w:tabs>
        <w:rPr>
          <w:smallCaps w:val="0"/>
          <w:noProof/>
          <w:sz w:val="22"/>
          <w:szCs w:val="22"/>
        </w:rPr>
      </w:pPr>
      <w:hyperlink w:anchor="_Toc222636357" w:history="1">
        <w:r w:rsidRPr="007024A2">
          <w:rPr>
            <w:rStyle w:val="Hyperlink"/>
            <w:noProof/>
          </w:rPr>
          <w:t>Слика 3</w:t>
        </w:r>
        <w:r w:rsidRPr="007024A2">
          <w:rPr>
            <w:rStyle w:val="Hyperlink"/>
            <w:noProof/>
            <w:lang w:val="mk-MK"/>
          </w:rPr>
          <w:t xml:space="preserve"> Дијалог за вметнување на наслов на слика или табела</w:t>
        </w:r>
        <w:r>
          <w:rPr>
            <w:noProof/>
            <w:webHidden/>
          </w:rPr>
          <w:tab/>
        </w:r>
        <w:r>
          <w:rPr>
            <w:noProof/>
            <w:webHidden/>
          </w:rPr>
          <w:fldChar w:fldCharType="begin"/>
        </w:r>
        <w:r>
          <w:rPr>
            <w:noProof/>
            <w:webHidden/>
          </w:rPr>
          <w:instrText xml:space="preserve"> PAGEREF _Toc222636357 \h </w:instrText>
        </w:r>
        <w:r>
          <w:rPr>
            <w:noProof/>
            <w:webHidden/>
          </w:rPr>
        </w:r>
        <w:r>
          <w:rPr>
            <w:noProof/>
            <w:webHidden/>
          </w:rPr>
          <w:fldChar w:fldCharType="separate"/>
        </w:r>
        <w:r>
          <w:rPr>
            <w:noProof/>
            <w:webHidden/>
          </w:rPr>
          <w:t>6</w:t>
        </w:r>
        <w:r>
          <w:rPr>
            <w:noProof/>
            <w:webHidden/>
          </w:rPr>
          <w:fldChar w:fldCharType="end"/>
        </w:r>
      </w:hyperlink>
    </w:p>
    <w:p w14:paraId="42CBD883" w14:textId="77777777" w:rsidR="00663794" w:rsidRDefault="00663794">
      <w:pPr>
        <w:pStyle w:val="TableofFigures"/>
        <w:tabs>
          <w:tab w:val="right" w:leader="dot" w:pos="9017"/>
        </w:tabs>
        <w:rPr>
          <w:smallCaps w:val="0"/>
          <w:noProof/>
          <w:sz w:val="22"/>
          <w:szCs w:val="22"/>
        </w:rPr>
      </w:pPr>
      <w:hyperlink w:anchor="_Toc222636358" w:history="1">
        <w:r w:rsidRPr="007024A2">
          <w:rPr>
            <w:rStyle w:val="Hyperlink"/>
            <w:noProof/>
          </w:rPr>
          <w:t>Слика 4</w:t>
        </w:r>
        <w:r w:rsidRPr="007024A2">
          <w:rPr>
            <w:rStyle w:val="Hyperlink"/>
            <w:noProof/>
            <w:lang w:val="mk-MK"/>
          </w:rPr>
          <w:t xml:space="preserve"> Дијалог за нагодување на нумерација</w:t>
        </w:r>
        <w:r>
          <w:rPr>
            <w:noProof/>
            <w:webHidden/>
          </w:rPr>
          <w:tab/>
        </w:r>
        <w:r>
          <w:rPr>
            <w:noProof/>
            <w:webHidden/>
          </w:rPr>
          <w:fldChar w:fldCharType="begin"/>
        </w:r>
        <w:r>
          <w:rPr>
            <w:noProof/>
            <w:webHidden/>
          </w:rPr>
          <w:instrText xml:space="preserve"> PAGEREF _Toc222636358 \h </w:instrText>
        </w:r>
        <w:r>
          <w:rPr>
            <w:noProof/>
            <w:webHidden/>
          </w:rPr>
        </w:r>
        <w:r>
          <w:rPr>
            <w:noProof/>
            <w:webHidden/>
          </w:rPr>
          <w:fldChar w:fldCharType="separate"/>
        </w:r>
        <w:r>
          <w:rPr>
            <w:noProof/>
            <w:webHidden/>
          </w:rPr>
          <w:t>7</w:t>
        </w:r>
        <w:r>
          <w:rPr>
            <w:noProof/>
            <w:webHidden/>
          </w:rPr>
          <w:fldChar w:fldCharType="end"/>
        </w:r>
      </w:hyperlink>
    </w:p>
    <w:p w14:paraId="213DFBD3" w14:textId="77777777" w:rsidR="00663794" w:rsidRDefault="00663794">
      <w:pPr>
        <w:pStyle w:val="TableofFigures"/>
        <w:tabs>
          <w:tab w:val="right" w:leader="dot" w:pos="9017"/>
        </w:tabs>
        <w:rPr>
          <w:smallCaps w:val="0"/>
          <w:noProof/>
          <w:sz w:val="22"/>
          <w:szCs w:val="22"/>
        </w:rPr>
      </w:pPr>
      <w:hyperlink w:anchor="_Toc222636359" w:history="1">
        <w:r w:rsidRPr="007024A2">
          <w:rPr>
            <w:rStyle w:val="Hyperlink"/>
            <w:noProof/>
            <w:lang w:val="ru-RU"/>
          </w:rPr>
          <w:t>Слика 5</w:t>
        </w:r>
        <w:r w:rsidRPr="007024A2">
          <w:rPr>
            <w:rStyle w:val="Hyperlink"/>
            <w:noProof/>
            <w:lang w:val="mk-MK"/>
          </w:rPr>
          <w:t xml:space="preserve"> Лого на ФЕИТ</w:t>
        </w:r>
        <w:r>
          <w:rPr>
            <w:noProof/>
            <w:webHidden/>
          </w:rPr>
          <w:tab/>
        </w:r>
        <w:r>
          <w:rPr>
            <w:noProof/>
            <w:webHidden/>
          </w:rPr>
          <w:fldChar w:fldCharType="begin"/>
        </w:r>
        <w:r>
          <w:rPr>
            <w:noProof/>
            <w:webHidden/>
          </w:rPr>
          <w:instrText xml:space="preserve"> PAGEREF _Toc222636359 \h </w:instrText>
        </w:r>
        <w:r>
          <w:rPr>
            <w:noProof/>
            <w:webHidden/>
          </w:rPr>
        </w:r>
        <w:r>
          <w:rPr>
            <w:noProof/>
            <w:webHidden/>
          </w:rPr>
          <w:fldChar w:fldCharType="separate"/>
        </w:r>
        <w:r>
          <w:rPr>
            <w:noProof/>
            <w:webHidden/>
          </w:rPr>
          <w:t>7</w:t>
        </w:r>
        <w:r>
          <w:rPr>
            <w:noProof/>
            <w:webHidden/>
          </w:rPr>
          <w:fldChar w:fldCharType="end"/>
        </w:r>
      </w:hyperlink>
    </w:p>
    <w:p w14:paraId="61F28626" w14:textId="77777777" w:rsidR="00663794" w:rsidRDefault="00663794">
      <w:pPr>
        <w:pStyle w:val="TableofFigures"/>
        <w:tabs>
          <w:tab w:val="right" w:leader="dot" w:pos="9017"/>
        </w:tabs>
        <w:rPr>
          <w:smallCaps w:val="0"/>
          <w:noProof/>
          <w:sz w:val="22"/>
          <w:szCs w:val="22"/>
        </w:rPr>
      </w:pPr>
      <w:hyperlink w:anchor="_Toc222636360" w:history="1">
        <w:r w:rsidRPr="007024A2">
          <w:rPr>
            <w:rStyle w:val="Hyperlink"/>
            <w:noProof/>
            <w:lang w:val="ru-RU"/>
          </w:rPr>
          <w:t>Слика 6</w:t>
        </w:r>
        <w:r w:rsidRPr="007024A2">
          <w:rPr>
            <w:rStyle w:val="Hyperlink"/>
            <w:noProof/>
            <w:lang w:val="mk-MK"/>
          </w:rPr>
          <w:t xml:space="preserve"> Начин на вметнување на референца</w:t>
        </w:r>
        <w:r>
          <w:rPr>
            <w:noProof/>
            <w:webHidden/>
          </w:rPr>
          <w:tab/>
        </w:r>
        <w:r>
          <w:rPr>
            <w:noProof/>
            <w:webHidden/>
          </w:rPr>
          <w:fldChar w:fldCharType="begin"/>
        </w:r>
        <w:r>
          <w:rPr>
            <w:noProof/>
            <w:webHidden/>
          </w:rPr>
          <w:instrText xml:space="preserve"> PAGEREF _Toc222636360 \h </w:instrText>
        </w:r>
        <w:r>
          <w:rPr>
            <w:noProof/>
            <w:webHidden/>
          </w:rPr>
        </w:r>
        <w:r>
          <w:rPr>
            <w:noProof/>
            <w:webHidden/>
          </w:rPr>
          <w:fldChar w:fldCharType="separate"/>
        </w:r>
        <w:r>
          <w:rPr>
            <w:noProof/>
            <w:webHidden/>
          </w:rPr>
          <w:t>8</w:t>
        </w:r>
        <w:r>
          <w:rPr>
            <w:noProof/>
            <w:webHidden/>
          </w:rPr>
          <w:fldChar w:fldCharType="end"/>
        </w:r>
      </w:hyperlink>
    </w:p>
    <w:p w14:paraId="301137FF" w14:textId="77777777" w:rsidR="00D877B0" w:rsidRDefault="005B1299" w:rsidP="005B1299">
      <w:pPr>
        <w:jc w:val="center"/>
        <w:rPr>
          <w:b/>
          <w:sz w:val="28"/>
          <w:lang w:val="mk-MK"/>
        </w:rPr>
      </w:pPr>
      <w:r w:rsidRPr="005B1299">
        <w:rPr>
          <w:lang w:val="mk-MK"/>
        </w:rPr>
        <w:fldChar w:fldCharType="end"/>
      </w:r>
      <w:r w:rsidRPr="005B1299">
        <w:rPr>
          <w:b/>
          <w:sz w:val="28"/>
          <w:lang w:val="mk-MK"/>
        </w:rPr>
        <w:t xml:space="preserve"> </w:t>
      </w:r>
    </w:p>
    <w:p w14:paraId="1F9E0376" w14:textId="77777777" w:rsidR="00D877B0" w:rsidRDefault="00D877B0" w:rsidP="005B1299">
      <w:pPr>
        <w:jc w:val="center"/>
        <w:rPr>
          <w:b/>
          <w:sz w:val="28"/>
          <w:lang w:val="mk-MK"/>
        </w:rPr>
      </w:pPr>
    </w:p>
    <w:p w14:paraId="0BF786D5" w14:textId="77777777" w:rsidR="001635D2" w:rsidRDefault="001635D2" w:rsidP="005B1299">
      <w:pPr>
        <w:jc w:val="center"/>
        <w:rPr>
          <w:b/>
          <w:sz w:val="28"/>
          <w:lang w:val="mk-MK"/>
        </w:rPr>
      </w:pPr>
    </w:p>
    <w:p w14:paraId="31FC5F5D" w14:textId="77777777" w:rsidR="001635D2" w:rsidRDefault="001635D2" w:rsidP="005B1299">
      <w:pPr>
        <w:jc w:val="center"/>
        <w:rPr>
          <w:b/>
          <w:sz w:val="28"/>
          <w:lang w:val="mk-MK"/>
        </w:rPr>
      </w:pPr>
    </w:p>
    <w:p w14:paraId="39E33F4A" w14:textId="77777777" w:rsidR="005B1299" w:rsidRDefault="005B1299" w:rsidP="005B1299">
      <w:pPr>
        <w:jc w:val="center"/>
        <w:rPr>
          <w:b/>
          <w:sz w:val="28"/>
          <w:lang w:val="mk-MK"/>
        </w:rPr>
      </w:pPr>
      <w:r w:rsidRPr="005B1299">
        <w:rPr>
          <w:b/>
          <w:sz w:val="28"/>
          <w:lang w:val="mk-MK"/>
        </w:rPr>
        <w:t>Л</w:t>
      </w:r>
      <w:r>
        <w:rPr>
          <w:b/>
          <w:sz w:val="28"/>
          <w:lang w:val="mk-MK"/>
        </w:rPr>
        <w:t>иста на табели</w:t>
      </w:r>
    </w:p>
    <w:p w14:paraId="5DFFBED1" w14:textId="77777777" w:rsidR="005B1299" w:rsidRPr="005B1299" w:rsidRDefault="005B1299" w:rsidP="005B1299">
      <w:pPr>
        <w:jc w:val="center"/>
        <w:rPr>
          <w:b/>
          <w:sz w:val="28"/>
          <w:lang w:val="mk-MK"/>
        </w:rPr>
      </w:pPr>
    </w:p>
    <w:p w14:paraId="374835F6" w14:textId="77777777" w:rsidR="00663794" w:rsidRDefault="005B1299">
      <w:pPr>
        <w:pStyle w:val="TableofFigures"/>
        <w:tabs>
          <w:tab w:val="right" w:leader="dot" w:pos="9017"/>
        </w:tabs>
        <w:rPr>
          <w:smallCaps w:val="0"/>
          <w:noProof/>
          <w:sz w:val="22"/>
          <w:szCs w:val="22"/>
        </w:rPr>
      </w:pPr>
      <w:r w:rsidRPr="005B1299">
        <w:rPr>
          <w:rFonts w:ascii="Times New Roman" w:hAnsi="Times New Roman"/>
          <w:sz w:val="24"/>
          <w:szCs w:val="24"/>
          <w:lang w:val="mk-MK"/>
        </w:rPr>
        <w:fldChar w:fldCharType="begin"/>
      </w:r>
      <w:r w:rsidRPr="005B1299">
        <w:rPr>
          <w:rFonts w:ascii="Times New Roman" w:hAnsi="Times New Roman"/>
          <w:sz w:val="24"/>
          <w:szCs w:val="24"/>
          <w:lang w:val="mk-MK"/>
        </w:rPr>
        <w:instrText xml:space="preserve"> TOC \h \z \c "Табела" </w:instrText>
      </w:r>
      <w:r w:rsidRPr="005B1299">
        <w:rPr>
          <w:rFonts w:ascii="Times New Roman" w:hAnsi="Times New Roman"/>
          <w:sz w:val="24"/>
          <w:szCs w:val="24"/>
          <w:lang w:val="mk-MK"/>
        </w:rPr>
        <w:fldChar w:fldCharType="separate"/>
      </w:r>
      <w:hyperlink w:anchor="_Toc222636361" w:history="1">
        <w:r w:rsidR="00663794" w:rsidRPr="00B04BFF">
          <w:rPr>
            <w:rStyle w:val="Hyperlink"/>
            <w:noProof/>
            <w:lang w:val="mk-MK"/>
          </w:rPr>
          <w:t>Табела 1 Карактеристики на батерии кои може да се полнат</w:t>
        </w:r>
        <w:r w:rsidR="00663794">
          <w:rPr>
            <w:noProof/>
            <w:webHidden/>
          </w:rPr>
          <w:tab/>
        </w:r>
        <w:r w:rsidR="00663794">
          <w:rPr>
            <w:noProof/>
            <w:webHidden/>
          </w:rPr>
          <w:fldChar w:fldCharType="begin"/>
        </w:r>
        <w:r w:rsidR="00663794">
          <w:rPr>
            <w:noProof/>
            <w:webHidden/>
          </w:rPr>
          <w:instrText xml:space="preserve"> PAGEREF _Toc222636361 \h </w:instrText>
        </w:r>
        <w:r w:rsidR="00663794">
          <w:rPr>
            <w:noProof/>
            <w:webHidden/>
          </w:rPr>
        </w:r>
        <w:r w:rsidR="00663794">
          <w:rPr>
            <w:noProof/>
            <w:webHidden/>
          </w:rPr>
          <w:fldChar w:fldCharType="separate"/>
        </w:r>
        <w:r w:rsidR="00663794">
          <w:rPr>
            <w:noProof/>
            <w:webHidden/>
          </w:rPr>
          <w:t>6</w:t>
        </w:r>
        <w:r w:rsidR="00663794">
          <w:rPr>
            <w:noProof/>
            <w:webHidden/>
          </w:rPr>
          <w:fldChar w:fldCharType="end"/>
        </w:r>
      </w:hyperlink>
    </w:p>
    <w:p w14:paraId="684AF6A1" w14:textId="77777777" w:rsidR="005B1299" w:rsidRDefault="005B1299" w:rsidP="00170BFA">
      <w:pPr>
        <w:pStyle w:val="Heading1"/>
        <w:numPr>
          <w:ilvl w:val="0"/>
          <w:numId w:val="0"/>
        </w:numPr>
        <w:jc w:val="center"/>
        <w:rPr>
          <w:rFonts w:ascii="Times New Roman" w:hAnsi="Times New Roman"/>
          <w:sz w:val="24"/>
          <w:szCs w:val="24"/>
          <w:lang w:val="mk-MK"/>
        </w:rPr>
      </w:pPr>
      <w:r w:rsidRPr="005B1299">
        <w:rPr>
          <w:rFonts w:ascii="Times New Roman" w:hAnsi="Times New Roman"/>
          <w:sz w:val="24"/>
          <w:szCs w:val="24"/>
          <w:lang w:val="mk-MK"/>
        </w:rPr>
        <w:fldChar w:fldCharType="end"/>
      </w:r>
    </w:p>
    <w:p w14:paraId="1EE47DA5" w14:textId="77777777" w:rsidR="005B1299" w:rsidRDefault="005B1299" w:rsidP="00170BFA">
      <w:pPr>
        <w:pStyle w:val="Heading1"/>
        <w:numPr>
          <w:ilvl w:val="0"/>
          <w:numId w:val="0"/>
        </w:numPr>
        <w:jc w:val="center"/>
        <w:rPr>
          <w:rFonts w:ascii="Times New Roman" w:hAnsi="Times New Roman"/>
          <w:sz w:val="24"/>
          <w:szCs w:val="24"/>
          <w:lang w:val="mk-MK"/>
        </w:rPr>
      </w:pPr>
    </w:p>
    <w:p w14:paraId="3EB4DFC9" w14:textId="77777777" w:rsidR="00AD4C7C" w:rsidRDefault="00AD4C7C" w:rsidP="00170BFA">
      <w:pPr>
        <w:pStyle w:val="Heading1"/>
        <w:numPr>
          <w:ilvl w:val="0"/>
          <w:numId w:val="0"/>
        </w:numPr>
        <w:jc w:val="center"/>
        <w:rPr>
          <w:rFonts w:ascii="Times New Roman" w:hAnsi="Times New Roman"/>
          <w:sz w:val="24"/>
          <w:szCs w:val="24"/>
          <w:lang w:val="mk-MK"/>
        </w:rPr>
      </w:pPr>
    </w:p>
    <w:p w14:paraId="3BF9E861" w14:textId="77777777" w:rsidR="00AD4C7C" w:rsidRDefault="00AD4C7C" w:rsidP="00170BFA">
      <w:pPr>
        <w:pStyle w:val="Heading1"/>
        <w:numPr>
          <w:ilvl w:val="0"/>
          <w:numId w:val="0"/>
        </w:numPr>
        <w:jc w:val="center"/>
        <w:rPr>
          <w:rFonts w:ascii="Times New Roman" w:hAnsi="Times New Roman"/>
          <w:sz w:val="24"/>
          <w:szCs w:val="24"/>
          <w:lang w:val="mk-MK"/>
        </w:rPr>
      </w:pPr>
    </w:p>
    <w:p w14:paraId="7D549A37" w14:textId="77777777" w:rsidR="00AD4C7C" w:rsidRDefault="00AD4C7C" w:rsidP="00170BFA">
      <w:pPr>
        <w:pStyle w:val="Heading1"/>
        <w:numPr>
          <w:ilvl w:val="0"/>
          <w:numId w:val="0"/>
        </w:numPr>
        <w:jc w:val="center"/>
        <w:rPr>
          <w:rFonts w:ascii="Times New Roman" w:hAnsi="Times New Roman"/>
          <w:sz w:val="24"/>
          <w:szCs w:val="24"/>
          <w:lang w:val="mk-MK"/>
        </w:rPr>
      </w:pPr>
    </w:p>
    <w:p w14:paraId="31AD2D09" w14:textId="77777777" w:rsidR="00AD4C7C" w:rsidRDefault="00AD4C7C" w:rsidP="00170BFA">
      <w:pPr>
        <w:pStyle w:val="Heading1"/>
        <w:numPr>
          <w:ilvl w:val="0"/>
          <w:numId w:val="0"/>
        </w:numPr>
        <w:jc w:val="center"/>
        <w:rPr>
          <w:rFonts w:ascii="Times New Roman" w:hAnsi="Times New Roman"/>
          <w:sz w:val="24"/>
          <w:szCs w:val="24"/>
          <w:lang w:val="mk-MK"/>
        </w:rPr>
      </w:pPr>
    </w:p>
    <w:p w14:paraId="5BA59240" w14:textId="77777777" w:rsidR="00AD4C7C" w:rsidRDefault="00AD4C7C" w:rsidP="00170BFA">
      <w:pPr>
        <w:pStyle w:val="Heading1"/>
        <w:numPr>
          <w:ilvl w:val="0"/>
          <w:numId w:val="0"/>
        </w:numPr>
        <w:jc w:val="center"/>
        <w:rPr>
          <w:rFonts w:ascii="Times New Roman" w:hAnsi="Times New Roman"/>
          <w:sz w:val="24"/>
          <w:szCs w:val="24"/>
          <w:lang w:val="mk-MK"/>
        </w:rPr>
      </w:pPr>
    </w:p>
    <w:p w14:paraId="79E8953C" w14:textId="77777777" w:rsidR="00AD4C7C" w:rsidRDefault="00AD4C7C" w:rsidP="00170BFA">
      <w:pPr>
        <w:pStyle w:val="Heading1"/>
        <w:numPr>
          <w:ilvl w:val="0"/>
          <w:numId w:val="0"/>
        </w:numPr>
        <w:jc w:val="center"/>
        <w:rPr>
          <w:rFonts w:ascii="Times New Roman" w:hAnsi="Times New Roman"/>
          <w:sz w:val="24"/>
          <w:szCs w:val="24"/>
          <w:lang w:val="mk-MK"/>
        </w:rPr>
      </w:pPr>
    </w:p>
    <w:p w14:paraId="6AB225E4" w14:textId="77777777" w:rsidR="00AD4C7C" w:rsidRDefault="00AD4C7C" w:rsidP="00170BFA">
      <w:pPr>
        <w:pStyle w:val="Heading1"/>
        <w:numPr>
          <w:ilvl w:val="0"/>
          <w:numId w:val="0"/>
        </w:numPr>
        <w:jc w:val="center"/>
        <w:rPr>
          <w:rFonts w:ascii="Times New Roman" w:hAnsi="Times New Roman"/>
          <w:sz w:val="24"/>
          <w:szCs w:val="24"/>
          <w:lang w:val="mk-MK"/>
        </w:rPr>
      </w:pPr>
    </w:p>
    <w:p w14:paraId="4F6488D9" w14:textId="77777777" w:rsidR="00AD4C7C" w:rsidRDefault="00AD4C7C" w:rsidP="00170BFA">
      <w:pPr>
        <w:pStyle w:val="Heading1"/>
        <w:numPr>
          <w:ilvl w:val="0"/>
          <w:numId w:val="0"/>
        </w:numPr>
        <w:jc w:val="center"/>
        <w:rPr>
          <w:rFonts w:ascii="Times New Roman" w:hAnsi="Times New Roman"/>
          <w:sz w:val="24"/>
          <w:szCs w:val="24"/>
          <w:lang w:val="mk-MK"/>
        </w:rPr>
      </w:pPr>
    </w:p>
    <w:p w14:paraId="5EE2D1AF" w14:textId="77777777" w:rsidR="00AD4C7C" w:rsidRDefault="00AD4C7C" w:rsidP="00170BFA">
      <w:pPr>
        <w:pStyle w:val="Heading1"/>
        <w:numPr>
          <w:ilvl w:val="0"/>
          <w:numId w:val="0"/>
        </w:numPr>
        <w:jc w:val="center"/>
        <w:rPr>
          <w:rFonts w:ascii="Times New Roman" w:hAnsi="Times New Roman"/>
          <w:sz w:val="24"/>
          <w:szCs w:val="24"/>
          <w:lang w:val="mk-MK"/>
        </w:rPr>
      </w:pPr>
    </w:p>
    <w:p w14:paraId="3E931325" w14:textId="77777777" w:rsidR="00AD4C7C" w:rsidRDefault="00AD4C7C" w:rsidP="00170BFA">
      <w:pPr>
        <w:pStyle w:val="Heading1"/>
        <w:numPr>
          <w:ilvl w:val="0"/>
          <w:numId w:val="0"/>
        </w:numPr>
        <w:jc w:val="center"/>
        <w:rPr>
          <w:rFonts w:ascii="Times New Roman" w:hAnsi="Times New Roman"/>
          <w:sz w:val="24"/>
          <w:szCs w:val="24"/>
          <w:lang w:val="mk-MK"/>
        </w:rPr>
      </w:pPr>
    </w:p>
    <w:p w14:paraId="2B5253DA" w14:textId="77777777" w:rsidR="00AD4C7C" w:rsidRDefault="00AD4C7C" w:rsidP="00170BFA">
      <w:pPr>
        <w:pStyle w:val="Heading1"/>
        <w:numPr>
          <w:ilvl w:val="0"/>
          <w:numId w:val="0"/>
        </w:numPr>
        <w:jc w:val="center"/>
        <w:rPr>
          <w:rFonts w:ascii="Times New Roman" w:hAnsi="Times New Roman"/>
          <w:sz w:val="24"/>
          <w:szCs w:val="24"/>
          <w:lang w:val="mk-MK"/>
        </w:rPr>
      </w:pPr>
    </w:p>
    <w:p w14:paraId="10678AC5" w14:textId="77777777" w:rsidR="00AD4C7C" w:rsidRDefault="00AD4C7C" w:rsidP="00170BFA">
      <w:pPr>
        <w:pStyle w:val="Heading1"/>
        <w:numPr>
          <w:ilvl w:val="0"/>
          <w:numId w:val="0"/>
        </w:numPr>
        <w:jc w:val="center"/>
        <w:rPr>
          <w:rFonts w:ascii="Times New Roman" w:hAnsi="Times New Roman"/>
          <w:sz w:val="24"/>
          <w:szCs w:val="24"/>
          <w:lang w:val="mk-MK"/>
        </w:rPr>
      </w:pPr>
    </w:p>
    <w:p w14:paraId="6F43605C" w14:textId="77777777" w:rsidR="00AD4C7C" w:rsidRDefault="00AD4C7C" w:rsidP="00170BFA">
      <w:pPr>
        <w:pStyle w:val="Heading1"/>
        <w:numPr>
          <w:ilvl w:val="0"/>
          <w:numId w:val="0"/>
        </w:numPr>
        <w:jc w:val="center"/>
        <w:rPr>
          <w:rFonts w:ascii="Times New Roman" w:hAnsi="Times New Roman"/>
          <w:sz w:val="24"/>
          <w:szCs w:val="24"/>
          <w:lang w:val="mk-MK"/>
        </w:rPr>
      </w:pPr>
    </w:p>
    <w:p w14:paraId="06D49D7D" w14:textId="77777777" w:rsidR="005B1299" w:rsidRDefault="005B1299" w:rsidP="00170BFA">
      <w:pPr>
        <w:pStyle w:val="Heading1"/>
        <w:numPr>
          <w:ilvl w:val="0"/>
          <w:numId w:val="0"/>
        </w:numPr>
        <w:jc w:val="center"/>
        <w:rPr>
          <w:rFonts w:ascii="Times New Roman" w:hAnsi="Times New Roman"/>
          <w:lang w:val="mk-MK"/>
        </w:rPr>
      </w:pPr>
    </w:p>
    <w:p w14:paraId="25AA85D3" w14:textId="77777777" w:rsidR="00170BFA" w:rsidRPr="007A45A5" w:rsidRDefault="004A2130" w:rsidP="00AD4C7C">
      <w:pPr>
        <w:pStyle w:val="Heading1"/>
        <w:numPr>
          <w:ilvl w:val="0"/>
          <w:numId w:val="0"/>
        </w:numPr>
        <w:rPr>
          <w:rFonts w:ascii="Times New Roman" w:hAnsi="Times New Roman"/>
          <w:lang w:val="mk-MK"/>
        </w:rPr>
      </w:pPr>
      <w:bookmarkStart w:id="0" w:name="_Toc222636336"/>
      <w:r w:rsidRPr="007A45A5">
        <w:rPr>
          <w:rFonts w:ascii="Times New Roman" w:hAnsi="Times New Roman"/>
          <w:lang w:val="mk-MK"/>
        </w:rPr>
        <w:lastRenderedPageBreak/>
        <w:t>Апстракт</w:t>
      </w:r>
      <w:bookmarkEnd w:id="0"/>
    </w:p>
    <w:p w14:paraId="19DCB916" w14:textId="77777777" w:rsidR="00170BFA" w:rsidRPr="007A45A5" w:rsidRDefault="00170BFA" w:rsidP="00170BFA">
      <w:pPr>
        <w:pStyle w:val="Heading1"/>
        <w:numPr>
          <w:ilvl w:val="0"/>
          <w:numId w:val="0"/>
        </w:numPr>
        <w:jc w:val="center"/>
        <w:rPr>
          <w:rFonts w:ascii="Times New Roman" w:hAnsi="Times New Roman"/>
          <w:lang w:val="mk-MK"/>
        </w:rPr>
      </w:pPr>
    </w:p>
    <w:p w14:paraId="43B534C5" w14:textId="77777777" w:rsidR="00AD4C7C" w:rsidRPr="00416936" w:rsidRDefault="003531FF" w:rsidP="00416936">
      <w:pPr>
        <w:ind w:firstLine="576"/>
        <w:rPr>
          <w:i/>
          <w:lang w:val="mk-MK"/>
        </w:rPr>
      </w:pPr>
      <w:r>
        <w:rPr>
          <w:i/>
          <w:lang w:val="mk-MK"/>
        </w:rPr>
        <w:t xml:space="preserve">Во овој дипломски труд е дизајниран и имплементиран систем за безбедно далечинско набљудување и </w:t>
      </w:r>
      <w:r w:rsidR="00416936">
        <w:rPr>
          <w:i/>
          <w:lang w:val="mk-MK"/>
        </w:rPr>
        <w:t>управување</w:t>
      </w:r>
      <w:r>
        <w:rPr>
          <w:i/>
          <w:lang w:val="mk-MK"/>
        </w:rPr>
        <w:t xml:space="preserve"> на електронски уреди во едно домаќниство. Како концепт за системот разгледани се електронските уреди: систем за разладување (клима) и поштенско сандаче. Системот вклучува хардверски и софтверски дел. Хардверскиот </w:t>
      </w:r>
      <w:r w:rsidR="002D3C7D">
        <w:rPr>
          <w:i/>
          <w:lang w:val="mk-MK"/>
        </w:rPr>
        <w:t xml:space="preserve">дел </w:t>
      </w:r>
      <w:r>
        <w:rPr>
          <w:i/>
          <w:lang w:val="mk-MK"/>
        </w:rPr>
        <w:t>се состои од микроконтролери</w:t>
      </w:r>
      <w:r w:rsidR="002D3C7D">
        <w:rPr>
          <w:i/>
          <w:lang w:val="mk-MK"/>
        </w:rPr>
        <w:t xml:space="preserve">, </w:t>
      </w:r>
      <w:r>
        <w:rPr>
          <w:i/>
          <w:lang w:val="mk-MK"/>
        </w:rPr>
        <w:t xml:space="preserve">сензори </w:t>
      </w:r>
      <w:r w:rsidR="002D3C7D">
        <w:rPr>
          <w:i/>
          <w:lang w:val="mk-MK"/>
        </w:rPr>
        <w:t>и ак</w:t>
      </w:r>
      <w:r w:rsidR="00416936">
        <w:rPr>
          <w:i/>
          <w:lang w:val="mk-MK"/>
        </w:rPr>
        <w:t>т</w:t>
      </w:r>
      <w:r w:rsidR="002D3C7D">
        <w:rPr>
          <w:i/>
          <w:lang w:val="mk-MK"/>
        </w:rPr>
        <w:t>уатори</w:t>
      </w:r>
      <w:r w:rsidR="00D978B8">
        <w:rPr>
          <w:i/>
          <w:lang w:val="mk-MK"/>
        </w:rPr>
        <w:t xml:space="preserve"> кои се поставени во </w:t>
      </w:r>
      <w:r w:rsidR="00416936">
        <w:rPr>
          <w:i/>
          <w:lang w:val="mk-MK"/>
        </w:rPr>
        <w:t>домаќинството и имаат за задача да ги направат електронските уреди „попаметни“.</w:t>
      </w:r>
      <w:r w:rsidR="00A91D67">
        <w:rPr>
          <w:i/>
          <w:lang w:val="mk-MK"/>
        </w:rPr>
        <w:t xml:space="preserve"> </w:t>
      </w:r>
      <w:r>
        <w:rPr>
          <w:i/>
          <w:lang w:val="mk-MK"/>
        </w:rPr>
        <w:t xml:space="preserve">Софтверскиот дел претставува мобилна апликација </w:t>
      </w:r>
      <w:r w:rsidR="002D3C7D">
        <w:rPr>
          <w:i/>
          <w:lang w:val="mk-MK"/>
        </w:rPr>
        <w:t xml:space="preserve">преку која </w:t>
      </w:r>
      <w:r w:rsidR="008E35AF">
        <w:rPr>
          <w:i/>
          <w:lang w:val="mk-MK"/>
        </w:rPr>
        <w:t xml:space="preserve">се набљудуваат </w:t>
      </w:r>
      <w:r w:rsidR="002D3C7D">
        <w:rPr>
          <w:i/>
          <w:lang w:val="mk-MK"/>
        </w:rPr>
        <w:t xml:space="preserve">и </w:t>
      </w:r>
      <w:r w:rsidR="00416936">
        <w:rPr>
          <w:i/>
          <w:lang w:val="mk-MK"/>
        </w:rPr>
        <w:t>управуваат</w:t>
      </w:r>
      <w:r w:rsidR="008E35AF">
        <w:rPr>
          <w:i/>
          <w:lang w:val="mk-MK"/>
        </w:rPr>
        <w:t xml:space="preserve"> </w:t>
      </w:r>
      <w:r w:rsidR="002D3C7D">
        <w:rPr>
          <w:i/>
          <w:lang w:val="mk-MK"/>
        </w:rPr>
        <w:t xml:space="preserve">уредите во </w:t>
      </w:r>
      <w:r w:rsidR="00B07941">
        <w:rPr>
          <w:i/>
          <w:lang w:val="mk-MK"/>
        </w:rPr>
        <w:t>домаќинство</w:t>
      </w:r>
      <w:r w:rsidR="00416936">
        <w:rPr>
          <w:i/>
          <w:lang w:val="mk-MK"/>
        </w:rPr>
        <w:t>то</w:t>
      </w:r>
      <w:r w:rsidR="002D3C7D">
        <w:rPr>
          <w:i/>
          <w:lang w:val="mk-MK"/>
        </w:rPr>
        <w:t>.</w:t>
      </w:r>
      <w:r w:rsidR="00654C1C">
        <w:rPr>
          <w:i/>
          <w:lang w:val="mk-MK"/>
        </w:rPr>
        <w:t xml:space="preserve"> Мобилната апликација е изработена </w:t>
      </w:r>
      <w:r w:rsidR="00A91D67">
        <w:rPr>
          <w:i/>
          <w:lang w:val="mk-MK"/>
        </w:rPr>
        <w:t>во</w:t>
      </w:r>
      <w:r w:rsidR="00654C1C">
        <w:rPr>
          <w:i/>
          <w:lang w:val="mk-MK"/>
        </w:rPr>
        <w:t xml:space="preserve"> технологијата </w:t>
      </w:r>
      <w:r w:rsidR="00654C1C">
        <w:rPr>
          <w:i/>
        </w:rPr>
        <w:t>React Native</w:t>
      </w:r>
      <w:r w:rsidR="002D3C7D">
        <w:rPr>
          <w:i/>
          <w:lang w:val="mk-MK"/>
        </w:rPr>
        <w:t xml:space="preserve">. За </w:t>
      </w:r>
      <w:r w:rsidR="00416936">
        <w:rPr>
          <w:i/>
          <w:lang w:val="mk-MK"/>
        </w:rPr>
        <w:t>управување</w:t>
      </w:r>
      <w:r w:rsidR="002D3C7D">
        <w:rPr>
          <w:i/>
          <w:lang w:val="mk-MK"/>
        </w:rPr>
        <w:t xml:space="preserve"> </w:t>
      </w:r>
      <w:r w:rsidR="00416936">
        <w:rPr>
          <w:i/>
          <w:lang w:val="mk-MK"/>
        </w:rPr>
        <w:t>со</w:t>
      </w:r>
      <w:r w:rsidR="002D3C7D">
        <w:rPr>
          <w:i/>
          <w:lang w:val="mk-MK"/>
        </w:rPr>
        <w:t xml:space="preserve"> клима</w:t>
      </w:r>
      <w:r w:rsidR="00416936">
        <w:rPr>
          <w:i/>
          <w:lang w:val="mk-MK"/>
        </w:rPr>
        <w:t xml:space="preserve"> уредот</w:t>
      </w:r>
      <w:r w:rsidR="002D3C7D">
        <w:rPr>
          <w:i/>
          <w:lang w:val="mk-MK"/>
        </w:rPr>
        <w:t xml:space="preserve"> се </w:t>
      </w:r>
      <w:r w:rsidR="007A6FD0">
        <w:rPr>
          <w:i/>
          <w:lang w:val="mk-MK"/>
        </w:rPr>
        <w:t>искористени</w:t>
      </w:r>
      <w:r w:rsidR="000E18F8">
        <w:rPr>
          <w:i/>
          <w:lang w:val="mk-MK"/>
        </w:rPr>
        <w:t xml:space="preserve">: микроконтролерот </w:t>
      </w:r>
      <w:r w:rsidR="002D3C7D">
        <w:rPr>
          <w:i/>
        </w:rPr>
        <w:t>ESP8266</w:t>
      </w:r>
      <w:r w:rsidR="000E18F8">
        <w:rPr>
          <w:i/>
          <w:lang w:val="mk-MK"/>
        </w:rPr>
        <w:t xml:space="preserve">, сензор за мерење на температура и влажност на воздух </w:t>
      </w:r>
      <w:r w:rsidR="000E18F8">
        <w:rPr>
          <w:i/>
        </w:rPr>
        <w:t>SI7021</w:t>
      </w:r>
      <w:r w:rsidR="000E18F8">
        <w:rPr>
          <w:i/>
          <w:lang w:val="mk-MK"/>
        </w:rPr>
        <w:t xml:space="preserve"> </w:t>
      </w:r>
      <w:r w:rsidR="002D3C7D">
        <w:rPr>
          <w:i/>
          <w:lang w:val="mk-MK"/>
        </w:rPr>
        <w:t xml:space="preserve">и инфрацрвена диода. За поштенското сандаче се </w:t>
      </w:r>
      <w:r w:rsidR="00416936">
        <w:rPr>
          <w:i/>
          <w:lang w:val="mk-MK"/>
        </w:rPr>
        <w:t>искористени</w:t>
      </w:r>
      <w:r w:rsidR="000E18F8">
        <w:rPr>
          <w:i/>
          <w:lang w:val="mk-MK"/>
        </w:rPr>
        <w:t xml:space="preserve">: микроконтролерот </w:t>
      </w:r>
      <w:r w:rsidR="000E18F8">
        <w:rPr>
          <w:i/>
        </w:rPr>
        <w:t>ESP32</w:t>
      </w:r>
      <w:r w:rsidR="000E18F8">
        <w:rPr>
          <w:i/>
          <w:lang w:val="mk-MK"/>
        </w:rPr>
        <w:t xml:space="preserve"> и два</w:t>
      </w:r>
      <w:r w:rsidR="00092933">
        <w:rPr>
          <w:i/>
        </w:rPr>
        <w:t xml:space="preserve"> </w:t>
      </w:r>
      <w:r w:rsidR="00092933">
        <w:rPr>
          <w:i/>
          <w:lang w:val="mk-MK"/>
        </w:rPr>
        <w:t>ултразвучни</w:t>
      </w:r>
      <w:r w:rsidR="000E18F8">
        <w:rPr>
          <w:i/>
          <w:lang w:val="mk-MK"/>
        </w:rPr>
        <w:t xml:space="preserve"> сензори за мерење на растојание </w:t>
      </w:r>
      <w:r w:rsidR="000E18F8">
        <w:rPr>
          <w:i/>
        </w:rPr>
        <w:t xml:space="preserve">HC-SR04. </w:t>
      </w:r>
      <w:r w:rsidR="000E18F8">
        <w:rPr>
          <w:i/>
          <w:lang w:val="mk-MK"/>
        </w:rPr>
        <w:t xml:space="preserve">За комуникацијата помеѓу микроконтролерите и мобилната апликација, како и за автентикација на корисниците се користат неколку </w:t>
      </w:r>
      <w:r w:rsidR="008E35AF">
        <w:rPr>
          <w:i/>
        </w:rPr>
        <w:t>Cloud</w:t>
      </w:r>
      <w:r w:rsidR="000E18F8">
        <w:rPr>
          <w:i/>
          <w:lang w:val="mk-MK"/>
        </w:rPr>
        <w:t xml:space="preserve"> сервиси од </w:t>
      </w:r>
      <w:r w:rsidR="000E18F8">
        <w:rPr>
          <w:i/>
        </w:rPr>
        <w:t>Firebase</w:t>
      </w:r>
      <w:r w:rsidR="000E18F8">
        <w:rPr>
          <w:i/>
          <w:lang w:val="mk-MK"/>
        </w:rPr>
        <w:t>.</w:t>
      </w:r>
      <w:r w:rsidR="0051375B">
        <w:rPr>
          <w:i/>
        </w:rPr>
        <w:t xml:space="preserve"> </w:t>
      </w:r>
      <w:r w:rsidR="00D978B8">
        <w:rPr>
          <w:i/>
          <w:lang w:val="mk-MK"/>
        </w:rPr>
        <w:t xml:space="preserve">Системот ни овозможува преку една конторлна точка (мобилната апликација) да имаме целосен преглед и контрола врз нашиот дом само со пристап до интернет. Како што се развива технологијата, така концептот за паметни домови е се поактуелен бидејќи значително можат да ни го подобрат и олеснат секојдневниот живот. Затоа, системот е дизајниран на таков начин што </w:t>
      </w:r>
      <w:r w:rsidR="008E35AF">
        <w:rPr>
          <w:i/>
          <w:lang w:val="mk-MK"/>
        </w:rPr>
        <w:t>ни дава можност во иднина да поврземе и други уреди кои би ни го направиле нашиот дом попаметен, а нашиот живот полесен.</w:t>
      </w:r>
    </w:p>
    <w:p w14:paraId="19B630C0" w14:textId="77777777" w:rsidR="00102536" w:rsidRPr="005C6A47" w:rsidRDefault="00AD4C7C" w:rsidP="00AD4C7C">
      <w:pPr>
        <w:pStyle w:val="Heading1"/>
        <w:numPr>
          <w:ilvl w:val="0"/>
          <w:numId w:val="0"/>
        </w:numPr>
        <w:rPr>
          <w:rFonts w:ascii="Times New Roman" w:hAnsi="Times New Roman"/>
        </w:rPr>
      </w:pPr>
      <w:r>
        <w:rPr>
          <w:rFonts w:ascii="Times New Roman" w:hAnsi="Times New Roman"/>
          <w:lang w:val="mk-MK"/>
        </w:rPr>
        <w:t xml:space="preserve">Клучни зборови: </w:t>
      </w:r>
      <w:r w:rsidR="00A128F5">
        <w:rPr>
          <w:rFonts w:ascii="Times New Roman" w:hAnsi="Times New Roman"/>
        </w:rPr>
        <w:t>Internet of Things, Smart Homes,</w:t>
      </w:r>
      <w:r w:rsidR="008E35AF">
        <w:rPr>
          <w:rFonts w:ascii="Times New Roman" w:hAnsi="Times New Roman"/>
        </w:rPr>
        <w:t xml:space="preserve"> </w:t>
      </w:r>
      <w:r w:rsidR="00862AB5">
        <w:rPr>
          <w:rFonts w:ascii="Times New Roman" w:hAnsi="Times New Roman"/>
        </w:rPr>
        <w:t>Arduino</w:t>
      </w:r>
      <w:r w:rsidR="00A128F5">
        <w:rPr>
          <w:rFonts w:ascii="Times New Roman" w:hAnsi="Times New Roman"/>
        </w:rPr>
        <w:t xml:space="preserve"> IDE</w:t>
      </w:r>
      <w:r w:rsidR="00862AB5">
        <w:rPr>
          <w:rFonts w:ascii="Times New Roman" w:hAnsi="Times New Roman"/>
        </w:rPr>
        <w:t xml:space="preserve">, </w:t>
      </w:r>
      <w:r w:rsidR="008E35AF">
        <w:rPr>
          <w:rFonts w:ascii="Times New Roman" w:hAnsi="Times New Roman"/>
        </w:rPr>
        <w:t>ESP8266, ESP32, React Native, Firebase</w:t>
      </w:r>
      <w:r w:rsidR="0051375B">
        <w:rPr>
          <w:i/>
          <w:lang w:val="mk-MK"/>
        </w:rPr>
        <w:t xml:space="preserve"> </w:t>
      </w:r>
      <w:r w:rsidR="00882EE0" w:rsidRPr="007A45A5">
        <w:rPr>
          <w:rFonts w:ascii="Times New Roman" w:hAnsi="Times New Roman"/>
          <w:lang w:val="mk-MK"/>
        </w:rPr>
        <w:br w:type="page"/>
      </w:r>
      <w:bookmarkStart w:id="1" w:name="_Toc222636337"/>
      <w:r w:rsidR="00170BFA" w:rsidRPr="007A45A5">
        <w:rPr>
          <w:rFonts w:ascii="Times New Roman" w:hAnsi="Times New Roman"/>
          <w:lang w:val="mk-MK"/>
        </w:rPr>
        <w:lastRenderedPageBreak/>
        <w:t>Вовед</w:t>
      </w:r>
      <w:bookmarkEnd w:id="1"/>
    </w:p>
    <w:p w14:paraId="7D78FEA7" w14:textId="77777777" w:rsidR="00FF6896" w:rsidRPr="00B40685" w:rsidRDefault="00C77338" w:rsidP="00AD4C7C">
      <w:pPr>
        <w:ind w:firstLine="432"/>
        <w:rPr>
          <w:lang w:val="mk-MK"/>
        </w:rPr>
      </w:pPr>
      <w:r>
        <w:rPr>
          <w:lang w:val="mk-MK"/>
        </w:rPr>
        <w:t>Интерне</w:t>
      </w:r>
      <w:r w:rsidR="00F33B20">
        <w:rPr>
          <w:lang w:val="mk-MK"/>
        </w:rPr>
        <w:t>т</w:t>
      </w:r>
      <w:r>
        <w:rPr>
          <w:lang w:val="mk-MK"/>
        </w:rPr>
        <w:t xml:space="preserve"> на Нештата (англиски: </w:t>
      </w:r>
      <w:r>
        <w:t>Internet of Things (IoT))</w:t>
      </w:r>
      <w:r>
        <w:rPr>
          <w:lang w:val="mk-MK"/>
        </w:rPr>
        <w:t xml:space="preserve"> се однесува на </w:t>
      </w:r>
      <w:r w:rsidR="003E5F7C">
        <w:rPr>
          <w:lang w:val="mk-MK"/>
        </w:rPr>
        <w:t>големиот</w:t>
      </w:r>
      <w:r>
        <w:rPr>
          <w:lang w:val="mk-MK"/>
        </w:rPr>
        <w:t xml:space="preserve"> број на физички уреди ширум светот кои се поврзани на интернет. Сите тие уреди собираат и разменуваат податоци, </w:t>
      </w:r>
      <w:r w:rsidR="00F33B20">
        <w:rPr>
          <w:lang w:val="mk-MK"/>
        </w:rPr>
        <w:t xml:space="preserve">при што може да превземат </w:t>
      </w:r>
      <w:r w:rsidR="00521DFE">
        <w:rPr>
          <w:lang w:val="mk-MK"/>
        </w:rPr>
        <w:t>соодветни</w:t>
      </w:r>
      <w:r w:rsidR="00F33B20">
        <w:rPr>
          <w:lang w:val="mk-MK"/>
        </w:rPr>
        <w:t xml:space="preserve"> </w:t>
      </w:r>
      <w:r>
        <w:rPr>
          <w:lang w:val="mk-MK"/>
        </w:rPr>
        <w:t xml:space="preserve">акции во </w:t>
      </w:r>
      <w:r w:rsidR="00F33B20">
        <w:rPr>
          <w:lang w:val="mk-MK"/>
        </w:rPr>
        <w:t>зависност од условите во кои се наоѓаат</w:t>
      </w:r>
      <w:r>
        <w:rPr>
          <w:lang w:val="mk-MK"/>
        </w:rPr>
        <w:t xml:space="preserve">. Речиси секој физички објект може да се претвори во </w:t>
      </w:r>
      <w:r>
        <w:t xml:space="preserve">IoT </w:t>
      </w:r>
      <w:r>
        <w:rPr>
          <w:lang w:val="mk-MK"/>
        </w:rPr>
        <w:t>уред доколку се поврзе на интернет</w:t>
      </w:r>
      <w:r w:rsidR="00521DFE">
        <w:rPr>
          <w:lang w:val="mk-MK"/>
        </w:rPr>
        <w:t>.</w:t>
      </w:r>
      <w:r w:rsidR="00F33B20">
        <w:rPr>
          <w:lang w:val="mk-MK"/>
        </w:rPr>
        <w:t xml:space="preserve"> На пример сијалица која може да се </w:t>
      </w:r>
      <w:r w:rsidR="007C7BE8">
        <w:rPr>
          <w:lang w:val="mk-MK"/>
        </w:rPr>
        <w:t>управува</w:t>
      </w:r>
      <w:r w:rsidR="00F33B20">
        <w:rPr>
          <w:lang w:val="mk-MK"/>
        </w:rPr>
        <w:t xml:space="preserve"> од мобилна апликација се смета за </w:t>
      </w:r>
      <w:r w:rsidR="00F33B20">
        <w:t xml:space="preserve">IoT </w:t>
      </w:r>
      <w:r w:rsidR="00F33B20">
        <w:rPr>
          <w:lang w:val="mk-MK"/>
        </w:rPr>
        <w:t>уред</w:t>
      </w:r>
      <w:r w:rsidR="00043F3C">
        <w:rPr>
          <w:lang w:val="mk-MK"/>
        </w:rPr>
        <w:t xml:space="preserve">. </w:t>
      </w:r>
      <w:r w:rsidR="00F33B20">
        <w:rPr>
          <w:lang w:val="mk-MK"/>
        </w:rPr>
        <w:t xml:space="preserve">Терминот </w:t>
      </w:r>
      <w:r w:rsidR="00F33B20">
        <w:t xml:space="preserve">IoT </w:t>
      </w:r>
      <w:r w:rsidR="00F33B20">
        <w:rPr>
          <w:lang w:val="mk-MK"/>
        </w:rPr>
        <w:t xml:space="preserve">најчесто се користи за уреди кои обично не би се очекувало да бидат поврзани на интернет. Затоа, </w:t>
      </w:r>
      <w:r w:rsidR="00130AC8">
        <w:rPr>
          <w:lang w:val="mk-MK"/>
        </w:rPr>
        <w:t>п</w:t>
      </w:r>
      <w:r w:rsidR="00F33B20">
        <w:rPr>
          <w:lang w:val="mk-MK"/>
        </w:rPr>
        <w:t xml:space="preserve">ерсоналниот </w:t>
      </w:r>
      <w:r w:rsidR="00130AC8">
        <w:rPr>
          <w:lang w:val="mk-MK"/>
        </w:rPr>
        <w:t>к</w:t>
      </w:r>
      <w:r w:rsidR="00F33B20">
        <w:rPr>
          <w:lang w:val="mk-MK"/>
        </w:rPr>
        <w:t xml:space="preserve">омпјутер и паметните телефони не се сметаат за </w:t>
      </w:r>
      <w:r w:rsidR="00F33B20">
        <w:t xml:space="preserve">IoT </w:t>
      </w:r>
      <w:r w:rsidR="00F33B20">
        <w:rPr>
          <w:lang w:val="mk-MK"/>
        </w:rPr>
        <w:t>уреди</w:t>
      </w:r>
      <w:r w:rsidR="00043F3C">
        <w:rPr>
          <w:lang w:val="mk-MK"/>
        </w:rPr>
        <w:t>, а илјадниците сензори и ак</w:t>
      </w:r>
      <w:r w:rsidR="007C7BE8">
        <w:rPr>
          <w:lang w:val="mk-MK"/>
        </w:rPr>
        <w:t>т</w:t>
      </w:r>
      <w:r w:rsidR="00043F3C">
        <w:rPr>
          <w:lang w:val="mk-MK"/>
        </w:rPr>
        <w:t xml:space="preserve">уатори </w:t>
      </w:r>
      <w:r w:rsidR="00B40685">
        <w:rPr>
          <w:lang w:val="mk-MK"/>
        </w:rPr>
        <w:t xml:space="preserve">кои се наоѓаат во моторот на еден авион се сметаат за </w:t>
      </w:r>
      <w:r w:rsidR="00B40685">
        <w:t xml:space="preserve">IoT </w:t>
      </w:r>
      <w:r w:rsidR="00B40685">
        <w:rPr>
          <w:lang w:val="mk-MK"/>
        </w:rPr>
        <w:t xml:space="preserve">уреди кои ја </w:t>
      </w:r>
      <w:r w:rsidR="007C7BE8">
        <w:rPr>
          <w:lang w:val="mk-MK"/>
        </w:rPr>
        <w:t>набљудуваат</w:t>
      </w:r>
      <w:r w:rsidR="00B40685">
        <w:rPr>
          <w:lang w:val="mk-MK"/>
        </w:rPr>
        <w:t xml:space="preserve"> состојбата на авионот.</w:t>
      </w:r>
    </w:p>
    <w:p w14:paraId="25CE42C2" w14:textId="77777777" w:rsidR="00B40685" w:rsidRPr="002D1EC6" w:rsidRDefault="000B73DD" w:rsidP="00AD4C7C">
      <w:pPr>
        <w:ind w:firstLine="432"/>
      </w:pPr>
      <w:r>
        <w:rPr>
          <w:lang w:val="mk-MK"/>
        </w:rPr>
        <w:t xml:space="preserve">Првиот ваков уред </w:t>
      </w:r>
      <w:r w:rsidR="006206DA">
        <w:rPr>
          <w:lang w:val="mk-MK"/>
        </w:rPr>
        <w:t xml:space="preserve">е изграден од страна на студенти </w:t>
      </w:r>
      <w:r w:rsidR="00AA0CD2">
        <w:rPr>
          <w:lang w:val="mk-MK"/>
        </w:rPr>
        <w:t>на</w:t>
      </w:r>
      <w:r w:rsidR="006206DA">
        <w:rPr>
          <w:lang w:val="mk-MK"/>
        </w:rPr>
        <w:t xml:space="preserve"> универзитетот </w:t>
      </w:r>
      <w:r w:rsidR="008C30D5" w:rsidRPr="008C30D5">
        <w:rPr>
          <w:lang w:val="mk-MK"/>
        </w:rPr>
        <w:t>Carnegie Mellon</w:t>
      </w:r>
      <w:r w:rsidR="008C30D5">
        <w:t xml:space="preserve"> </w:t>
      </w:r>
      <w:r w:rsidR="006206DA">
        <w:rPr>
          <w:lang w:val="mk-MK"/>
        </w:rPr>
        <w:t>во 1980-тите години. Студентите успеале да поврзат автомат</w:t>
      </w:r>
      <w:r w:rsidR="00B40685">
        <w:rPr>
          <w:lang w:val="mk-MK"/>
        </w:rPr>
        <w:t xml:space="preserve"> за пијалоци на интернет</w:t>
      </w:r>
      <w:r w:rsidR="006206DA">
        <w:rPr>
          <w:lang w:val="mk-MK"/>
        </w:rPr>
        <w:t xml:space="preserve">, при што апаратот им кажувал дали </w:t>
      </w:r>
      <w:r w:rsidR="008C30D5">
        <w:rPr>
          <w:lang w:val="mk-MK"/>
        </w:rPr>
        <w:t>пијалоците</w:t>
      </w:r>
      <w:r w:rsidR="006206DA">
        <w:rPr>
          <w:lang w:val="mk-MK"/>
        </w:rPr>
        <w:t xml:space="preserve"> во него се доволно ладни</w:t>
      </w:r>
      <w:r w:rsidR="00B65DBB">
        <w:rPr>
          <w:lang w:val="mk-MK"/>
        </w:rPr>
        <w:t xml:space="preserve">. Технологијата во тоа време споро се развивала бидејќи хардверските компоненти биле </w:t>
      </w:r>
      <w:r w:rsidR="00001940">
        <w:rPr>
          <w:lang w:val="mk-MK"/>
        </w:rPr>
        <w:t xml:space="preserve">скапи и </w:t>
      </w:r>
      <w:r w:rsidR="00B65DBB">
        <w:rPr>
          <w:lang w:val="mk-MK"/>
        </w:rPr>
        <w:t>обемни и нема</w:t>
      </w:r>
      <w:r w:rsidR="00AA0CD2">
        <w:rPr>
          <w:lang w:val="mk-MK"/>
        </w:rPr>
        <w:t>ло</w:t>
      </w:r>
      <w:r w:rsidR="00B65DBB">
        <w:rPr>
          <w:lang w:val="mk-MK"/>
        </w:rPr>
        <w:t xml:space="preserve"> начин за тие ефикасно да комуницраат меѓусебе</w:t>
      </w:r>
      <w:r w:rsidR="00001940">
        <w:rPr>
          <w:lang w:val="mk-MK"/>
        </w:rPr>
        <w:t>.</w:t>
      </w:r>
      <w:r w:rsidR="00961215">
        <w:rPr>
          <w:lang w:val="mk-MK"/>
        </w:rPr>
        <w:t xml:space="preserve"> </w:t>
      </w:r>
    </w:p>
    <w:p w14:paraId="74E3CA24" w14:textId="77777777" w:rsidR="00521DFE" w:rsidRDefault="00CA271E" w:rsidP="006C248B">
      <w:pPr>
        <w:ind w:firstLine="432"/>
        <w:rPr>
          <w:lang w:val="mk-MK"/>
        </w:rPr>
      </w:pPr>
      <w:r>
        <w:rPr>
          <w:lang w:val="mk-MK"/>
        </w:rPr>
        <w:t>Денеска, во 2020 година</w:t>
      </w:r>
      <w:r w:rsidR="00A0469B">
        <w:rPr>
          <w:lang w:val="mk-MK"/>
        </w:rPr>
        <w:t xml:space="preserve"> на интернет</w:t>
      </w:r>
      <w:r>
        <w:rPr>
          <w:lang w:val="mk-MK"/>
        </w:rPr>
        <w:t xml:space="preserve"> се </w:t>
      </w:r>
      <w:r w:rsidR="00A0469B">
        <w:rPr>
          <w:lang w:val="mk-MK"/>
        </w:rPr>
        <w:t xml:space="preserve">поврзани </w:t>
      </w:r>
      <w:r>
        <w:rPr>
          <w:lang w:val="mk-MK"/>
        </w:rPr>
        <w:t xml:space="preserve">околу 9.5 билиони </w:t>
      </w:r>
      <w:r>
        <w:t xml:space="preserve">IoT </w:t>
      </w:r>
      <w:r>
        <w:rPr>
          <w:lang w:val="mk-MK"/>
        </w:rPr>
        <w:t>уреди</w:t>
      </w:r>
      <w:r w:rsidR="006C248B">
        <w:rPr>
          <w:lang w:val="mk-MK"/>
        </w:rPr>
        <w:t>. Претпоставките на Интернационалната Корпорација на Податоци (англиски</w:t>
      </w:r>
      <w:r w:rsidR="00026F16">
        <w:rPr>
          <w:lang w:val="mk-MK"/>
        </w:rPr>
        <w:t>:</w:t>
      </w:r>
      <w:r w:rsidR="006C248B">
        <w:rPr>
          <w:lang w:val="mk-MK"/>
        </w:rPr>
        <w:t xml:space="preserve"> </w:t>
      </w:r>
      <w:r w:rsidR="006C248B">
        <w:t>International Data Corporation)</w:t>
      </w:r>
      <w:r w:rsidR="006C248B">
        <w:rPr>
          <w:lang w:val="mk-MK"/>
        </w:rPr>
        <w:t xml:space="preserve"> проценуваат дека во 2025</w:t>
      </w:r>
      <w:r w:rsidR="00C6046B">
        <w:rPr>
          <w:lang w:val="mk-MK"/>
        </w:rPr>
        <w:t xml:space="preserve"> година</w:t>
      </w:r>
      <w:r w:rsidR="006C248B">
        <w:rPr>
          <w:lang w:val="mk-MK"/>
        </w:rPr>
        <w:t xml:space="preserve"> </w:t>
      </w:r>
      <w:r w:rsidR="00A0469B">
        <w:rPr>
          <w:lang w:val="mk-MK"/>
        </w:rPr>
        <w:t xml:space="preserve">на интернет </w:t>
      </w:r>
      <w:r w:rsidR="006C248B">
        <w:rPr>
          <w:lang w:val="mk-MK"/>
        </w:rPr>
        <w:t xml:space="preserve">ќе бидат поврзани околу 41.6 билиони </w:t>
      </w:r>
      <w:r w:rsidR="006C248B">
        <w:t xml:space="preserve">IoT </w:t>
      </w:r>
      <w:r w:rsidR="006C248B">
        <w:rPr>
          <w:lang w:val="mk-MK"/>
        </w:rPr>
        <w:t>уреди, генерирајќи</w:t>
      </w:r>
      <w:r w:rsidR="00A0469B">
        <w:rPr>
          <w:lang w:val="mk-MK"/>
        </w:rPr>
        <w:t xml:space="preserve"> </w:t>
      </w:r>
      <w:r w:rsidR="006C248B">
        <w:rPr>
          <w:lang w:val="mk-MK"/>
        </w:rPr>
        <w:t xml:space="preserve">повеќе од 79.4 </w:t>
      </w:r>
      <w:r w:rsidR="006C248B">
        <w:t xml:space="preserve">ZB (zettabytes, </w:t>
      </w:r>
      <w:r w:rsidR="006C248B" w:rsidRPr="006C248B">
        <w:t>10</w:t>
      </w:r>
      <w:r w:rsidR="006C248B">
        <w:t>^</w:t>
      </w:r>
      <w:r w:rsidR="006C248B" w:rsidRPr="006C248B">
        <w:t>21</w:t>
      </w:r>
      <w:r w:rsidR="006C248B">
        <w:t xml:space="preserve"> B</w:t>
      </w:r>
      <w:r w:rsidR="006C248B" w:rsidRPr="006C248B">
        <w:t>ytes</w:t>
      </w:r>
      <w:r w:rsidR="006C248B">
        <w:t>)</w:t>
      </w:r>
      <w:r w:rsidR="006C248B">
        <w:rPr>
          <w:lang w:val="mk-MK"/>
        </w:rPr>
        <w:t xml:space="preserve"> податоци. Развојот на 5Г технологијата и машинското учење се само дел од технологиите кои го забрзуваат трендот на </w:t>
      </w:r>
      <w:r w:rsidR="006C248B">
        <w:t xml:space="preserve">IoT </w:t>
      </w:r>
      <w:r w:rsidR="006C248B">
        <w:rPr>
          <w:lang w:val="mk-MK"/>
        </w:rPr>
        <w:t>уредите.</w:t>
      </w:r>
      <w:r w:rsidR="006C248B">
        <w:t xml:space="preserve"> </w:t>
      </w:r>
      <w:r w:rsidR="006C248B">
        <w:rPr>
          <w:lang w:val="mk-MK"/>
        </w:rPr>
        <w:t xml:space="preserve">Ова </w:t>
      </w:r>
      <w:r w:rsidR="00CE766A">
        <w:rPr>
          <w:lang w:val="mk-MK"/>
        </w:rPr>
        <w:t>о</w:t>
      </w:r>
      <w:r w:rsidR="006C248B">
        <w:rPr>
          <w:lang w:val="mk-MK"/>
        </w:rPr>
        <w:t xml:space="preserve">возможува голем број на </w:t>
      </w:r>
      <w:r w:rsidR="006C248B">
        <w:t>IoT</w:t>
      </w:r>
      <w:r w:rsidR="006C248B">
        <w:rPr>
          <w:lang w:val="mk-MK"/>
        </w:rPr>
        <w:t xml:space="preserve"> уреди да разменуваат и да собираат податоци со поголема брзина, при што пристапот </w:t>
      </w:r>
      <w:r w:rsidR="00CE766A">
        <w:rPr>
          <w:lang w:val="mk-MK"/>
        </w:rPr>
        <w:t xml:space="preserve">до </w:t>
      </w:r>
      <w:r w:rsidR="006C248B">
        <w:rPr>
          <w:lang w:val="mk-MK"/>
        </w:rPr>
        <w:t xml:space="preserve">тие податоци </w:t>
      </w:r>
      <w:r w:rsidR="0036111C">
        <w:rPr>
          <w:lang w:val="mk-MK"/>
        </w:rPr>
        <w:t xml:space="preserve">нудат </w:t>
      </w:r>
      <w:r w:rsidR="006C248B">
        <w:rPr>
          <w:lang w:val="mk-MK"/>
        </w:rPr>
        <w:t xml:space="preserve">предности за кои сеуште не сме ни свесни. </w:t>
      </w:r>
      <w:r w:rsidR="0036111C">
        <w:rPr>
          <w:lang w:val="mk-MK"/>
        </w:rPr>
        <w:t>Големиот број на податоци веќе се користат за креирање на</w:t>
      </w:r>
      <w:r w:rsidR="00471B4F">
        <w:rPr>
          <w:lang w:val="mk-MK"/>
        </w:rPr>
        <w:t xml:space="preserve"> различни </w:t>
      </w:r>
      <w:r w:rsidR="0036111C">
        <w:rPr>
          <w:lang w:val="mk-MK"/>
        </w:rPr>
        <w:t xml:space="preserve">модели за предвидување. </w:t>
      </w:r>
      <w:r w:rsidR="00A0469B">
        <w:t>IoT</w:t>
      </w:r>
      <w:r w:rsidR="00A0469B">
        <w:rPr>
          <w:lang w:val="mk-MK"/>
        </w:rPr>
        <w:t xml:space="preserve"> уредите овозможуваат следење на</w:t>
      </w:r>
      <w:r w:rsidR="00A128F5">
        <w:rPr>
          <w:lang w:val="mk-MK"/>
        </w:rPr>
        <w:t xml:space="preserve"> состојбата на</w:t>
      </w:r>
      <w:r w:rsidR="00A0469B">
        <w:rPr>
          <w:lang w:val="mk-MK"/>
        </w:rPr>
        <w:t xml:space="preserve"> системите во реално време, што придонесува до полесно одржување и оптимизација на истите.</w:t>
      </w:r>
      <w:r w:rsidR="00CE766A">
        <w:rPr>
          <w:lang w:val="mk-MK"/>
        </w:rPr>
        <w:t xml:space="preserve"> Тие наоѓаат се поголема примена медицината,</w:t>
      </w:r>
      <w:r w:rsidR="007C7BE8">
        <w:rPr>
          <w:lang w:val="mk-MK"/>
        </w:rPr>
        <w:t xml:space="preserve"> земјоделството,</w:t>
      </w:r>
      <w:r w:rsidR="00CE766A">
        <w:rPr>
          <w:lang w:val="mk-MK"/>
        </w:rPr>
        <w:t xml:space="preserve"> индустријата, </w:t>
      </w:r>
      <w:r w:rsidR="00471B4F">
        <w:rPr>
          <w:lang w:val="mk-MK"/>
        </w:rPr>
        <w:t xml:space="preserve">а </w:t>
      </w:r>
      <w:r w:rsidR="00CE766A">
        <w:rPr>
          <w:lang w:val="mk-MK"/>
        </w:rPr>
        <w:t>концептите како што се паметни градови и паметни домаќниства веќе стануваат реалност.</w:t>
      </w:r>
    </w:p>
    <w:p w14:paraId="61CEB3B9" w14:textId="77777777" w:rsidR="00CE766A" w:rsidRDefault="00880286" w:rsidP="00880286">
      <w:pPr>
        <w:ind w:firstLine="432"/>
        <w:rPr>
          <w:lang w:val="mk-MK"/>
        </w:rPr>
      </w:pPr>
      <w:r>
        <w:rPr>
          <w:lang w:val="mk-MK"/>
        </w:rPr>
        <w:t>Од паметни часовници и телевизори, се до паметни клими и фрижидери, н</w:t>
      </w:r>
      <w:r w:rsidR="00471B4F">
        <w:rPr>
          <w:lang w:val="mk-MK"/>
        </w:rPr>
        <w:t xml:space="preserve">а пазарот се </w:t>
      </w:r>
      <w:r w:rsidR="00DF6B57">
        <w:rPr>
          <w:lang w:val="mk-MK"/>
        </w:rPr>
        <w:t>појавуваат</w:t>
      </w:r>
      <w:r w:rsidR="00471B4F">
        <w:rPr>
          <w:lang w:val="mk-MK"/>
        </w:rPr>
        <w:t xml:space="preserve"> се повеќе</w:t>
      </w:r>
      <w:r w:rsidR="00DF6B57">
        <w:rPr>
          <w:lang w:val="mk-MK"/>
        </w:rPr>
        <w:t xml:space="preserve"> уреди кои се паметни</w:t>
      </w:r>
      <w:r>
        <w:rPr>
          <w:lang w:val="mk-MK"/>
        </w:rPr>
        <w:t>.</w:t>
      </w:r>
      <w:r w:rsidR="00DF6B57">
        <w:rPr>
          <w:lang w:val="mk-MK"/>
        </w:rPr>
        <w:t xml:space="preserve"> Бидејќи паметните уреди </w:t>
      </w:r>
      <w:r>
        <w:rPr>
          <w:lang w:val="mk-MK"/>
        </w:rPr>
        <w:t>се</w:t>
      </w:r>
      <w:r w:rsidR="003A08EE">
        <w:rPr>
          <w:lang w:val="mk-MK"/>
        </w:rPr>
        <w:t xml:space="preserve"> релативно нова технологија</w:t>
      </w:r>
      <w:r>
        <w:rPr>
          <w:lang w:val="mk-MK"/>
        </w:rPr>
        <w:t xml:space="preserve">, може </w:t>
      </w:r>
      <w:r w:rsidR="00DF6B57">
        <w:rPr>
          <w:lang w:val="mk-MK"/>
        </w:rPr>
        <w:t xml:space="preserve">да се примети дека </w:t>
      </w:r>
      <w:r w:rsidR="00EC22D7">
        <w:rPr>
          <w:lang w:val="mk-MK"/>
        </w:rPr>
        <w:t xml:space="preserve">постои разлика во цената на </w:t>
      </w:r>
      <w:r>
        <w:rPr>
          <w:lang w:val="mk-MK"/>
        </w:rPr>
        <w:t xml:space="preserve">еден </w:t>
      </w:r>
      <w:r w:rsidR="00EC22D7">
        <w:rPr>
          <w:lang w:val="mk-MK"/>
        </w:rPr>
        <w:t xml:space="preserve">обичен уред и паметен уред. </w:t>
      </w:r>
      <w:r w:rsidR="00013CCB">
        <w:rPr>
          <w:lang w:val="mk-MK"/>
        </w:rPr>
        <w:t xml:space="preserve">За едно домаќинство да се направи „паметно“, потребно е да се заменат веќе постоечките </w:t>
      </w:r>
      <w:r w:rsidR="003A08EE">
        <w:rPr>
          <w:lang w:val="mk-MK"/>
        </w:rPr>
        <w:t>електронски</w:t>
      </w:r>
      <w:r w:rsidR="00013CCB">
        <w:rPr>
          <w:lang w:val="mk-MK"/>
        </w:rPr>
        <w:t xml:space="preserve"> уреди со нови</w:t>
      </w:r>
      <w:r w:rsidR="003A08EE">
        <w:rPr>
          <w:lang w:val="mk-MK"/>
        </w:rPr>
        <w:t xml:space="preserve"> и</w:t>
      </w:r>
      <w:r w:rsidR="00013CCB">
        <w:rPr>
          <w:lang w:val="mk-MK"/>
        </w:rPr>
        <w:t xml:space="preserve"> паметни уреди</w:t>
      </w:r>
      <w:r w:rsidR="00EC22D7">
        <w:rPr>
          <w:lang w:val="mk-MK"/>
        </w:rPr>
        <w:t xml:space="preserve">. </w:t>
      </w:r>
      <w:r w:rsidR="003A08EE">
        <w:rPr>
          <w:lang w:val="mk-MK"/>
        </w:rPr>
        <w:t>Меѓутоа, цената да се заменуваат функционални електронски уреди со паметни уреди е многу висока.</w:t>
      </w:r>
      <w:r w:rsidR="009D40CF">
        <w:rPr>
          <w:lang w:val="mk-MK"/>
        </w:rPr>
        <w:t xml:space="preserve"> Наместо да се „фрлат“ постоечките </w:t>
      </w:r>
      <w:r w:rsidR="003A08EE">
        <w:rPr>
          <w:lang w:val="mk-MK"/>
        </w:rPr>
        <w:t xml:space="preserve">електронски </w:t>
      </w:r>
      <w:r w:rsidR="009D40CF">
        <w:rPr>
          <w:lang w:val="mk-MK"/>
        </w:rPr>
        <w:t xml:space="preserve">уреди, многу подобро би било </w:t>
      </w:r>
      <w:r w:rsidR="00EC22D7">
        <w:rPr>
          <w:lang w:val="mk-MK"/>
        </w:rPr>
        <w:t xml:space="preserve">доколку постои </w:t>
      </w:r>
      <w:r w:rsidR="009D40CF">
        <w:rPr>
          <w:lang w:val="mk-MK"/>
        </w:rPr>
        <w:t xml:space="preserve">начин истите да се направат паметни, притоа цената за </w:t>
      </w:r>
      <w:r w:rsidR="00EC22D7">
        <w:rPr>
          <w:lang w:val="mk-MK"/>
        </w:rPr>
        <w:t xml:space="preserve">да се изведе тоа </w:t>
      </w:r>
      <w:r w:rsidR="009D40CF">
        <w:rPr>
          <w:lang w:val="mk-MK"/>
        </w:rPr>
        <w:t xml:space="preserve">да </w:t>
      </w:r>
      <w:r w:rsidR="00A73178">
        <w:rPr>
          <w:lang w:val="mk-MK"/>
        </w:rPr>
        <w:t>биде</w:t>
      </w:r>
      <w:r w:rsidR="00EC22D7">
        <w:rPr>
          <w:lang w:val="mk-MK"/>
        </w:rPr>
        <w:t xml:space="preserve"> исплатлива</w:t>
      </w:r>
      <w:r w:rsidR="00A73178">
        <w:rPr>
          <w:lang w:val="mk-MK"/>
        </w:rPr>
        <w:t>.</w:t>
      </w:r>
    </w:p>
    <w:p w14:paraId="51D1A8BB" w14:textId="77777777" w:rsidR="00C6046B" w:rsidRDefault="00DF6B57" w:rsidP="006C248B">
      <w:pPr>
        <w:ind w:firstLine="432"/>
        <w:rPr>
          <w:lang w:val="mk-MK"/>
        </w:rPr>
      </w:pPr>
      <w:r>
        <w:rPr>
          <w:lang w:val="mk-MK"/>
        </w:rPr>
        <w:t>Во</w:t>
      </w:r>
      <w:r w:rsidR="00EC22D7">
        <w:rPr>
          <w:lang w:val="mk-MK"/>
        </w:rPr>
        <w:t xml:space="preserve"> овој дипломски труд е разгледано како да се направат </w:t>
      </w:r>
      <w:r w:rsidR="003A08EE">
        <w:rPr>
          <w:lang w:val="mk-MK"/>
        </w:rPr>
        <w:t>електронските</w:t>
      </w:r>
      <w:r w:rsidR="00EB557F">
        <w:rPr>
          <w:lang w:val="mk-MK"/>
        </w:rPr>
        <w:t xml:space="preserve"> уреди во едно домаќинство </w:t>
      </w:r>
      <w:r w:rsidR="00EC22D7">
        <w:rPr>
          <w:lang w:val="mk-MK"/>
        </w:rPr>
        <w:t>„паметни“</w:t>
      </w:r>
      <w:r w:rsidR="00EB557F">
        <w:rPr>
          <w:lang w:val="mk-MK"/>
        </w:rPr>
        <w:t xml:space="preserve"> </w:t>
      </w:r>
      <w:r w:rsidR="00EC22D7">
        <w:rPr>
          <w:lang w:val="mk-MK"/>
        </w:rPr>
        <w:t>со помош на ефтини хардверски компоненти</w:t>
      </w:r>
      <w:r w:rsidR="00FC12BB">
        <w:rPr>
          <w:lang w:val="mk-MK"/>
        </w:rPr>
        <w:t>, при што е</w:t>
      </w:r>
      <w:r w:rsidR="00591E0E">
        <w:rPr>
          <w:lang w:val="mk-MK"/>
        </w:rPr>
        <w:t xml:space="preserve"> изработена</w:t>
      </w:r>
      <w:r w:rsidR="00FC12BB">
        <w:rPr>
          <w:lang w:val="mk-MK"/>
        </w:rPr>
        <w:t xml:space="preserve"> мобилна апликација преку која може да се набљудуваат</w:t>
      </w:r>
      <w:r w:rsidR="00902055">
        <w:rPr>
          <w:lang w:val="mk-MK"/>
        </w:rPr>
        <w:t xml:space="preserve"> и </w:t>
      </w:r>
      <w:r w:rsidR="00591E0E">
        <w:rPr>
          <w:lang w:val="mk-MK"/>
        </w:rPr>
        <w:t>управуваат</w:t>
      </w:r>
      <w:r w:rsidR="00FC12BB">
        <w:rPr>
          <w:lang w:val="mk-MK"/>
        </w:rPr>
        <w:t xml:space="preserve"> сите паметни уреди во едно домаќинство.</w:t>
      </w:r>
      <w:r w:rsidR="00EC22D7">
        <w:rPr>
          <w:lang w:val="mk-MK"/>
        </w:rPr>
        <w:t xml:space="preserve"> </w:t>
      </w:r>
      <w:r w:rsidR="003A08EE">
        <w:rPr>
          <w:lang w:val="mk-MK"/>
        </w:rPr>
        <w:t xml:space="preserve">Електронските </w:t>
      </w:r>
      <w:r w:rsidR="005B5139">
        <w:rPr>
          <w:lang w:val="mk-MK"/>
        </w:rPr>
        <w:t>уреди кои се разгледани во дипломскиот труд се: систем за разладување (клима) и поштенско сандаче.</w:t>
      </w:r>
      <w:r w:rsidR="001C5FB4">
        <w:rPr>
          <w:lang w:val="mk-MK"/>
        </w:rPr>
        <w:t xml:space="preserve"> </w:t>
      </w:r>
    </w:p>
    <w:p w14:paraId="7342F6AE" w14:textId="77777777" w:rsidR="00902055" w:rsidRDefault="00902055" w:rsidP="006C248B">
      <w:pPr>
        <w:ind w:firstLine="432"/>
        <w:rPr>
          <w:lang w:val="mk-MK"/>
        </w:rPr>
      </w:pPr>
    </w:p>
    <w:p w14:paraId="6AFE6EDD" w14:textId="77777777" w:rsidR="00902055" w:rsidRDefault="00902055" w:rsidP="006C248B">
      <w:pPr>
        <w:ind w:firstLine="432"/>
        <w:rPr>
          <w:lang w:val="mk-MK"/>
        </w:rPr>
      </w:pPr>
    </w:p>
    <w:p w14:paraId="3DF005A7" w14:textId="77777777" w:rsidR="00902055" w:rsidRDefault="00902055" w:rsidP="006C248B">
      <w:pPr>
        <w:ind w:firstLine="432"/>
        <w:rPr>
          <w:lang w:val="mk-MK"/>
        </w:rPr>
      </w:pPr>
    </w:p>
    <w:p w14:paraId="3C15AAC4" w14:textId="77777777" w:rsidR="00902055" w:rsidRDefault="005501BD" w:rsidP="005501BD">
      <w:pPr>
        <w:pStyle w:val="Heading1"/>
        <w:rPr>
          <w:lang w:val="mk-MK"/>
        </w:rPr>
      </w:pPr>
      <w:r>
        <w:rPr>
          <w:lang w:val="mk-MK"/>
        </w:rPr>
        <w:lastRenderedPageBreak/>
        <w:t>Избор на т</w:t>
      </w:r>
      <w:r w:rsidR="00D038B1">
        <w:rPr>
          <w:lang w:val="mk-MK"/>
        </w:rPr>
        <w:t>ехнологија за мобилна апликација</w:t>
      </w:r>
    </w:p>
    <w:p w14:paraId="2644E58A" w14:textId="77777777" w:rsidR="005501BD" w:rsidRDefault="00D57F9A" w:rsidP="005501BD">
      <w:pPr>
        <w:pStyle w:val="Heading2"/>
      </w:pPr>
      <w:r>
        <w:rPr>
          <w:lang w:val="mk-MK"/>
        </w:rPr>
        <w:t xml:space="preserve">Споредба </w:t>
      </w:r>
      <w:r w:rsidR="00CC512F">
        <w:rPr>
          <w:lang w:val="mk-MK"/>
        </w:rPr>
        <w:t>помеѓу</w:t>
      </w:r>
      <w:r>
        <w:rPr>
          <w:lang w:val="mk-MK"/>
        </w:rPr>
        <w:t xml:space="preserve"> </w:t>
      </w:r>
      <w:r>
        <w:t xml:space="preserve">Cross-Platform </w:t>
      </w:r>
      <w:r>
        <w:rPr>
          <w:lang w:val="mk-MK"/>
        </w:rPr>
        <w:t xml:space="preserve">и </w:t>
      </w:r>
      <w:r>
        <w:t xml:space="preserve">Native </w:t>
      </w:r>
      <w:r>
        <w:rPr>
          <w:lang w:val="mk-MK"/>
        </w:rPr>
        <w:t>апликации</w:t>
      </w:r>
    </w:p>
    <w:p w14:paraId="3C26ABC9" w14:textId="77777777" w:rsidR="00575176" w:rsidRDefault="002A0546" w:rsidP="002A0546">
      <w:pPr>
        <w:ind w:firstLine="432"/>
        <w:rPr>
          <w:lang w:val="mk-MK"/>
        </w:rPr>
      </w:pPr>
      <w:r>
        <w:rPr>
          <w:lang w:val="mk-MK"/>
        </w:rPr>
        <w:t xml:space="preserve">Изборот на технологии директно влијае врз времето, функционалноста и ресурсите кои се трошат на еден проект. Не постои технологија која е најдобра, но во зависност од потребите, постојат технологии кои </w:t>
      </w:r>
      <w:r w:rsidR="007B69CE">
        <w:rPr>
          <w:lang w:val="mk-MK"/>
        </w:rPr>
        <w:t>повеќе</w:t>
      </w:r>
      <w:r>
        <w:rPr>
          <w:lang w:val="mk-MK"/>
        </w:rPr>
        <w:t xml:space="preserve"> одговараат за конкретни случаеви. </w:t>
      </w:r>
      <w:r w:rsidR="004907E1">
        <w:rPr>
          <w:lang w:val="mk-MK"/>
        </w:rPr>
        <w:t>Постојат два начини за развивање на мобилни апликации и тоа</w:t>
      </w:r>
      <w:r>
        <w:rPr>
          <w:lang w:val="mk-MK"/>
        </w:rPr>
        <w:t xml:space="preserve">: </w:t>
      </w:r>
      <w:r w:rsidR="004907E1">
        <w:rPr>
          <w:lang w:val="mk-MK"/>
        </w:rPr>
        <w:t xml:space="preserve">развивање </w:t>
      </w:r>
      <w:r>
        <w:rPr>
          <w:lang w:val="mk-MK"/>
        </w:rPr>
        <w:t>на матични (</w:t>
      </w:r>
      <w:r w:rsidR="00575176">
        <w:rPr>
          <w:lang w:val="mk-MK"/>
        </w:rPr>
        <w:t xml:space="preserve">англиски: </w:t>
      </w:r>
      <w:r>
        <w:t>Native)</w:t>
      </w:r>
      <w:r>
        <w:rPr>
          <w:lang w:val="mk-MK"/>
        </w:rPr>
        <w:t xml:space="preserve"> апликации </w:t>
      </w:r>
      <w:r w:rsidR="00516975">
        <w:rPr>
          <w:lang w:val="mk-MK"/>
        </w:rPr>
        <w:t>и</w:t>
      </w:r>
      <w:r>
        <w:rPr>
          <w:lang w:val="mk-MK"/>
        </w:rPr>
        <w:t xml:space="preserve"> </w:t>
      </w:r>
      <w:r w:rsidR="004907E1">
        <w:rPr>
          <w:lang w:val="mk-MK"/>
        </w:rPr>
        <w:t>развивање</w:t>
      </w:r>
      <w:r>
        <w:rPr>
          <w:lang w:val="mk-MK"/>
        </w:rPr>
        <w:t xml:space="preserve"> на </w:t>
      </w:r>
      <w:r>
        <w:t>Cross-Platform</w:t>
      </w:r>
      <w:r>
        <w:rPr>
          <w:lang w:val="mk-MK"/>
        </w:rPr>
        <w:t xml:space="preserve"> апликации. </w:t>
      </w:r>
    </w:p>
    <w:p w14:paraId="329910E4" w14:textId="77777777" w:rsidR="00C23F8B" w:rsidRDefault="00575176" w:rsidP="00575176">
      <w:pPr>
        <w:ind w:firstLine="432"/>
        <w:rPr>
          <w:lang w:val="mk-MK"/>
        </w:rPr>
      </w:pPr>
      <w:r>
        <w:rPr>
          <w:lang w:val="mk-MK"/>
        </w:rPr>
        <w:t xml:space="preserve">Развој на </w:t>
      </w:r>
      <w:r>
        <w:t>Native</w:t>
      </w:r>
      <w:r>
        <w:rPr>
          <w:lang w:val="mk-MK"/>
        </w:rPr>
        <w:t xml:space="preserve"> апликации значи развивање на апликации со алатки и програмски јазици специфични за една платформа. На пример може да се развие </w:t>
      </w:r>
      <w:r>
        <w:t xml:space="preserve">Native </w:t>
      </w:r>
      <w:r>
        <w:rPr>
          <w:lang w:val="mk-MK"/>
        </w:rPr>
        <w:t xml:space="preserve">апликација за </w:t>
      </w:r>
      <w:r>
        <w:t xml:space="preserve">Android </w:t>
      </w:r>
      <w:r w:rsidR="00C0270E">
        <w:rPr>
          <w:lang w:val="mk-MK"/>
        </w:rPr>
        <w:t>во</w:t>
      </w:r>
      <w:r w:rsidR="00B312F2">
        <w:rPr>
          <w:lang w:val="mk-MK"/>
        </w:rPr>
        <w:t xml:space="preserve"> програмскиот јазик</w:t>
      </w:r>
      <w:r>
        <w:rPr>
          <w:lang w:val="mk-MK"/>
        </w:rPr>
        <w:t xml:space="preserve"> </w:t>
      </w:r>
      <w:r>
        <w:t>Java</w:t>
      </w:r>
      <w:r>
        <w:rPr>
          <w:lang w:val="mk-MK"/>
        </w:rPr>
        <w:t xml:space="preserve"> или да се развие </w:t>
      </w:r>
      <w:r>
        <w:t xml:space="preserve">Native </w:t>
      </w:r>
      <w:r>
        <w:rPr>
          <w:lang w:val="mk-MK"/>
        </w:rPr>
        <w:t xml:space="preserve">апликација за </w:t>
      </w:r>
      <w:r>
        <w:t xml:space="preserve">iOS </w:t>
      </w:r>
      <w:r w:rsidR="00C0270E">
        <w:rPr>
          <w:lang w:val="mk-MK"/>
        </w:rPr>
        <w:t xml:space="preserve">во </w:t>
      </w:r>
      <w:r w:rsidR="00B312F2">
        <w:rPr>
          <w:lang w:val="mk-MK"/>
        </w:rPr>
        <w:t xml:space="preserve">програмскиот јазик </w:t>
      </w:r>
      <w:r>
        <w:t xml:space="preserve">Swift. </w:t>
      </w:r>
      <w:r w:rsidR="00AA0FFF">
        <w:rPr>
          <w:lang w:val="mk-MK"/>
        </w:rPr>
        <w:t xml:space="preserve">При развој на </w:t>
      </w:r>
      <w:r w:rsidR="00AA0FFF">
        <w:t xml:space="preserve">Native </w:t>
      </w:r>
      <w:r w:rsidR="00AA0FFF">
        <w:rPr>
          <w:lang w:val="mk-MK"/>
        </w:rPr>
        <w:t>апликации постои д</w:t>
      </w:r>
      <w:r>
        <w:rPr>
          <w:lang w:val="mk-MK"/>
        </w:rPr>
        <w:t xml:space="preserve">иректната интеракција помеѓу кодот и хардверските ресурси на платформата </w:t>
      </w:r>
      <w:r w:rsidR="00AA0FFF">
        <w:rPr>
          <w:lang w:val="mk-MK"/>
        </w:rPr>
        <w:t>на која се работи. Тоа овозможува високи перформанси на аплицкацијата</w:t>
      </w:r>
      <w:r w:rsidR="000555ED">
        <w:rPr>
          <w:lang w:val="mk-MK"/>
        </w:rPr>
        <w:t xml:space="preserve">, </w:t>
      </w:r>
      <w:r w:rsidR="00AA0FFF">
        <w:rPr>
          <w:lang w:val="mk-MK"/>
        </w:rPr>
        <w:t>а в</w:t>
      </w:r>
      <w:r w:rsidR="00C23F8B">
        <w:rPr>
          <w:lang w:val="mk-MK"/>
        </w:rPr>
        <w:t>исоките перформанси резултираат во подобро корисничко искуство</w:t>
      </w:r>
      <w:r w:rsidR="00AA0FFF">
        <w:rPr>
          <w:lang w:val="mk-MK"/>
        </w:rPr>
        <w:t>.</w:t>
      </w:r>
      <w:r w:rsidR="00A859E9">
        <w:rPr>
          <w:lang w:val="mk-MK"/>
        </w:rPr>
        <w:t xml:space="preserve"> </w:t>
      </w:r>
      <w:r w:rsidR="00AA0FFF">
        <w:rPr>
          <w:lang w:val="mk-MK"/>
        </w:rPr>
        <w:t xml:space="preserve">Недостаток при развој на </w:t>
      </w:r>
      <w:r w:rsidR="00AA0FFF">
        <w:t xml:space="preserve">Native </w:t>
      </w:r>
      <w:r w:rsidR="00AA0FFF">
        <w:rPr>
          <w:lang w:val="mk-MK"/>
        </w:rPr>
        <w:t>апликации е тоа што д</w:t>
      </w:r>
      <w:r w:rsidR="00C23F8B">
        <w:rPr>
          <w:lang w:val="mk-MK"/>
        </w:rPr>
        <w:t>околку</w:t>
      </w:r>
      <w:r w:rsidR="00AA0FFF">
        <w:rPr>
          <w:lang w:val="mk-MK"/>
        </w:rPr>
        <w:t xml:space="preserve"> треба да се развие апликација за</w:t>
      </w:r>
      <w:r w:rsidR="00AA0FFF">
        <w:t xml:space="preserve"> </w:t>
      </w:r>
      <w:r w:rsidR="009C0DF2">
        <w:rPr>
          <w:lang w:val="mk-MK"/>
        </w:rPr>
        <w:t xml:space="preserve">платформите </w:t>
      </w:r>
      <w:r w:rsidR="00AA0FFF">
        <w:t>Android</w:t>
      </w:r>
      <w:r w:rsidR="00AA0FFF">
        <w:rPr>
          <w:lang w:val="mk-MK"/>
        </w:rPr>
        <w:t xml:space="preserve"> и </w:t>
      </w:r>
      <w:r w:rsidR="00AA0FFF">
        <w:t>iOS</w:t>
      </w:r>
      <w:r w:rsidR="00C23F8B">
        <w:rPr>
          <w:lang w:val="mk-MK"/>
        </w:rPr>
        <w:t>,</w:t>
      </w:r>
      <w:r w:rsidR="00B672D7">
        <w:rPr>
          <w:lang w:val="mk-MK"/>
        </w:rPr>
        <w:t xml:space="preserve"> ќе биде потребно </w:t>
      </w:r>
      <w:r w:rsidR="00C23F8B">
        <w:rPr>
          <w:lang w:val="mk-MK"/>
        </w:rPr>
        <w:t xml:space="preserve">два тима да </w:t>
      </w:r>
      <w:r w:rsidR="00B672D7">
        <w:rPr>
          <w:lang w:val="mk-MK"/>
        </w:rPr>
        <w:t>развиваат две апликации за двете платформи</w:t>
      </w:r>
      <w:r w:rsidR="00C23F8B">
        <w:rPr>
          <w:lang w:val="mk-MK"/>
        </w:rPr>
        <w:t>.</w:t>
      </w:r>
    </w:p>
    <w:p w14:paraId="3529D09F" w14:textId="77777777" w:rsidR="007F2FE3" w:rsidRDefault="00877B3B" w:rsidP="007F2FE3">
      <w:pPr>
        <w:ind w:firstLine="432"/>
        <w:rPr>
          <w:lang w:val="mk-MK"/>
        </w:rPr>
      </w:pPr>
      <w:r>
        <w:rPr>
          <w:lang w:val="mk-MK"/>
        </w:rPr>
        <w:t xml:space="preserve">Развој на </w:t>
      </w:r>
      <w:r>
        <w:t xml:space="preserve">Cross-Platform </w:t>
      </w:r>
      <w:r>
        <w:rPr>
          <w:lang w:val="mk-MK"/>
        </w:rPr>
        <w:t xml:space="preserve">апликации значи развивање на апликации кои работат на повеќе платформи. </w:t>
      </w:r>
      <w:r w:rsidR="006A50C8">
        <w:rPr>
          <w:lang w:val="mk-MK"/>
        </w:rPr>
        <w:t>Н</w:t>
      </w:r>
      <w:r w:rsidR="00AE76F4">
        <w:rPr>
          <w:lang w:val="mk-MK"/>
        </w:rPr>
        <w:t xml:space="preserve">ивната најголема предност предност е </w:t>
      </w:r>
      <w:r w:rsidR="00E85942">
        <w:rPr>
          <w:lang w:val="mk-MK"/>
        </w:rPr>
        <w:t xml:space="preserve">во </w:t>
      </w:r>
      <w:r w:rsidR="00AE76F4">
        <w:rPr>
          <w:lang w:val="mk-MK"/>
        </w:rPr>
        <w:t xml:space="preserve">тоа што со пишување на еден код може да се развијат апликации за </w:t>
      </w:r>
      <w:r w:rsidR="00AE76F4">
        <w:t xml:space="preserve">Android </w:t>
      </w:r>
      <w:r w:rsidR="00AE76F4">
        <w:rPr>
          <w:lang w:val="mk-MK"/>
        </w:rPr>
        <w:t xml:space="preserve">и </w:t>
      </w:r>
      <w:r w:rsidR="006A50C8">
        <w:rPr>
          <w:lang w:val="mk-MK"/>
        </w:rPr>
        <w:t xml:space="preserve">за </w:t>
      </w:r>
      <w:r w:rsidR="006A50C8">
        <w:t>iOS</w:t>
      </w:r>
      <w:r w:rsidR="004774E1">
        <w:rPr>
          <w:lang w:val="mk-MK"/>
        </w:rPr>
        <w:t>. Во овој случај</w:t>
      </w:r>
      <w:r w:rsidR="002639CE">
        <w:rPr>
          <w:lang w:val="mk-MK"/>
        </w:rPr>
        <w:t xml:space="preserve"> н</w:t>
      </w:r>
      <w:r>
        <w:rPr>
          <w:lang w:val="mk-MK"/>
        </w:rPr>
        <w:t>а апликацијата и е потребен дополнителен слој за апстракција за да пристапи до ресурсите на платформата,</w:t>
      </w:r>
      <w:r w:rsidR="00B17415">
        <w:rPr>
          <w:lang w:val="mk-MK"/>
        </w:rPr>
        <w:t xml:space="preserve"> </w:t>
      </w:r>
      <w:r>
        <w:rPr>
          <w:lang w:val="mk-MK"/>
        </w:rPr>
        <w:t xml:space="preserve">што ќе резултира </w:t>
      </w:r>
      <w:r w:rsidR="000555ED">
        <w:rPr>
          <w:lang w:val="mk-MK"/>
        </w:rPr>
        <w:t>в</w:t>
      </w:r>
      <w:r>
        <w:rPr>
          <w:lang w:val="mk-MK"/>
        </w:rPr>
        <w:t>о пониски перформанси</w:t>
      </w:r>
      <w:r w:rsidR="00B17415">
        <w:rPr>
          <w:lang w:val="mk-MK"/>
        </w:rPr>
        <w:t xml:space="preserve"> на апликацијата</w:t>
      </w:r>
      <w:r>
        <w:rPr>
          <w:lang w:val="mk-MK"/>
        </w:rPr>
        <w:t>.</w:t>
      </w:r>
      <w:r w:rsidR="007F2FE3">
        <w:rPr>
          <w:lang w:val="mk-MK"/>
        </w:rPr>
        <w:t xml:space="preserve"> На програмерите ќе им биде потешко да пристапат до </w:t>
      </w:r>
      <w:r w:rsidR="007F2FE3">
        <w:t xml:space="preserve">low-level </w:t>
      </w:r>
      <w:r w:rsidR="007F2FE3">
        <w:rPr>
          <w:lang w:val="mk-MK"/>
        </w:rPr>
        <w:t>функционалности</w:t>
      </w:r>
      <w:r w:rsidR="009966FE">
        <w:rPr>
          <w:lang w:val="mk-MK"/>
        </w:rPr>
        <w:t>те</w:t>
      </w:r>
      <w:r w:rsidR="007F2FE3">
        <w:rPr>
          <w:lang w:val="mk-MK"/>
        </w:rPr>
        <w:t xml:space="preserve"> на телефон</w:t>
      </w:r>
      <w:r w:rsidR="009966FE">
        <w:rPr>
          <w:lang w:val="mk-MK"/>
        </w:rPr>
        <w:t>от</w:t>
      </w:r>
      <w:r w:rsidR="007F2FE3">
        <w:rPr>
          <w:lang w:val="mk-MK"/>
        </w:rPr>
        <w:t xml:space="preserve"> како што се микрофон, камера</w:t>
      </w:r>
      <w:r w:rsidR="009966FE">
        <w:rPr>
          <w:lang w:val="mk-MK"/>
        </w:rPr>
        <w:t>, локација и друго</w:t>
      </w:r>
      <w:r w:rsidR="007F2FE3">
        <w:rPr>
          <w:lang w:val="mk-MK"/>
        </w:rPr>
        <w:t xml:space="preserve">. Работи кои треба да </w:t>
      </w:r>
      <w:r w:rsidR="004651E8">
        <w:rPr>
          <w:lang w:val="mk-MK"/>
        </w:rPr>
        <w:t>се разгледаат</w:t>
      </w:r>
      <w:r w:rsidR="007F2FE3">
        <w:rPr>
          <w:lang w:val="mk-MK"/>
        </w:rPr>
        <w:t xml:space="preserve"> при избор на технологија</w:t>
      </w:r>
      <w:r w:rsidR="00FF13B7">
        <w:t xml:space="preserve"> </w:t>
      </w:r>
      <w:r w:rsidR="00FF13B7">
        <w:rPr>
          <w:lang w:val="mk-MK"/>
        </w:rPr>
        <w:t>за развој на мобилни апликации се</w:t>
      </w:r>
      <w:r w:rsidR="007F2FE3">
        <w:rPr>
          <w:lang w:val="mk-MK"/>
        </w:rPr>
        <w:t>:</w:t>
      </w:r>
    </w:p>
    <w:p w14:paraId="20353CC7" w14:textId="77777777" w:rsidR="007F2FE3" w:rsidRDefault="007F2FE3" w:rsidP="007F2FE3">
      <w:pPr>
        <w:numPr>
          <w:ilvl w:val="0"/>
          <w:numId w:val="42"/>
        </w:numPr>
        <w:rPr>
          <w:lang w:val="mk-MK"/>
        </w:rPr>
      </w:pPr>
      <w:r>
        <w:rPr>
          <w:lang w:val="mk-MK"/>
        </w:rPr>
        <w:t>Комплексност на апликацијата</w:t>
      </w:r>
    </w:p>
    <w:p w14:paraId="3569700A" w14:textId="77777777" w:rsidR="007F2FE3" w:rsidRDefault="007F2FE3" w:rsidP="007F2FE3">
      <w:pPr>
        <w:numPr>
          <w:ilvl w:val="0"/>
          <w:numId w:val="42"/>
        </w:numPr>
        <w:rPr>
          <w:lang w:val="mk-MK"/>
        </w:rPr>
      </w:pPr>
      <w:r w:rsidRPr="007F2FE3">
        <w:rPr>
          <w:lang w:val="mk-MK"/>
        </w:rPr>
        <w:t>Време</w:t>
      </w:r>
      <w:r>
        <w:rPr>
          <w:lang w:val="mk-MK"/>
        </w:rPr>
        <w:t xml:space="preserve"> за развој</w:t>
      </w:r>
    </w:p>
    <w:p w14:paraId="28FC0FFE" w14:textId="77777777" w:rsidR="007F2FE3" w:rsidRDefault="007F2FE3" w:rsidP="007F2FE3">
      <w:pPr>
        <w:numPr>
          <w:ilvl w:val="0"/>
          <w:numId w:val="42"/>
        </w:numPr>
        <w:rPr>
          <w:lang w:val="mk-MK"/>
        </w:rPr>
      </w:pPr>
      <w:r>
        <w:rPr>
          <w:lang w:val="mk-MK"/>
        </w:rPr>
        <w:t>Цена</w:t>
      </w:r>
    </w:p>
    <w:p w14:paraId="68FE4D60" w14:textId="77777777" w:rsidR="0093174D" w:rsidRDefault="007F2FE3" w:rsidP="0093174D">
      <w:pPr>
        <w:ind w:firstLine="432"/>
        <w:rPr>
          <w:lang w:val="mk-MK"/>
        </w:rPr>
      </w:pPr>
      <w:r>
        <w:rPr>
          <w:lang w:val="mk-MK"/>
        </w:rPr>
        <w:t xml:space="preserve">Доколку </w:t>
      </w:r>
      <w:r w:rsidR="004651E8">
        <w:rPr>
          <w:lang w:val="mk-MK"/>
        </w:rPr>
        <w:t>треба да се развие</w:t>
      </w:r>
      <w:r>
        <w:rPr>
          <w:lang w:val="mk-MK"/>
        </w:rPr>
        <w:t xml:space="preserve"> апликација во која </w:t>
      </w:r>
      <w:r w:rsidR="004651E8">
        <w:rPr>
          <w:lang w:val="mk-MK"/>
        </w:rPr>
        <w:t>е потребно</w:t>
      </w:r>
      <w:r>
        <w:rPr>
          <w:lang w:val="mk-MK"/>
        </w:rPr>
        <w:t xml:space="preserve"> да</w:t>
      </w:r>
      <w:r w:rsidR="004651E8">
        <w:rPr>
          <w:lang w:val="mk-MK"/>
        </w:rPr>
        <w:t xml:space="preserve"> се</w:t>
      </w:r>
      <w:r>
        <w:rPr>
          <w:lang w:val="mk-MK"/>
        </w:rPr>
        <w:t xml:space="preserve"> пристапува</w:t>
      </w:r>
      <w:r w:rsidR="004651E8">
        <w:rPr>
          <w:lang w:val="mk-MK"/>
        </w:rPr>
        <w:t xml:space="preserve"> </w:t>
      </w:r>
      <w:r>
        <w:rPr>
          <w:lang w:val="mk-MK"/>
        </w:rPr>
        <w:t xml:space="preserve">до </w:t>
      </w:r>
      <w:r>
        <w:t xml:space="preserve">low-level </w:t>
      </w:r>
      <w:r>
        <w:rPr>
          <w:lang w:val="mk-MK"/>
        </w:rPr>
        <w:t>функционалности</w:t>
      </w:r>
      <w:r w:rsidR="002554F6">
        <w:rPr>
          <w:lang w:val="mk-MK"/>
        </w:rPr>
        <w:t>те</w:t>
      </w:r>
      <w:r>
        <w:rPr>
          <w:lang w:val="mk-MK"/>
        </w:rPr>
        <w:t xml:space="preserve"> </w:t>
      </w:r>
      <w:r w:rsidR="001F5E81">
        <w:rPr>
          <w:lang w:val="mk-MK"/>
        </w:rPr>
        <w:t xml:space="preserve">на телефонот </w:t>
      </w:r>
      <w:r>
        <w:rPr>
          <w:lang w:val="mk-MK"/>
        </w:rPr>
        <w:t>и апликација во која има тешка обработка на податоци</w:t>
      </w:r>
      <w:r w:rsidR="004651E8">
        <w:rPr>
          <w:lang w:val="mk-MK"/>
        </w:rPr>
        <w:t xml:space="preserve">, подобар избор е да се развие </w:t>
      </w:r>
      <w:r w:rsidR="004651E8">
        <w:t xml:space="preserve">Native </w:t>
      </w:r>
      <w:r w:rsidR="004651E8">
        <w:rPr>
          <w:lang w:val="mk-MK"/>
        </w:rPr>
        <w:t xml:space="preserve">апликација. </w:t>
      </w:r>
      <w:r>
        <w:rPr>
          <w:lang w:val="mk-MK"/>
        </w:rPr>
        <w:t xml:space="preserve">Доколку </w:t>
      </w:r>
      <w:r w:rsidR="00C078B5">
        <w:rPr>
          <w:lang w:val="mk-MK"/>
        </w:rPr>
        <w:t xml:space="preserve">апликацијата е поедноставна и треба само да </w:t>
      </w:r>
      <w:r w:rsidR="00C82A41">
        <w:rPr>
          <w:lang w:val="mk-MK"/>
        </w:rPr>
        <w:t>се прикажат</w:t>
      </w:r>
      <w:r w:rsidR="00C078B5">
        <w:rPr>
          <w:lang w:val="mk-MK"/>
        </w:rPr>
        <w:t xml:space="preserve"> некои податоци превземени од интернет, подобар избор е да се развие </w:t>
      </w:r>
      <w:r w:rsidR="00C078B5">
        <w:t xml:space="preserve">Cross-Platform </w:t>
      </w:r>
      <w:r w:rsidR="00C078B5">
        <w:rPr>
          <w:lang w:val="mk-MK"/>
        </w:rPr>
        <w:t xml:space="preserve">апликација. Времето за развој на апликацијата и ресурсите кои треба да се одвојат при развој на </w:t>
      </w:r>
      <w:r w:rsidR="00C078B5">
        <w:t xml:space="preserve">Native </w:t>
      </w:r>
      <w:r w:rsidR="00C078B5">
        <w:rPr>
          <w:lang w:val="mk-MK"/>
        </w:rPr>
        <w:t xml:space="preserve">апликации се значително поголеми и не треба да се занемарат при избор на технологија за развој на </w:t>
      </w:r>
      <w:r w:rsidR="00B7530C">
        <w:rPr>
          <w:lang w:val="mk-MK"/>
        </w:rPr>
        <w:t>мобилни апликации</w:t>
      </w:r>
      <w:r w:rsidR="00C078B5">
        <w:rPr>
          <w:lang w:val="mk-MK"/>
        </w:rPr>
        <w:t>.</w:t>
      </w:r>
    </w:p>
    <w:p w14:paraId="7EEB4E5D" w14:textId="77777777" w:rsidR="00D57F9A" w:rsidRDefault="00D57F9A" w:rsidP="00D57F9A">
      <w:pPr>
        <w:pStyle w:val="Heading2"/>
        <w:rPr>
          <w:lang w:val="mk-MK"/>
        </w:rPr>
      </w:pPr>
      <w:r>
        <w:t>React Native</w:t>
      </w:r>
    </w:p>
    <w:p w14:paraId="242A349B" w14:textId="77777777" w:rsidR="00CF0BA8" w:rsidRPr="00546D4A" w:rsidRDefault="001F5E81" w:rsidP="00CF0BA8">
      <w:pPr>
        <w:ind w:firstLine="432"/>
        <w:rPr>
          <w:lang w:val="mk-MK"/>
        </w:rPr>
      </w:pPr>
      <w:r>
        <w:rPr>
          <w:lang w:val="mk-MK"/>
        </w:rPr>
        <w:t xml:space="preserve">Во овој дипломски труд изработена е мобилна апликација во која корисниците можат да ги набљудуваат и </w:t>
      </w:r>
      <w:r w:rsidR="00914AD2">
        <w:rPr>
          <w:lang w:val="mk-MK"/>
        </w:rPr>
        <w:t xml:space="preserve">управуваат </w:t>
      </w:r>
      <w:r>
        <w:rPr>
          <w:lang w:val="mk-MK"/>
        </w:rPr>
        <w:t xml:space="preserve">паметните уреди во нивниот дом. При отварање на апликацијата, </w:t>
      </w:r>
      <w:r w:rsidR="00CF0BA8">
        <w:rPr>
          <w:lang w:val="mk-MK"/>
        </w:rPr>
        <w:t>нај</w:t>
      </w:r>
      <w:r>
        <w:rPr>
          <w:lang w:val="mk-MK"/>
        </w:rPr>
        <w:t xml:space="preserve">прво се појавува екран (англиски: </w:t>
      </w:r>
      <w:r>
        <w:t>Screen</w:t>
      </w:r>
      <w:r>
        <w:rPr>
          <w:lang w:val="mk-MK"/>
        </w:rPr>
        <w:t>) за автентикација, а откако корисникот успешно ќе</w:t>
      </w:r>
      <w:r w:rsidR="00CF0BA8">
        <w:rPr>
          <w:lang w:val="mk-MK"/>
        </w:rPr>
        <w:t xml:space="preserve"> биде автентикуван тој се пренасочува на почетниот екран каде му се прикажани паметните уреди во неговиот дом. Секој корисник може да има уреди од тип на поштенско сандаче или клим</w:t>
      </w:r>
      <w:r w:rsidR="00003FC6">
        <w:rPr>
          <w:lang w:val="mk-MK"/>
        </w:rPr>
        <w:t>а</w:t>
      </w:r>
      <w:r w:rsidR="00E316A6">
        <w:rPr>
          <w:lang w:val="mk-MK"/>
        </w:rPr>
        <w:t>, притоа</w:t>
      </w:r>
      <w:r w:rsidR="00003FC6">
        <w:rPr>
          <w:lang w:val="mk-MK"/>
        </w:rPr>
        <w:t xml:space="preserve"> корисникот може да види дали има пошта во сандачето, или да ја управува климата и да ја набљудува температурата и влажноста на воздухот во собата.</w:t>
      </w:r>
      <w:r w:rsidR="00410A9D">
        <w:t xml:space="preserve"> </w:t>
      </w:r>
      <w:r w:rsidR="00CF0BA8">
        <w:rPr>
          <w:lang w:val="mk-MK"/>
        </w:rPr>
        <w:t xml:space="preserve">Поради едноставноста на апликацијата и поради </w:t>
      </w:r>
      <w:r w:rsidR="00CF0BA8">
        <w:rPr>
          <w:lang w:val="mk-MK"/>
        </w:rPr>
        <w:lastRenderedPageBreak/>
        <w:t xml:space="preserve">потребата од пократко време за развој на апликацијата, избрана е </w:t>
      </w:r>
      <w:r w:rsidR="00546D4A">
        <w:t xml:space="preserve">Cross-Platform </w:t>
      </w:r>
      <w:r w:rsidR="00CF0BA8">
        <w:rPr>
          <w:lang w:val="mk-MK"/>
        </w:rPr>
        <w:t xml:space="preserve">технологијата </w:t>
      </w:r>
      <w:r w:rsidR="00CF0BA8">
        <w:t>React Native</w:t>
      </w:r>
      <w:r w:rsidR="00546D4A">
        <w:rPr>
          <w:lang w:val="mk-MK"/>
        </w:rPr>
        <w:t>.</w:t>
      </w:r>
    </w:p>
    <w:p w14:paraId="0230EAAA" w14:textId="4C0F7E08" w:rsidR="0000494E" w:rsidRDefault="002E0DE1" w:rsidP="0000494E">
      <w:pPr>
        <w:ind w:firstLine="432"/>
        <w:rPr>
          <w:lang w:val="mk-MK"/>
        </w:rPr>
      </w:pPr>
      <w:r>
        <w:rPr>
          <w:noProof/>
        </w:rPr>
        <w:drawing>
          <wp:anchor distT="0" distB="0" distL="114300" distR="114300" simplePos="0" relativeHeight="251660288" behindDoc="1" locked="0" layoutInCell="1" allowOverlap="1" wp14:anchorId="6F8BE044" wp14:editId="6C2E6CC4">
            <wp:simplePos x="0" y="0"/>
            <wp:positionH relativeFrom="column">
              <wp:posOffset>36195</wp:posOffset>
            </wp:positionH>
            <wp:positionV relativeFrom="paragraph">
              <wp:posOffset>1828800</wp:posOffset>
            </wp:positionV>
            <wp:extent cx="5721985" cy="2963545"/>
            <wp:effectExtent l="0" t="0" r="0" b="0"/>
            <wp:wrapTight wrapText="bothSides">
              <wp:wrapPolygon edited="0">
                <wp:start x="0" y="0"/>
                <wp:lineTo x="0" y="21521"/>
                <wp:lineTo x="21502" y="21521"/>
                <wp:lineTo x="21502" y="0"/>
                <wp:lineTo x="0" y="0"/>
              </wp:wrapPolygon>
            </wp:wrapTight>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21985" cy="2963545"/>
                    </a:xfrm>
                    <a:prstGeom prst="rect">
                      <a:avLst/>
                    </a:prstGeom>
                    <a:noFill/>
                    <a:ln>
                      <a:noFill/>
                    </a:ln>
                  </pic:spPr>
                </pic:pic>
              </a:graphicData>
            </a:graphic>
            <wp14:sizeRelH relativeFrom="page">
              <wp14:pctWidth>0</wp14:pctWidth>
            </wp14:sizeRelH>
            <wp14:sizeRelV relativeFrom="page">
              <wp14:pctHeight>0</wp14:pctHeight>
            </wp14:sizeRelV>
          </wp:anchor>
        </w:drawing>
      </w:r>
      <w:r w:rsidR="00410A9D">
        <w:t xml:space="preserve">React Native </w:t>
      </w:r>
      <w:r w:rsidR="00410A9D">
        <w:rPr>
          <w:lang w:val="mk-MK"/>
        </w:rPr>
        <w:t xml:space="preserve">претсавува </w:t>
      </w:r>
      <w:r w:rsidR="00410A9D">
        <w:t xml:space="preserve">JavaScript </w:t>
      </w:r>
      <w:r w:rsidR="00410A9D">
        <w:rPr>
          <w:lang w:val="mk-MK"/>
        </w:rPr>
        <w:t xml:space="preserve">рамка </w:t>
      </w:r>
      <w:r w:rsidR="00410A9D">
        <w:t>(</w:t>
      </w:r>
      <w:r w:rsidR="00410A9D">
        <w:rPr>
          <w:lang w:val="mk-MK"/>
        </w:rPr>
        <w:t xml:space="preserve">англиски: </w:t>
      </w:r>
      <w:r w:rsidR="00410A9D">
        <w:t>Framework</w:t>
      </w:r>
      <w:r w:rsidR="00410A9D">
        <w:rPr>
          <w:lang w:val="mk-MK"/>
        </w:rPr>
        <w:t>) за развивање на мобилни апликаци</w:t>
      </w:r>
      <w:r w:rsidR="00F8041E">
        <w:rPr>
          <w:lang w:val="mk-MK"/>
        </w:rPr>
        <w:t>и</w:t>
      </w:r>
      <w:r w:rsidR="00410A9D">
        <w:rPr>
          <w:lang w:val="mk-MK"/>
        </w:rPr>
        <w:t xml:space="preserve">. </w:t>
      </w:r>
      <w:r w:rsidR="00F8041E">
        <w:rPr>
          <w:lang w:val="mk-MK"/>
        </w:rPr>
        <w:t xml:space="preserve">Тој е базиран на </w:t>
      </w:r>
      <w:r w:rsidR="00D95018">
        <w:rPr>
          <w:lang w:val="mk-MK"/>
        </w:rPr>
        <w:t xml:space="preserve">библиотеката </w:t>
      </w:r>
      <w:r w:rsidR="00F8041E">
        <w:t xml:space="preserve">React, </w:t>
      </w:r>
      <w:r w:rsidR="00F8041E">
        <w:rPr>
          <w:lang w:val="mk-MK"/>
        </w:rPr>
        <w:t xml:space="preserve">која </w:t>
      </w:r>
      <w:r w:rsidR="00410A9D">
        <w:rPr>
          <w:lang w:val="mk-MK"/>
        </w:rPr>
        <w:t xml:space="preserve">претставува библиотека за развивање на </w:t>
      </w:r>
      <w:r w:rsidR="00903DD8">
        <w:rPr>
          <w:lang w:val="mk-MK"/>
        </w:rPr>
        <w:t xml:space="preserve">комплексни </w:t>
      </w:r>
      <w:r w:rsidR="00410A9D">
        <w:rPr>
          <w:lang w:val="mk-MK"/>
        </w:rPr>
        <w:t>кориснички интерфејси</w:t>
      </w:r>
      <w:r w:rsidR="00903DD8">
        <w:rPr>
          <w:lang w:val="mk-MK"/>
        </w:rPr>
        <w:t>, користејќи мали и изолирани парчиња наречени компоненти</w:t>
      </w:r>
      <w:r w:rsidR="00410A9D">
        <w:rPr>
          <w:lang w:val="mk-MK"/>
        </w:rPr>
        <w:t xml:space="preserve">. </w:t>
      </w:r>
      <w:r w:rsidR="00C234AC">
        <w:rPr>
          <w:lang w:val="mk-MK"/>
        </w:rPr>
        <w:t xml:space="preserve">Иако </w:t>
      </w:r>
      <w:r w:rsidR="00C234AC">
        <w:t xml:space="preserve">React </w:t>
      </w:r>
      <w:r w:rsidR="00C234AC">
        <w:rPr>
          <w:lang w:val="mk-MK"/>
        </w:rPr>
        <w:t xml:space="preserve">најчесто се користи за развивање на веб апликации, самата библиотека е </w:t>
      </w:r>
      <w:r w:rsidR="008D6BD7">
        <w:rPr>
          <w:lang w:val="mk-MK"/>
        </w:rPr>
        <w:t>дизајнирана на таков начин што и овозможува</w:t>
      </w:r>
      <w:r w:rsidR="000F0020">
        <w:rPr>
          <w:lang w:val="mk-MK"/>
        </w:rPr>
        <w:t xml:space="preserve"> да се извршува</w:t>
      </w:r>
      <w:r w:rsidR="008964BC">
        <w:rPr>
          <w:lang w:val="mk-MK"/>
        </w:rPr>
        <w:t xml:space="preserve"> на </w:t>
      </w:r>
      <w:r w:rsidR="000F0020">
        <w:rPr>
          <w:lang w:val="mk-MK"/>
        </w:rPr>
        <w:t>платформи</w:t>
      </w:r>
      <w:r w:rsidR="008964BC">
        <w:rPr>
          <w:lang w:val="mk-MK"/>
        </w:rPr>
        <w:t xml:space="preserve"> кои имаат подршка за извршување на </w:t>
      </w:r>
      <w:r w:rsidR="008964BC">
        <w:t>JavaScript</w:t>
      </w:r>
      <w:r w:rsidR="000F0020">
        <w:t xml:space="preserve">. </w:t>
      </w:r>
      <w:r w:rsidR="00EF5BC5">
        <w:t>React</w:t>
      </w:r>
      <w:r w:rsidR="00EF5BC5">
        <w:rPr>
          <w:lang w:val="mk-MK"/>
        </w:rPr>
        <w:t xml:space="preserve"> </w:t>
      </w:r>
      <w:r w:rsidR="00EF5BC5">
        <w:t xml:space="preserve">Native </w:t>
      </w:r>
      <w:r w:rsidR="00EF5BC5">
        <w:rPr>
          <w:lang w:val="mk-MK"/>
        </w:rPr>
        <w:t xml:space="preserve">нуди колекција </w:t>
      </w:r>
      <w:r w:rsidR="00D720AF">
        <w:rPr>
          <w:lang w:val="mk-MK"/>
        </w:rPr>
        <w:t xml:space="preserve">од </w:t>
      </w:r>
      <w:r w:rsidR="00EF5BC5">
        <w:t xml:space="preserve">React </w:t>
      </w:r>
      <w:r w:rsidR="00EF5BC5">
        <w:rPr>
          <w:lang w:val="mk-MK"/>
        </w:rPr>
        <w:t xml:space="preserve">компоненти кои потоа се компајлираат во </w:t>
      </w:r>
      <w:r w:rsidR="00EF5BC5">
        <w:t xml:space="preserve">Native </w:t>
      </w:r>
      <w:r w:rsidR="000F0020">
        <w:rPr>
          <w:lang w:val="mk-MK"/>
        </w:rPr>
        <w:t>код</w:t>
      </w:r>
      <w:r w:rsidR="00954394">
        <w:rPr>
          <w:lang w:val="mk-MK"/>
        </w:rPr>
        <w:t xml:space="preserve">. </w:t>
      </w:r>
      <w:r w:rsidR="00256661">
        <w:t xml:space="preserve">Low-level </w:t>
      </w:r>
      <w:r w:rsidR="00256661">
        <w:rPr>
          <w:lang w:val="mk-MK"/>
        </w:rPr>
        <w:t>функционалностите на телефонот</w:t>
      </w:r>
      <w:r w:rsidR="00954394">
        <w:rPr>
          <w:lang w:val="mk-MK"/>
        </w:rPr>
        <w:t xml:space="preserve"> како што се пристап до микрофон, камера и друго</w:t>
      </w:r>
      <w:r w:rsidR="00256661">
        <w:rPr>
          <w:lang w:val="mk-MK"/>
        </w:rPr>
        <w:t xml:space="preserve"> се изложени преку </w:t>
      </w:r>
      <w:r w:rsidR="00256661">
        <w:t>API</w:t>
      </w:r>
      <w:r w:rsidR="00256661">
        <w:rPr>
          <w:lang w:val="mk-MK"/>
        </w:rPr>
        <w:t xml:space="preserve"> </w:t>
      </w:r>
      <w:r w:rsidR="0038676B">
        <w:rPr>
          <w:lang w:val="mk-MK"/>
        </w:rPr>
        <w:t xml:space="preserve">од </w:t>
      </w:r>
      <w:r w:rsidR="0038676B">
        <w:t xml:space="preserve">Native </w:t>
      </w:r>
      <w:r w:rsidR="0038676B">
        <w:rPr>
          <w:lang w:val="mk-MK"/>
        </w:rPr>
        <w:t xml:space="preserve">платформата, </w:t>
      </w:r>
      <w:r w:rsidR="00256661">
        <w:rPr>
          <w:lang w:val="mk-MK"/>
        </w:rPr>
        <w:t xml:space="preserve">кое може да се пристапи со </w:t>
      </w:r>
      <w:r w:rsidR="00256661">
        <w:t>JavaScript</w:t>
      </w:r>
      <w:r w:rsidR="00256661">
        <w:rPr>
          <w:lang w:val="mk-MK"/>
        </w:rPr>
        <w:t xml:space="preserve"> код.</w:t>
      </w:r>
    </w:p>
    <w:p w14:paraId="29A732C2" w14:textId="77777777" w:rsidR="0049729D" w:rsidRDefault="0049729D" w:rsidP="0050121C">
      <w:pPr>
        <w:ind w:firstLine="432"/>
      </w:pPr>
    </w:p>
    <w:p w14:paraId="0E52FC65" w14:textId="38909C1F" w:rsidR="0050121C" w:rsidRPr="004F49C2" w:rsidRDefault="002E0DE1" w:rsidP="0050121C">
      <w:pPr>
        <w:ind w:firstLine="432"/>
        <w:rPr>
          <w:lang w:val="mk-MK"/>
        </w:rPr>
      </w:pPr>
      <w:r>
        <w:rPr>
          <w:noProof/>
        </w:rPr>
        <mc:AlternateContent>
          <mc:Choice Requires="wps">
            <w:drawing>
              <wp:anchor distT="0" distB="0" distL="114300" distR="114300" simplePos="0" relativeHeight="251648000" behindDoc="0" locked="0" layoutInCell="1" allowOverlap="1" wp14:anchorId="64278152" wp14:editId="400C727B">
                <wp:simplePos x="0" y="0"/>
                <wp:positionH relativeFrom="column">
                  <wp:posOffset>36195</wp:posOffset>
                </wp:positionH>
                <wp:positionV relativeFrom="paragraph">
                  <wp:posOffset>6985</wp:posOffset>
                </wp:positionV>
                <wp:extent cx="5514340" cy="222250"/>
                <wp:effectExtent l="0" t="0" r="2540" b="0"/>
                <wp:wrapSquare wrapText="bothSides"/>
                <wp:docPr id="35"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434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0385DE" w14:textId="4691756C" w:rsidR="00635D13" w:rsidRPr="005F7862" w:rsidRDefault="00635D13" w:rsidP="005F7862">
                            <w:pPr>
                              <w:pStyle w:val="Caption"/>
                              <w:jc w:val="center"/>
                              <w:rPr>
                                <w:noProof/>
                                <w:sz w:val="24"/>
                                <w:szCs w:val="24"/>
                              </w:rPr>
                            </w:pPr>
                            <w:r>
                              <w:rPr>
                                <w:lang w:val="mk-MK"/>
                              </w:rPr>
                              <w:t>Слика</w:t>
                            </w:r>
                            <w:r>
                              <w:t xml:space="preserve"> </w:t>
                            </w:r>
                            <w:fldSimple w:instr=" SEQ Слика \* ARABIC ">
                              <w:r w:rsidR="00C10CE2">
                                <w:rPr>
                                  <w:noProof/>
                                </w:rPr>
                                <w:t>1</w:t>
                              </w:r>
                            </w:fldSimple>
                            <w:r>
                              <w:rPr>
                                <w:lang w:val="mk-MK"/>
                              </w:rPr>
                              <w:t xml:space="preserve">. Споредба помеѓу </w:t>
                            </w:r>
                            <w:r>
                              <w:t xml:space="preserve">React </w:t>
                            </w:r>
                            <w:r>
                              <w:rPr>
                                <w:lang w:val="mk-MK"/>
                              </w:rPr>
                              <w:t xml:space="preserve">и </w:t>
                            </w:r>
                            <w:r>
                              <w:t>React Native</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4278152" id="_x0000_t202" coordsize="21600,21600" o:spt="202" path="m,l,21600r21600,l21600,xe">
                <v:stroke joinstyle="miter"/>
                <v:path gradientshapeok="t" o:connecttype="rect"/>
              </v:shapetype>
              <v:shape id="Text Box 41" o:spid="_x0000_s1026" type="#_x0000_t202" style="position:absolute;left:0;text-align:left;margin-left:2.85pt;margin-top:.55pt;width:434.2pt;height:1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" stroked="f">
                <v:textbox style="mso-fit-shape-to-text:t" inset="0,0,0,0">
                  <w:txbxContent>
                    <w:p w14:paraId="4B0385DE" w14:textId="4691756C" w:rsidR="00635D13" w:rsidRPr="005F7862" w:rsidRDefault="00635D13" w:rsidP="005F7862">
                      <w:pPr>
                        <w:pStyle w:val="Caption"/>
                        <w:jc w:val="center"/>
                        <w:rPr>
                          <w:noProof/>
                          <w:sz w:val="24"/>
                          <w:szCs w:val="24"/>
                        </w:rPr>
                      </w:pPr>
                      <w:r>
                        <w:rPr>
                          <w:lang w:val="mk-MK"/>
                        </w:rPr>
                        <w:t>Слика</w:t>
                      </w:r>
                      <w:r>
                        <w:t xml:space="preserve"> </w:t>
                      </w:r>
                      <w:fldSimple w:instr=" SEQ Слика \* ARABIC ">
                        <w:r w:rsidR="00C10CE2">
                          <w:rPr>
                            <w:noProof/>
                          </w:rPr>
                          <w:t>1</w:t>
                        </w:r>
                      </w:fldSimple>
                      <w:r>
                        <w:rPr>
                          <w:lang w:val="mk-MK"/>
                        </w:rPr>
                        <w:t xml:space="preserve">. Споредба помеѓу </w:t>
                      </w:r>
                      <w:r>
                        <w:t xml:space="preserve">React </w:t>
                      </w:r>
                      <w:r>
                        <w:rPr>
                          <w:lang w:val="mk-MK"/>
                        </w:rPr>
                        <w:t xml:space="preserve">и </w:t>
                      </w:r>
                      <w:r>
                        <w:t>React Native</w:t>
                      </w:r>
                    </w:p>
                  </w:txbxContent>
                </v:textbox>
                <w10:wrap type="square"/>
              </v:shape>
            </w:pict>
          </mc:Fallback>
        </mc:AlternateContent>
      </w:r>
      <w:r w:rsidR="00842B8C">
        <w:rPr>
          <w:lang w:val="mk-MK"/>
        </w:rPr>
        <w:t>На</w:t>
      </w:r>
      <w:r w:rsidR="00780FCF">
        <w:rPr>
          <w:lang w:val="mk-MK"/>
        </w:rPr>
        <w:t xml:space="preserve"> Слика </w:t>
      </w:r>
      <w:r w:rsidR="00A63B3A">
        <w:rPr>
          <w:lang w:val="mk-MK"/>
        </w:rPr>
        <w:t>2</w:t>
      </w:r>
      <w:r w:rsidR="00842B8C">
        <w:rPr>
          <w:lang w:val="mk-MK"/>
        </w:rPr>
        <w:t xml:space="preserve"> е</w:t>
      </w:r>
      <w:r w:rsidR="000F0020">
        <w:rPr>
          <w:lang w:val="mk-MK"/>
        </w:rPr>
        <w:t xml:space="preserve"> </w:t>
      </w:r>
      <w:r w:rsidR="004D12F1">
        <w:rPr>
          <w:lang w:val="mk-MK"/>
        </w:rPr>
        <w:t>прикажан детален начин на функционирањето</w:t>
      </w:r>
      <w:r w:rsidR="00BC5CC1">
        <w:rPr>
          <w:lang w:val="mk-MK"/>
        </w:rPr>
        <w:t xml:space="preserve"> на</w:t>
      </w:r>
      <w:r w:rsidR="00E74224">
        <w:rPr>
          <w:lang w:val="mk-MK"/>
        </w:rPr>
        <w:t xml:space="preserve"> </w:t>
      </w:r>
      <w:r w:rsidR="00E74224">
        <w:t>React Native</w:t>
      </w:r>
      <w:r w:rsidR="00780FCF">
        <w:t xml:space="preserve"> </w:t>
      </w:r>
      <w:r w:rsidR="00780FCF">
        <w:rPr>
          <w:lang w:val="mk-MK"/>
        </w:rPr>
        <w:t>апликациите</w:t>
      </w:r>
      <w:r w:rsidR="00E74224">
        <w:t>.</w:t>
      </w:r>
      <w:r w:rsidR="002B3A41">
        <w:rPr>
          <w:lang w:val="mk-MK"/>
        </w:rPr>
        <w:t xml:space="preserve"> </w:t>
      </w:r>
      <w:r w:rsidR="00846A15">
        <w:rPr>
          <w:lang w:val="mk-MK"/>
        </w:rPr>
        <w:t>По компајлирање, к</w:t>
      </w:r>
      <w:r w:rsidR="00E74224">
        <w:rPr>
          <w:lang w:val="mk-MK"/>
        </w:rPr>
        <w:t xml:space="preserve">одот напишан во </w:t>
      </w:r>
      <w:r w:rsidR="00E74224">
        <w:t xml:space="preserve">React Native </w:t>
      </w:r>
      <w:r w:rsidR="00846A15">
        <w:rPr>
          <w:lang w:val="mk-MK"/>
        </w:rPr>
        <w:t>се дели н</w:t>
      </w:r>
      <w:r w:rsidR="004233EA">
        <w:rPr>
          <w:lang w:val="mk-MK"/>
        </w:rPr>
        <w:t xml:space="preserve">а два дела и тоа: изгледот на апликацијата </w:t>
      </w:r>
      <w:r w:rsidR="005F3E38">
        <w:rPr>
          <w:lang w:val="mk-MK"/>
        </w:rPr>
        <w:t>(</w:t>
      </w:r>
      <w:r w:rsidR="005F3E38">
        <w:t>Views)</w:t>
      </w:r>
      <w:r w:rsidR="005F3E38">
        <w:rPr>
          <w:lang w:val="mk-MK"/>
        </w:rPr>
        <w:t xml:space="preserve"> </w:t>
      </w:r>
      <w:r w:rsidR="004233EA">
        <w:rPr>
          <w:lang w:val="mk-MK"/>
        </w:rPr>
        <w:t>и бизнис логиката на апликацијата.</w:t>
      </w:r>
      <w:r w:rsidR="00672B7F">
        <w:t xml:space="preserve"> </w:t>
      </w:r>
      <w:r w:rsidR="00454018">
        <w:rPr>
          <w:lang w:val="mk-MK"/>
        </w:rPr>
        <w:t xml:space="preserve">Изгледот </w:t>
      </w:r>
      <w:r w:rsidR="00842B8C">
        <w:rPr>
          <w:lang w:val="mk-MK"/>
        </w:rPr>
        <w:t>на апликацијата</w:t>
      </w:r>
      <w:r w:rsidR="00C22AE1">
        <w:rPr>
          <w:lang w:val="mk-MK"/>
        </w:rPr>
        <w:t xml:space="preserve"> се всушност</w:t>
      </w:r>
      <w:r w:rsidR="004233EA">
        <w:rPr>
          <w:lang w:val="mk-MK"/>
        </w:rPr>
        <w:t xml:space="preserve"> компонентите што ги нуди </w:t>
      </w:r>
      <w:r w:rsidR="004233EA">
        <w:t>React Native</w:t>
      </w:r>
      <w:r w:rsidR="004233EA">
        <w:rPr>
          <w:lang w:val="mk-MK"/>
        </w:rPr>
        <w:t xml:space="preserve"> и тие целосно</w:t>
      </w:r>
      <w:r w:rsidR="00842B8C">
        <w:rPr>
          <w:lang w:val="mk-MK"/>
        </w:rPr>
        <w:t xml:space="preserve"> се компајлираат во </w:t>
      </w:r>
      <w:r w:rsidR="00842B8C">
        <w:t>Native</w:t>
      </w:r>
      <w:r w:rsidR="00842B8C">
        <w:rPr>
          <w:lang w:val="mk-MK"/>
        </w:rPr>
        <w:t xml:space="preserve"> </w:t>
      </w:r>
      <w:r w:rsidR="00454018">
        <w:rPr>
          <w:lang w:val="mk-MK"/>
        </w:rPr>
        <w:t xml:space="preserve">код </w:t>
      </w:r>
      <w:r w:rsidR="00842B8C">
        <w:rPr>
          <w:lang w:val="mk-MK"/>
        </w:rPr>
        <w:t xml:space="preserve">специфични за самата платформа. </w:t>
      </w:r>
      <w:r w:rsidR="0070716B">
        <w:rPr>
          <w:lang w:val="mk-MK"/>
        </w:rPr>
        <w:t>Од кориснички аспект т</w:t>
      </w:r>
      <w:r w:rsidR="004F2EC8">
        <w:rPr>
          <w:lang w:val="mk-MK"/>
        </w:rPr>
        <w:t xml:space="preserve">ука спаѓаат сите работи што корисниците ги гледаат на екранот. </w:t>
      </w:r>
      <w:r w:rsidR="004233EA">
        <w:rPr>
          <w:lang w:val="mk-MK"/>
        </w:rPr>
        <w:t>К</w:t>
      </w:r>
      <w:r w:rsidR="00842B8C">
        <w:rPr>
          <w:lang w:val="mk-MK"/>
        </w:rPr>
        <w:t xml:space="preserve">одот задолжен за бизнис логиката не се компајлира во </w:t>
      </w:r>
      <w:r w:rsidR="00842B8C">
        <w:t xml:space="preserve">Native </w:t>
      </w:r>
      <w:r w:rsidR="00842B8C">
        <w:rPr>
          <w:lang w:val="mk-MK"/>
        </w:rPr>
        <w:t>код</w:t>
      </w:r>
      <w:r w:rsidR="00842B8C">
        <w:t xml:space="preserve">, </w:t>
      </w:r>
      <w:r w:rsidR="00842B8C">
        <w:rPr>
          <w:lang w:val="mk-MK"/>
        </w:rPr>
        <w:t xml:space="preserve">тој се извршува </w:t>
      </w:r>
      <w:r w:rsidR="004233EA">
        <w:rPr>
          <w:lang w:val="mk-MK"/>
        </w:rPr>
        <w:t xml:space="preserve">како </w:t>
      </w:r>
      <w:r w:rsidR="004233EA">
        <w:t xml:space="preserve">JavaScript </w:t>
      </w:r>
      <w:r w:rsidR="004233EA">
        <w:rPr>
          <w:lang w:val="mk-MK"/>
        </w:rPr>
        <w:t xml:space="preserve">код </w:t>
      </w:r>
      <w:r w:rsidR="00EA2C5C">
        <w:rPr>
          <w:lang w:val="mk-MK"/>
        </w:rPr>
        <w:t xml:space="preserve">на </w:t>
      </w:r>
      <w:r w:rsidR="00842B8C">
        <w:rPr>
          <w:lang w:val="mk-MK"/>
        </w:rPr>
        <w:t xml:space="preserve">посебна виртуелна машина </w:t>
      </w:r>
      <w:r w:rsidR="004233EA">
        <w:rPr>
          <w:lang w:val="mk-MK"/>
        </w:rPr>
        <w:t xml:space="preserve">која се наоѓа </w:t>
      </w:r>
      <w:r w:rsidR="00842B8C">
        <w:rPr>
          <w:lang w:val="mk-MK"/>
        </w:rPr>
        <w:t xml:space="preserve">во </w:t>
      </w:r>
      <w:r w:rsidR="002B3A41">
        <w:rPr>
          <w:lang w:val="mk-MK"/>
        </w:rPr>
        <w:t xml:space="preserve">самата апликација. </w:t>
      </w:r>
      <w:r w:rsidR="00672B7F">
        <w:t xml:space="preserve">JavaScript </w:t>
      </w:r>
      <w:r w:rsidR="00672B7F">
        <w:rPr>
          <w:lang w:val="mk-MK"/>
        </w:rPr>
        <w:t xml:space="preserve">кодот кој се наоѓа </w:t>
      </w:r>
      <w:r w:rsidR="00F83591">
        <w:rPr>
          <w:lang w:val="mk-MK"/>
        </w:rPr>
        <w:t>на</w:t>
      </w:r>
      <w:r w:rsidR="00672B7F">
        <w:rPr>
          <w:lang w:val="mk-MK"/>
        </w:rPr>
        <w:t xml:space="preserve"> виртуелната машина комуницира со </w:t>
      </w:r>
      <w:r w:rsidR="00016767">
        <w:t>API-</w:t>
      </w:r>
      <w:r w:rsidR="00016767">
        <w:rPr>
          <w:lang w:val="mk-MK"/>
        </w:rPr>
        <w:t xml:space="preserve">то на </w:t>
      </w:r>
      <w:r w:rsidR="00672B7F">
        <w:t xml:space="preserve">Native </w:t>
      </w:r>
      <w:r w:rsidR="00016767">
        <w:rPr>
          <w:lang w:val="mk-MK"/>
        </w:rPr>
        <w:t>платформата преку мост</w:t>
      </w:r>
      <w:r w:rsidR="00F83591">
        <w:rPr>
          <w:lang w:val="mk-MK"/>
        </w:rPr>
        <w:t>. Програмерот</w:t>
      </w:r>
      <w:r w:rsidR="002B3A41">
        <w:rPr>
          <w:lang w:val="mk-MK"/>
        </w:rPr>
        <w:t xml:space="preserve"> не треба да се грижи за тоа на кој начин </w:t>
      </w:r>
      <w:r w:rsidR="004233EA">
        <w:rPr>
          <w:lang w:val="mk-MK"/>
        </w:rPr>
        <w:t>се одвива</w:t>
      </w:r>
      <w:r w:rsidR="00672B7F">
        <w:rPr>
          <w:lang w:val="mk-MK"/>
        </w:rPr>
        <w:t xml:space="preserve"> комуникацијата</w:t>
      </w:r>
      <w:r w:rsidR="002B3A41">
        <w:rPr>
          <w:lang w:val="mk-MK"/>
        </w:rPr>
        <w:t xml:space="preserve"> </w:t>
      </w:r>
      <w:r w:rsidR="004F2EC8">
        <w:rPr>
          <w:lang w:val="mk-MK"/>
        </w:rPr>
        <w:t xml:space="preserve">помеѓу </w:t>
      </w:r>
      <w:r w:rsidR="004F2EC8">
        <w:t>JavaScript</w:t>
      </w:r>
      <w:r w:rsidR="004F2EC8">
        <w:rPr>
          <w:lang w:val="mk-MK"/>
        </w:rPr>
        <w:t xml:space="preserve"> кодот и </w:t>
      </w:r>
      <w:r w:rsidR="002B3A41">
        <w:t>API-</w:t>
      </w:r>
      <w:r w:rsidR="002B3A41">
        <w:rPr>
          <w:lang w:val="mk-MK"/>
        </w:rPr>
        <w:t xml:space="preserve">то на </w:t>
      </w:r>
      <w:r w:rsidR="002B3A41">
        <w:t>Native</w:t>
      </w:r>
      <w:r w:rsidR="002B3A41">
        <w:rPr>
          <w:lang w:val="mk-MK"/>
        </w:rPr>
        <w:t xml:space="preserve"> </w:t>
      </w:r>
      <w:r w:rsidR="009D7312">
        <w:rPr>
          <w:lang w:val="mk-MK"/>
        </w:rPr>
        <w:t>платформата</w:t>
      </w:r>
      <w:r w:rsidR="004F2EC8">
        <w:rPr>
          <w:lang w:val="mk-MK"/>
        </w:rPr>
        <w:t xml:space="preserve">, меѓутоа </w:t>
      </w:r>
      <w:r w:rsidR="0030164B">
        <w:rPr>
          <w:lang w:val="mk-MK"/>
        </w:rPr>
        <w:t xml:space="preserve">пожелно е да има познавање за тоа на кој начин фунцкионираат </w:t>
      </w:r>
      <w:r w:rsidR="0030164B">
        <w:t xml:space="preserve">React Native </w:t>
      </w:r>
      <w:r w:rsidR="0030164B">
        <w:rPr>
          <w:lang w:val="mk-MK"/>
        </w:rPr>
        <w:t>апликациите</w:t>
      </w:r>
      <w:r w:rsidR="004F49C2">
        <w:rPr>
          <w:lang w:val="mk-MK"/>
        </w:rPr>
        <w:t>.</w:t>
      </w:r>
      <w:r w:rsidR="003837E3">
        <w:rPr>
          <w:lang w:val="mk-MK"/>
        </w:rPr>
        <w:t xml:space="preserve"> Размена на податоци помеѓу некој сервер и апликацијата, менаџирање </w:t>
      </w:r>
      <w:r w:rsidR="004F49C2">
        <w:rPr>
          <w:lang w:val="mk-MK"/>
        </w:rPr>
        <w:t xml:space="preserve">на состојба </w:t>
      </w:r>
      <w:r w:rsidR="004F49C2">
        <w:t>(</w:t>
      </w:r>
      <w:r w:rsidR="004F49C2">
        <w:rPr>
          <w:lang w:val="mk-MK"/>
        </w:rPr>
        <w:t xml:space="preserve">англиски: </w:t>
      </w:r>
      <w:r w:rsidR="004F49C2">
        <w:t xml:space="preserve">State) </w:t>
      </w:r>
      <w:r w:rsidR="004F49C2">
        <w:rPr>
          <w:lang w:val="mk-MK"/>
        </w:rPr>
        <w:t xml:space="preserve">во </w:t>
      </w:r>
      <w:r w:rsidR="004F49C2">
        <w:t xml:space="preserve">React </w:t>
      </w:r>
      <w:r w:rsidR="004F49C2">
        <w:rPr>
          <w:lang w:val="mk-MK"/>
        </w:rPr>
        <w:t>компоненти</w:t>
      </w:r>
      <w:r w:rsidR="000D599B">
        <w:rPr>
          <w:lang w:val="mk-MK"/>
        </w:rPr>
        <w:t xml:space="preserve"> и</w:t>
      </w:r>
      <w:r w:rsidR="004F49C2">
        <w:rPr>
          <w:lang w:val="mk-MK"/>
        </w:rPr>
        <w:t xml:space="preserve"> </w:t>
      </w:r>
      <w:r w:rsidR="004F49C2">
        <w:t>Redux</w:t>
      </w:r>
      <w:r w:rsidR="004F49C2">
        <w:rPr>
          <w:lang w:val="mk-MK"/>
        </w:rPr>
        <w:t xml:space="preserve"> (глобална состојба на апликацијата) се </w:t>
      </w:r>
      <w:r w:rsidR="00016B93">
        <w:rPr>
          <w:lang w:val="mk-MK"/>
        </w:rPr>
        <w:t xml:space="preserve">само </w:t>
      </w:r>
      <w:r w:rsidR="004F49C2">
        <w:rPr>
          <w:lang w:val="mk-MK"/>
        </w:rPr>
        <w:t xml:space="preserve">дел од работите кои спаѓаат во бизнис логиката на една апликација. </w:t>
      </w:r>
    </w:p>
    <w:p w14:paraId="20A976D9" w14:textId="77777777" w:rsidR="001F5E81" w:rsidRDefault="001F5E81" w:rsidP="0093174D">
      <w:pPr>
        <w:ind w:firstLine="432"/>
        <w:rPr>
          <w:lang w:val="mk-MK"/>
        </w:rPr>
      </w:pPr>
    </w:p>
    <w:p w14:paraId="2041399A" w14:textId="77777777" w:rsidR="001F5E81" w:rsidRDefault="001F5E81" w:rsidP="0093174D">
      <w:pPr>
        <w:ind w:firstLine="432"/>
        <w:rPr>
          <w:lang w:val="mk-MK"/>
        </w:rPr>
      </w:pPr>
    </w:p>
    <w:p w14:paraId="014B8976" w14:textId="77777777" w:rsidR="00300BED" w:rsidRDefault="00300BED" w:rsidP="0093174D">
      <w:pPr>
        <w:ind w:firstLine="432"/>
        <w:rPr>
          <w:lang w:val="mk-MK"/>
        </w:rPr>
      </w:pPr>
    </w:p>
    <w:p w14:paraId="49E53667" w14:textId="77777777" w:rsidR="00300BED" w:rsidRPr="00903DD8" w:rsidRDefault="00300BED" w:rsidP="0093174D">
      <w:pPr>
        <w:ind w:firstLine="432"/>
        <w:rPr>
          <w:lang w:val="mk-MK"/>
        </w:rPr>
      </w:pPr>
    </w:p>
    <w:p w14:paraId="7964F2A5" w14:textId="715B8255" w:rsidR="00300BED" w:rsidRPr="002F4A3C" w:rsidRDefault="002E0DE1" w:rsidP="00D72A52">
      <w:pPr>
        <w:pStyle w:val="Heading2"/>
        <w:ind w:firstLine="432"/>
        <w:rPr>
          <w:lang w:val="mk-MK"/>
        </w:rPr>
      </w:pPr>
      <w:r>
        <w:rPr>
          <w:noProof/>
        </w:rPr>
        <mc:AlternateContent>
          <mc:Choice Requires="wps">
            <w:drawing>
              <wp:anchor distT="0" distB="0" distL="114300" distR="114300" simplePos="0" relativeHeight="251649024" behindDoc="0" locked="0" layoutInCell="1" allowOverlap="1" wp14:anchorId="5A9900ED" wp14:editId="1C7FE406">
                <wp:simplePos x="0" y="0"/>
                <wp:positionH relativeFrom="column">
                  <wp:posOffset>-27940</wp:posOffset>
                </wp:positionH>
                <wp:positionV relativeFrom="paragraph">
                  <wp:posOffset>2212340</wp:posOffset>
                </wp:positionV>
                <wp:extent cx="5734050" cy="222250"/>
                <wp:effectExtent l="635" t="635" r="0" b="0"/>
                <wp:wrapSquare wrapText="bothSides"/>
                <wp:docPr id="3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405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11EB86" w14:textId="5C092990" w:rsidR="00635D13" w:rsidRPr="00075386" w:rsidRDefault="00635D13" w:rsidP="005F7862">
                            <w:pPr>
                              <w:pStyle w:val="Caption"/>
                              <w:jc w:val="center"/>
                              <w:rPr>
                                <w:rFonts w:ascii="Arial" w:hAnsi="Arial" w:cs="Arial"/>
                                <w:iCs/>
                                <w:noProof/>
                                <w:sz w:val="24"/>
                                <w:szCs w:val="28"/>
                                <w:lang w:val="mk-MK"/>
                              </w:rPr>
                            </w:pPr>
                            <w:r>
                              <w:rPr>
                                <w:lang w:val="mk-MK"/>
                              </w:rPr>
                              <w:t>Слика</w:t>
                            </w:r>
                            <w:r>
                              <w:t xml:space="preserve"> </w:t>
                            </w:r>
                            <w:fldSimple w:instr=" SEQ Слика \* ARABIC ">
                              <w:r w:rsidR="00C10CE2">
                                <w:rPr>
                                  <w:noProof/>
                                </w:rPr>
                                <w:t>2</w:t>
                              </w:r>
                            </w:fldSimple>
                            <w:r>
                              <w:rPr>
                                <w:lang w:val="mk-MK"/>
                              </w:rPr>
                              <w:t xml:space="preserve">. Како работат </w:t>
                            </w:r>
                            <w:r>
                              <w:t>React Native</w:t>
                            </w:r>
                            <w:r>
                              <w:rPr>
                                <w:lang w:val="mk-MK"/>
                              </w:rPr>
                              <w:t xml:space="preserve"> апликациите</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A9900ED" id="Text Box 42" o:spid="_x0000_s1027" type="#_x0000_t202" style="position:absolute;left:0;text-align:left;margin-left:-2.2pt;margin-top:174.2pt;width:451.5pt;height: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" stroked="f">
                <v:textbox style="mso-fit-shape-to-text:t" inset="0,0,0,0">
                  <w:txbxContent>
                    <w:p w14:paraId="0F11EB86" w14:textId="5C092990" w:rsidR="00635D13" w:rsidRPr="00075386" w:rsidRDefault="00635D13" w:rsidP="005F7862">
                      <w:pPr>
                        <w:pStyle w:val="Caption"/>
                        <w:jc w:val="center"/>
                        <w:rPr>
                          <w:rFonts w:ascii="Arial" w:hAnsi="Arial" w:cs="Arial"/>
                          <w:iCs/>
                          <w:noProof/>
                          <w:sz w:val="24"/>
                          <w:szCs w:val="28"/>
                          <w:lang w:val="mk-MK"/>
                        </w:rPr>
                      </w:pPr>
                      <w:r>
                        <w:rPr>
                          <w:lang w:val="mk-MK"/>
                        </w:rPr>
                        <w:t>Слика</w:t>
                      </w:r>
                      <w:r>
                        <w:t xml:space="preserve"> </w:t>
                      </w:r>
                      <w:fldSimple w:instr=" SEQ Слика \* ARABIC ">
                        <w:r w:rsidR="00C10CE2">
                          <w:rPr>
                            <w:noProof/>
                          </w:rPr>
                          <w:t>2</w:t>
                        </w:r>
                      </w:fldSimple>
                      <w:r>
                        <w:rPr>
                          <w:lang w:val="mk-MK"/>
                        </w:rPr>
                        <w:t xml:space="preserve">. Како работат </w:t>
                      </w:r>
                      <w:r>
                        <w:t>React Native</w:t>
                      </w:r>
                      <w:r>
                        <w:rPr>
                          <w:lang w:val="mk-MK"/>
                        </w:rPr>
                        <w:t xml:space="preserve"> апликациите</w:t>
                      </w:r>
                    </w:p>
                  </w:txbxContent>
                </v:textbox>
                <w10:wrap type="square"/>
              </v:shape>
            </w:pict>
          </mc:Fallback>
        </mc:AlternateContent>
      </w:r>
      <w:r>
        <w:rPr>
          <w:noProof/>
        </w:rPr>
        <w:drawing>
          <wp:anchor distT="0" distB="0" distL="114300" distR="114300" simplePos="0" relativeHeight="251640832" behindDoc="1" locked="0" layoutInCell="1" allowOverlap="1" wp14:anchorId="3AC571A5" wp14:editId="19B305E6">
            <wp:simplePos x="0" y="0"/>
            <wp:positionH relativeFrom="column">
              <wp:posOffset>-27940</wp:posOffset>
            </wp:positionH>
            <wp:positionV relativeFrom="paragraph">
              <wp:posOffset>-321310</wp:posOffset>
            </wp:positionV>
            <wp:extent cx="5734050" cy="2476500"/>
            <wp:effectExtent l="0" t="0" r="0" b="0"/>
            <wp:wrapTight wrapText="bothSides">
              <wp:wrapPolygon edited="0">
                <wp:start x="0" y="0"/>
                <wp:lineTo x="0" y="21434"/>
                <wp:lineTo x="21528" y="21434"/>
                <wp:lineTo x="21528" y="0"/>
                <wp:lineTo x="0" y="0"/>
              </wp:wrapPolygon>
            </wp:wrapTight>
            <wp:docPr id="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34050" cy="247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2F4A3C" w:rsidRPr="002F4A3C">
        <w:rPr>
          <w:lang w:val="mk-MK"/>
        </w:rPr>
        <w:t xml:space="preserve">Посебни делвои </w:t>
      </w:r>
      <w:r w:rsidR="002F4A3C">
        <w:rPr>
          <w:lang w:val="mk-MK"/>
        </w:rPr>
        <w:t>каде се објаснуваат</w:t>
      </w:r>
      <w:r w:rsidR="002F4A3C" w:rsidRPr="002F4A3C">
        <w:rPr>
          <w:lang w:val="mk-MK"/>
        </w:rPr>
        <w:t xml:space="preserve"> </w:t>
      </w:r>
      <w:r w:rsidR="002F4A3C">
        <w:t xml:space="preserve">Redux, Redux Saga, React Hooks </w:t>
      </w:r>
      <w:r w:rsidR="002F4A3C" w:rsidRPr="002F4A3C">
        <w:rPr>
          <w:lang w:val="mk-MK"/>
        </w:rPr>
        <w:t>итн</w:t>
      </w:r>
    </w:p>
    <w:p w14:paraId="30BD9875" w14:textId="77777777" w:rsidR="00300BED" w:rsidRDefault="00300BED" w:rsidP="0093174D">
      <w:pPr>
        <w:ind w:firstLine="432"/>
        <w:rPr>
          <w:lang w:val="mk-MK"/>
        </w:rPr>
      </w:pPr>
    </w:p>
    <w:p w14:paraId="748E855C" w14:textId="77777777" w:rsidR="004516A3" w:rsidRPr="00E06FBF" w:rsidRDefault="004516A3" w:rsidP="0093174D">
      <w:pPr>
        <w:ind w:firstLine="432"/>
      </w:pPr>
    </w:p>
    <w:p w14:paraId="1A9F17DB" w14:textId="77777777" w:rsidR="004516A3" w:rsidRDefault="004516A3" w:rsidP="0093174D">
      <w:pPr>
        <w:ind w:firstLine="432"/>
        <w:rPr>
          <w:lang w:val="mk-MK"/>
        </w:rPr>
      </w:pPr>
    </w:p>
    <w:p w14:paraId="6462E2BB" w14:textId="77777777" w:rsidR="004516A3" w:rsidRDefault="004516A3" w:rsidP="0093174D">
      <w:pPr>
        <w:ind w:firstLine="432"/>
        <w:rPr>
          <w:lang w:val="mk-MK"/>
        </w:rPr>
      </w:pPr>
    </w:p>
    <w:p w14:paraId="40A10649" w14:textId="77777777" w:rsidR="004516A3" w:rsidRDefault="004516A3" w:rsidP="0093174D">
      <w:pPr>
        <w:ind w:firstLine="432"/>
        <w:rPr>
          <w:lang w:val="mk-MK"/>
        </w:rPr>
      </w:pPr>
    </w:p>
    <w:p w14:paraId="7C7AFD00" w14:textId="77777777" w:rsidR="004516A3" w:rsidRDefault="004516A3" w:rsidP="0093174D">
      <w:pPr>
        <w:ind w:firstLine="432"/>
        <w:rPr>
          <w:lang w:val="mk-MK"/>
        </w:rPr>
      </w:pPr>
    </w:p>
    <w:p w14:paraId="1548EB14" w14:textId="77777777" w:rsidR="004516A3" w:rsidRDefault="004516A3" w:rsidP="0093174D">
      <w:pPr>
        <w:ind w:firstLine="432"/>
        <w:rPr>
          <w:lang w:val="mk-MK"/>
        </w:rPr>
      </w:pPr>
    </w:p>
    <w:p w14:paraId="296F1E55" w14:textId="77777777" w:rsidR="004516A3" w:rsidRDefault="004516A3" w:rsidP="0093174D">
      <w:pPr>
        <w:ind w:firstLine="432"/>
        <w:rPr>
          <w:lang w:val="mk-MK"/>
        </w:rPr>
      </w:pPr>
    </w:p>
    <w:p w14:paraId="26EB61F8" w14:textId="77777777" w:rsidR="004516A3" w:rsidRDefault="004516A3" w:rsidP="0093174D">
      <w:pPr>
        <w:ind w:firstLine="432"/>
        <w:rPr>
          <w:lang w:val="mk-MK"/>
        </w:rPr>
      </w:pPr>
    </w:p>
    <w:p w14:paraId="2F1A3EB0" w14:textId="77777777" w:rsidR="004516A3" w:rsidRDefault="004516A3" w:rsidP="0093174D">
      <w:pPr>
        <w:ind w:firstLine="432"/>
        <w:rPr>
          <w:lang w:val="mk-MK"/>
        </w:rPr>
      </w:pPr>
    </w:p>
    <w:p w14:paraId="1CE3A661" w14:textId="77777777" w:rsidR="004516A3" w:rsidRDefault="004516A3" w:rsidP="0093174D">
      <w:pPr>
        <w:ind w:firstLine="432"/>
        <w:rPr>
          <w:lang w:val="mk-MK"/>
        </w:rPr>
      </w:pPr>
    </w:p>
    <w:p w14:paraId="647292CE" w14:textId="77777777" w:rsidR="004516A3" w:rsidRDefault="004516A3" w:rsidP="0093174D">
      <w:pPr>
        <w:ind w:firstLine="432"/>
        <w:rPr>
          <w:lang w:val="mk-MK"/>
        </w:rPr>
      </w:pPr>
    </w:p>
    <w:p w14:paraId="1A76D230" w14:textId="77777777" w:rsidR="004516A3" w:rsidRDefault="004516A3" w:rsidP="0093174D">
      <w:pPr>
        <w:ind w:firstLine="432"/>
        <w:rPr>
          <w:lang w:val="mk-MK"/>
        </w:rPr>
      </w:pPr>
    </w:p>
    <w:p w14:paraId="5B6A3DBF" w14:textId="77777777" w:rsidR="004516A3" w:rsidRDefault="004516A3" w:rsidP="0093174D">
      <w:pPr>
        <w:ind w:firstLine="432"/>
        <w:rPr>
          <w:lang w:val="mk-MK"/>
        </w:rPr>
      </w:pPr>
    </w:p>
    <w:p w14:paraId="15CFBF13" w14:textId="77777777" w:rsidR="004516A3" w:rsidRDefault="004516A3" w:rsidP="0093174D">
      <w:pPr>
        <w:ind w:firstLine="432"/>
        <w:rPr>
          <w:lang w:val="mk-MK"/>
        </w:rPr>
      </w:pPr>
    </w:p>
    <w:p w14:paraId="5DE20AF3" w14:textId="77777777" w:rsidR="004516A3" w:rsidRDefault="004516A3" w:rsidP="0093174D">
      <w:pPr>
        <w:ind w:firstLine="432"/>
        <w:rPr>
          <w:lang w:val="mk-MK"/>
        </w:rPr>
      </w:pPr>
    </w:p>
    <w:p w14:paraId="43CAFE51" w14:textId="77777777" w:rsidR="004516A3" w:rsidRDefault="004516A3" w:rsidP="0093174D">
      <w:pPr>
        <w:ind w:firstLine="432"/>
        <w:rPr>
          <w:lang w:val="mk-MK"/>
        </w:rPr>
      </w:pPr>
    </w:p>
    <w:p w14:paraId="5D8B54CC" w14:textId="77777777" w:rsidR="004516A3" w:rsidRDefault="004516A3" w:rsidP="0093174D">
      <w:pPr>
        <w:ind w:firstLine="432"/>
        <w:rPr>
          <w:lang w:val="mk-MK"/>
        </w:rPr>
      </w:pPr>
    </w:p>
    <w:p w14:paraId="4540FB1D" w14:textId="77777777" w:rsidR="004516A3" w:rsidRDefault="004516A3" w:rsidP="0093174D">
      <w:pPr>
        <w:ind w:firstLine="432"/>
        <w:rPr>
          <w:lang w:val="mk-MK"/>
        </w:rPr>
      </w:pPr>
    </w:p>
    <w:p w14:paraId="68EE5BAD" w14:textId="77777777" w:rsidR="00EB29E1" w:rsidRDefault="00EB29E1" w:rsidP="00EB29E1">
      <w:pPr>
        <w:pStyle w:val="Heading1"/>
        <w:numPr>
          <w:ilvl w:val="0"/>
          <w:numId w:val="0"/>
        </w:numPr>
        <w:ind w:left="432" w:hanging="432"/>
        <w:rPr>
          <w:lang w:val="mk-MK"/>
        </w:rPr>
      </w:pPr>
    </w:p>
    <w:p w14:paraId="1B3FFB61" w14:textId="77777777" w:rsidR="00300BED" w:rsidRPr="007530CC" w:rsidRDefault="005C312B" w:rsidP="008D6C3A">
      <w:pPr>
        <w:pStyle w:val="Heading1"/>
        <w:rPr>
          <w:lang w:val="mk-MK"/>
        </w:rPr>
      </w:pPr>
      <w:r>
        <w:rPr>
          <w:lang w:val="mk-MK"/>
        </w:rPr>
        <w:lastRenderedPageBreak/>
        <w:t xml:space="preserve">Избор на микроконтролери </w:t>
      </w:r>
      <w:r w:rsidR="005A6D92">
        <w:rPr>
          <w:lang w:val="mk-MK"/>
        </w:rPr>
        <w:t>–</w:t>
      </w:r>
      <w:r>
        <w:rPr>
          <w:lang w:val="mk-MK"/>
        </w:rPr>
        <w:t xml:space="preserve"> </w:t>
      </w:r>
      <w:r>
        <w:t>ESP</w:t>
      </w:r>
      <w:r w:rsidR="005A6D92">
        <w:rPr>
          <w:lang w:val="mk-MK"/>
        </w:rPr>
        <w:t xml:space="preserve">8266 и </w:t>
      </w:r>
      <w:r w:rsidR="005A6D92">
        <w:t>ESP32</w:t>
      </w:r>
    </w:p>
    <w:p w14:paraId="009B7190" w14:textId="77777777" w:rsidR="00AE54A4" w:rsidRPr="007B2945" w:rsidRDefault="00A51ABA" w:rsidP="00891C7D">
      <w:pPr>
        <w:ind w:firstLine="432"/>
        <w:rPr>
          <w:lang w:val="mk-MK"/>
        </w:rPr>
      </w:pPr>
      <w:r>
        <w:rPr>
          <w:lang w:val="mk-MK"/>
        </w:rPr>
        <w:t xml:space="preserve">За </w:t>
      </w:r>
      <w:r w:rsidR="00E34674">
        <w:rPr>
          <w:lang w:val="mk-MK"/>
        </w:rPr>
        <w:t xml:space="preserve">електронските уреди во едно домаќинство да се претворат во </w:t>
      </w:r>
      <w:r w:rsidR="00E34674">
        <w:t xml:space="preserve">IoT </w:t>
      </w:r>
      <w:r w:rsidR="00E34674">
        <w:rPr>
          <w:lang w:val="mk-MK"/>
        </w:rPr>
        <w:t>уреди, потребен е исплатлив и едноставен начин за тие да мо</w:t>
      </w:r>
      <w:r w:rsidR="00FE65C5">
        <w:rPr>
          <w:lang w:val="mk-MK"/>
        </w:rPr>
        <w:t>ж</w:t>
      </w:r>
      <w:r w:rsidR="00E34674">
        <w:rPr>
          <w:lang w:val="mk-MK"/>
        </w:rPr>
        <w:t>ат да се контролираат и набљудуваат преку интернет.</w:t>
      </w:r>
      <w:r w:rsidR="00EC0984">
        <w:rPr>
          <w:lang w:val="mk-MK"/>
        </w:rPr>
        <w:t xml:space="preserve"> </w:t>
      </w:r>
      <w:r w:rsidR="00E34674">
        <w:rPr>
          <w:lang w:val="mk-MK"/>
        </w:rPr>
        <w:t xml:space="preserve">За таа цел се искористени нискобуџетните микроконтролери </w:t>
      </w:r>
      <w:r w:rsidR="00F50E8F">
        <w:t xml:space="preserve">ESP8266 </w:t>
      </w:r>
      <w:r w:rsidR="00F50E8F">
        <w:rPr>
          <w:lang w:val="mk-MK"/>
        </w:rPr>
        <w:t xml:space="preserve">и </w:t>
      </w:r>
      <w:r w:rsidR="00F50E8F">
        <w:t>ESP32</w:t>
      </w:r>
      <w:r w:rsidR="00E34674">
        <w:rPr>
          <w:lang w:val="mk-MK"/>
        </w:rPr>
        <w:t>, кои</w:t>
      </w:r>
      <w:r w:rsidR="00F50E8F">
        <w:rPr>
          <w:lang w:val="mk-MK"/>
        </w:rPr>
        <w:t xml:space="preserve"> претставуваат системи на чип (англиски: </w:t>
      </w:r>
      <w:r w:rsidR="00F50E8F">
        <w:t xml:space="preserve">System on a Chip, SoC) </w:t>
      </w:r>
      <w:r w:rsidR="00F50E8F">
        <w:rPr>
          <w:lang w:val="mk-MK"/>
        </w:rPr>
        <w:t xml:space="preserve">произведени од кинеската компанија </w:t>
      </w:r>
      <w:proofErr w:type="spellStart"/>
      <w:r w:rsidR="00F50E8F">
        <w:t>Espressif</w:t>
      </w:r>
      <w:proofErr w:type="spellEnd"/>
      <w:r w:rsidR="00F50E8F">
        <w:t xml:space="preserve"> Systems. </w:t>
      </w:r>
      <w:r w:rsidR="00F50E8F">
        <w:rPr>
          <w:lang w:val="mk-MK"/>
        </w:rPr>
        <w:t xml:space="preserve">Поради вградениот </w:t>
      </w:r>
      <w:proofErr w:type="spellStart"/>
      <w:r w:rsidR="00F50E8F">
        <w:t>WiFi</w:t>
      </w:r>
      <w:proofErr w:type="spellEnd"/>
      <w:r w:rsidR="00F50E8F">
        <w:t xml:space="preserve"> </w:t>
      </w:r>
      <w:r w:rsidR="00F50E8F">
        <w:rPr>
          <w:lang w:val="mk-MK"/>
        </w:rPr>
        <w:t>примопредавател</w:t>
      </w:r>
      <w:r w:rsidR="00E34674">
        <w:rPr>
          <w:lang w:val="mk-MK"/>
        </w:rPr>
        <w:t xml:space="preserve"> тие највеќе се користат за </w:t>
      </w:r>
      <w:r w:rsidR="00E34674">
        <w:t>IoT</w:t>
      </w:r>
      <w:r w:rsidR="00E34674">
        <w:rPr>
          <w:lang w:val="mk-MK"/>
        </w:rPr>
        <w:t xml:space="preserve"> базирани апликации.</w:t>
      </w:r>
      <w:r w:rsidR="00712FE5" w:rsidRPr="00712FE5">
        <w:rPr>
          <w:lang w:val="mk-MK"/>
        </w:rPr>
        <w:t xml:space="preserve"> </w:t>
      </w:r>
      <w:r w:rsidR="00712FE5">
        <w:rPr>
          <w:lang w:val="mk-MK"/>
        </w:rPr>
        <w:t xml:space="preserve">Во споредба со други микроконтролери со вграден </w:t>
      </w:r>
      <w:proofErr w:type="spellStart"/>
      <w:r w:rsidR="00712FE5">
        <w:t>WiFi</w:t>
      </w:r>
      <w:proofErr w:type="spellEnd"/>
      <w:r w:rsidR="00712FE5">
        <w:t xml:space="preserve"> </w:t>
      </w:r>
      <w:r w:rsidR="00712FE5">
        <w:rPr>
          <w:lang w:val="mk-MK"/>
        </w:rPr>
        <w:t xml:space="preserve">примопредаватаел, </w:t>
      </w:r>
      <w:r w:rsidR="00712FE5">
        <w:t>ESP</w:t>
      </w:r>
      <w:r w:rsidR="00712FE5">
        <w:rPr>
          <w:lang w:val="mk-MK"/>
        </w:rPr>
        <w:t xml:space="preserve"> микроконтролерите се најевтини на пазарот, а имаат доволно добри перформанси за да ги задоволат поголем дел од </w:t>
      </w:r>
      <w:r w:rsidR="00712FE5">
        <w:t>IoT</w:t>
      </w:r>
      <w:r w:rsidR="00712FE5">
        <w:rPr>
          <w:lang w:val="mk-MK"/>
        </w:rPr>
        <w:t xml:space="preserve"> апликациите. </w:t>
      </w:r>
      <w:r w:rsidR="000C5A2E">
        <w:rPr>
          <w:lang w:val="mk-MK"/>
        </w:rPr>
        <w:t>Тие м</w:t>
      </w:r>
      <w:r w:rsidR="00E34674">
        <w:rPr>
          <w:lang w:val="mk-MK"/>
        </w:rPr>
        <w:t xml:space="preserve">ожат да се поврзат на </w:t>
      </w:r>
      <w:proofErr w:type="spellStart"/>
      <w:r w:rsidR="00E34674">
        <w:t>WiFi</w:t>
      </w:r>
      <w:proofErr w:type="spellEnd"/>
      <w:r w:rsidR="00E34674">
        <w:t xml:space="preserve"> </w:t>
      </w:r>
      <w:r w:rsidR="00E34674">
        <w:rPr>
          <w:lang w:val="mk-MK"/>
        </w:rPr>
        <w:t xml:space="preserve">мрежа, да хостираат </w:t>
      </w:r>
      <w:proofErr w:type="spellStart"/>
      <w:r w:rsidR="00E34674">
        <w:t>WiFi</w:t>
      </w:r>
      <w:proofErr w:type="spellEnd"/>
      <w:r w:rsidR="00E34674">
        <w:t xml:space="preserve"> </w:t>
      </w:r>
      <w:r w:rsidR="00E34674">
        <w:rPr>
          <w:lang w:val="mk-MK"/>
        </w:rPr>
        <w:t xml:space="preserve">мрежа, да се користат како веб сервери и друго. </w:t>
      </w:r>
      <w:r w:rsidR="00DA3FBC">
        <w:rPr>
          <w:lang w:val="mk-MK"/>
        </w:rPr>
        <w:t xml:space="preserve">Опсегот на работната температура им се движи од </w:t>
      </w:r>
      <w:r w:rsidR="00DA3FBC" w:rsidRPr="00DA3FBC">
        <w:rPr>
          <w:lang w:val="mk-MK"/>
        </w:rPr>
        <w:t>-40°C – 125°C</w:t>
      </w:r>
      <w:r w:rsidR="00487DDC">
        <w:rPr>
          <w:lang w:val="mk-MK"/>
        </w:rPr>
        <w:t xml:space="preserve">. Различни </w:t>
      </w:r>
      <w:r w:rsidR="00E34674">
        <w:rPr>
          <w:lang w:val="mk-MK"/>
        </w:rPr>
        <w:t xml:space="preserve">компании </w:t>
      </w:r>
      <w:r w:rsidR="00A604E3">
        <w:rPr>
          <w:lang w:val="mk-MK"/>
        </w:rPr>
        <w:t>ги користат</w:t>
      </w:r>
      <w:r w:rsidR="004B78E2">
        <w:rPr>
          <w:lang w:val="mk-MK"/>
        </w:rPr>
        <w:t xml:space="preserve"> </w:t>
      </w:r>
      <w:r w:rsidR="00487DDC">
        <w:t xml:space="preserve">ESP </w:t>
      </w:r>
      <w:r w:rsidR="00487DDC">
        <w:rPr>
          <w:lang w:val="mk-MK"/>
        </w:rPr>
        <w:t xml:space="preserve">микроконтролерите со цел </w:t>
      </w:r>
      <w:r w:rsidR="00A604E3">
        <w:rPr>
          <w:lang w:val="mk-MK"/>
        </w:rPr>
        <w:t>да изградат</w:t>
      </w:r>
      <w:r w:rsidR="00E34674">
        <w:rPr>
          <w:lang w:val="mk-MK"/>
        </w:rPr>
        <w:t xml:space="preserve"> </w:t>
      </w:r>
      <w:r w:rsidR="009A081C">
        <w:rPr>
          <w:lang w:val="mk-MK"/>
        </w:rPr>
        <w:t xml:space="preserve">различни </w:t>
      </w:r>
      <w:r w:rsidR="00E34674">
        <w:rPr>
          <w:lang w:val="mk-MK"/>
        </w:rPr>
        <w:t>модули и развојни плочи</w:t>
      </w:r>
      <w:r w:rsidR="00C06959">
        <w:rPr>
          <w:lang w:val="mk-MK"/>
        </w:rPr>
        <w:t xml:space="preserve"> кои</w:t>
      </w:r>
      <w:r w:rsidR="00E34674">
        <w:rPr>
          <w:lang w:val="mk-MK"/>
        </w:rPr>
        <w:t xml:space="preserve"> се разликуваат </w:t>
      </w:r>
      <w:r w:rsidR="00AE4BC3">
        <w:rPr>
          <w:lang w:val="mk-MK"/>
        </w:rPr>
        <w:t>п</w:t>
      </w:r>
      <w:r w:rsidR="00E34674">
        <w:rPr>
          <w:lang w:val="mk-MK"/>
        </w:rPr>
        <w:t xml:space="preserve">о бројот на пинови, </w:t>
      </w:r>
      <w:proofErr w:type="spellStart"/>
      <w:r w:rsidR="00E34674">
        <w:t>WiFi</w:t>
      </w:r>
      <w:proofErr w:type="spellEnd"/>
      <w:r w:rsidR="00E34674">
        <w:t xml:space="preserve"> </w:t>
      </w:r>
      <w:r w:rsidR="00E34674">
        <w:rPr>
          <w:lang w:val="mk-MK"/>
        </w:rPr>
        <w:t>антената, флеш меморијата и друго.</w:t>
      </w:r>
      <w:r w:rsidR="00FA2972">
        <w:rPr>
          <w:lang w:val="mk-MK"/>
        </w:rPr>
        <w:t xml:space="preserve"> За клима уредот е искористен</w:t>
      </w:r>
      <w:r w:rsidR="00EB7C05">
        <w:rPr>
          <w:lang w:val="mk-MK"/>
        </w:rPr>
        <w:t>а</w:t>
      </w:r>
      <w:r w:rsidR="00FA2972">
        <w:rPr>
          <w:lang w:val="mk-MK"/>
        </w:rPr>
        <w:t xml:space="preserve"> </w:t>
      </w:r>
      <w:r w:rsidR="00044140">
        <w:rPr>
          <w:lang w:val="mk-MK"/>
        </w:rPr>
        <w:t xml:space="preserve">развојната плоча </w:t>
      </w:r>
      <w:proofErr w:type="spellStart"/>
      <w:r w:rsidR="00FA2972">
        <w:t>NodeMCU</w:t>
      </w:r>
      <w:proofErr w:type="spellEnd"/>
      <w:r w:rsidR="00FA2972">
        <w:t xml:space="preserve"> </w:t>
      </w:r>
      <w:r w:rsidR="00FA2972">
        <w:rPr>
          <w:lang w:val="mk-MK"/>
        </w:rPr>
        <w:t>Е</w:t>
      </w:r>
      <w:r w:rsidR="00FA2972">
        <w:t>SP8266</w:t>
      </w:r>
      <w:r w:rsidR="00FA2972">
        <w:rPr>
          <w:lang w:val="mk-MK"/>
        </w:rPr>
        <w:t>, а за поштенското сандаче е искористен</w:t>
      </w:r>
      <w:r w:rsidR="00044140">
        <w:rPr>
          <w:lang w:val="mk-MK"/>
        </w:rPr>
        <w:t xml:space="preserve">а развојната плоча </w:t>
      </w:r>
      <w:proofErr w:type="spellStart"/>
      <w:r w:rsidR="00FA2972">
        <w:t>NodeMCU</w:t>
      </w:r>
      <w:proofErr w:type="spellEnd"/>
      <w:r w:rsidR="00FA2972">
        <w:t xml:space="preserve"> ESP32.</w:t>
      </w:r>
      <w:r w:rsidR="00EE0339">
        <w:rPr>
          <w:lang w:val="mk-MK"/>
        </w:rPr>
        <w:t xml:space="preserve"> </w:t>
      </w:r>
      <w:r w:rsidR="00EB7C05">
        <w:rPr>
          <w:lang w:val="mk-MK"/>
        </w:rPr>
        <w:t>Во случајот со климата</w:t>
      </w:r>
      <w:r w:rsidR="00EE0339">
        <w:rPr>
          <w:lang w:val="mk-MK"/>
        </w:rPr>
        <w:t>, микроконтролерот користи акутатор кој може да ја контролира климата преку мобилната апликација, а во</w:t>
      </w:r>
      <w:r w:rsidR="00EB7C05">
        <w:rPr>
          <w:lang w:val="mk-MK"/>
        </w:rPr>
        <w:t xml:space="preserve"> случајот со</w:t>
      </w:r>
      <w:r w:rsidR="00EE0339">
        <w:rPr>
          <w:lang w:val="mk-MK"/>
        </w:rPr>
        <w:t xml:space="preserve"> поштенското сандаче</w:t>
      </w:r>
      <w:r w:rsidR="0009710C">
        <w:rPr>
          <w:lang w:val="mk-MK"/>
        </w:rPr>
        <w:t xml:space="preserve"> </w:t>
      </w:r>
      <w:r w:rsidR="00EE0339">
        <w:rPr>
          <w:lang w:val="mk-MK"/>
        </w:rPr>
        <w:t xml:space="preserve">поставен </w:t>
      </w:r>
      <w:r w:rsidR="0009710C">
        <w:rPr>
          <w:lang w:val="mk-MK"/>
        </w:rPr>
        <w:t xml:space="preserve">е </w:t>
      </w:r>
      <w:r w:rsidR="00EE0339">
        <w:rPr>
          <w:lang w:val="mk-MK"/>
        </w:rPr>
        <w:t>сензор кој детектира дали има пошта</w:t>
      </w:r>
      <w:r w:rsidR="0009710C">
        <w:rPr>
          <w:lang w:val="mk-MK"/>
        </w:rPr>
        <w:t xml:space="preserve"> </w:t>
      </w:r>
      <w:r w:rsidR="00B52E30">
        <w:rPr>
          <w:lang w:val="mk-MK"/>
        </w:rPr>
        <w:t>во сандачето, а потоа</w:t>
      </w:r>
      <w:r w:rsidR="0009710C">
        <w:rPr>
          <w:lang w:val="mk-MK"/>
        </w:rPr>
        <w:t xml:space="preserve"> микроконтролерот ја испраќа информацијата до мобилната апликација</w:t>
      </w:r>
      <w:r w:rsidR="00EE0339">
        <w:rPr>
          <w:lang w:val="mk-MK"/>
        </w:rPr>
        <w:t>.</w:t>
      </w:r>
      <w:r w:rsidR="001D245B">
        <w:rPr>
          <w:lang w:val="mk-MK"/>
        </w:rPr>
        <w:t xml:space="preserve"> </w:t>
      </w:r>
      <w:r w:rsidR="00FA2972">
        <w:rPr>
          <w:lang w:val="mk-MK"/>
        </w:rPr>
        <w:t xml:space="preserve">Развојните плочи изградени од </w:t>
      </w:r>
      <w:proofErr w:type="spellStart"/>
      <w:r w:rsidR="00FA2972">
        <w:t>NodeMCU</w:t>
      </w:r>
      <w:proofErr w:type="spellEnd"/>
      <w:r w:rsidR="00FA2972">
        <w:t xml:space="preserve"> </w:t>
      </w:r>
      <w:r w:rsidR="00FA2972">
        <w:rPr>
          <w:lang w:val="mk-MK"/>
        </w:rPr>
        <w:t xml:space="preserve">имаат вграден регулатор на напон и </w:t>
      </w:r>
      <w:r w:rsidR="00FA2972">
        <w:t xml:space="preserve">micro USB </w:t>
      </w:r>
      <w:r w:rsidR="00FA2972">
        <w:rPr>
          <w:lang w:val="mk-MK"/>
        </w:rPr>
        <w:t xml:space="preserve">порта, што ги прави лесни за програмирање и се идеални за почетници. </w:t>
      </w:r>
      <w:r w:rsidR="00FA2972">
        <w:t>ESP32</w:t>
      </w:r>
      <w:r w:rsidR="00FA2972">
        <w:rPr>
          <w:lang w:val="mk-MK"/>
        </w:rPr>
        <w:t xml:space="preserve"> е понов и помоќен од </w:t>
      </w:r>
      <w:r w:rsidR="00FA2972">
        <w:t>ESP8266</w:t>
      </w:r>
      <w:r w:rsidR="00FA2972">
        <w:rPr>
          <w:lang w:val="mk-MK"/>
        </w:rPr>
        <w:t xml:space="preserve"> со тоа што има вграден </w:t>
      </w:r>
      <w:r w:rsidR="00FA2972">
        <w:t xml:space="preserve">Bluetooth </w:t>
      </w:r>
      <w:r w:rsidR="00FA2972">
        <w:rPr>
          <w:lang w:val="mk-MK"/>
        </w:rPr>
        <w:t xml:space="preserve">модул, има поголема процесирачка моќ и има повеќе вградени пинови. </w:t>
      </w:r>
      <w:r w:rsidR="00940DFB">
        <w:rPr>
          <w:lang w:val="mk-MK"/>
        </w:rPr>
        <w:t xml:space="preserve">Бидејќи хардверскиот дел во овој труд е прилично едноставен и се искористени </w:t>
      </w:r>
      <w:r w:rsidR="00FA2972">
        <w:rPr>
          <w:lang w:val="mk-MK"/>
        </w:rPr>
        <w:t>се</w:t>
      </w:r>
      <w:r w:rsidR="00CE7C7A">
        <w:rPr>
          <w:lang w:val="mk-MK"/>
        </w:rPr>
        <w:t xml:space="preserve"> само</w:t>
      </w:r>
      <w:r w:rsidR="00CE7C7A">
        <w:t xml:space="preserve"> </w:t>
      </w:r>
      <w:r w:rsidR="00940DFB">
        <w:rPr>
          <w:lang w:val="mk-MK"/>
        </w:rPr>
        <w:t xml:space="preserve">неколку пинови и </w:t>
      </w:r>
      <w:proofErr w:type="spellStart"/>
      <w:r w:rsidR="00940DFB">
        <w:t>WiF</w:t>
      </w:r>
      <w:r w:rsidR="00FA2972">
        <w:t>i</w:t>
      </w:r>
      <w:proofErr w:type="spellEnd"/>
      <w:r w:rsidR="00FA2972">
        <w:t xml:space="preserve"> </w:t>
      </w:r>
      <w:r w:rsidR="00FA2972">
        <w:rPr>
          <w:lang w:val="mk-MK"/>
        </w:rPr>
        <w:t>примопредавателот</w:t>
      </w:r>
      <w:r w:rsidR="00940DFB">
        <w:rPr>
          <w:lang w:val="mk-MK"/>
        </w:rPr>
        <w:t>, може да се искористат</w:t>
      </w:r>
      <w:r w:rsidR="009C17D0">
        <w:t xml:space="preserve"> </w:t>
      </w:r>
      <w:r w:rsidR="00AC1338">
        <w:rPr>
          <w:lang w:val="mk-MK"/>
        </w:rPr>
        <w:t xml:space="preserve">само </w:t>
      </w:r>
      <w:r w:rsidR="00940DFB">
        <w:rPr>
          <w:lang w:val="mk-MK"/>
        </w:rPr>
        <w:t xml:space="preserve">два </w:t>
      </w:r>
      <w:r w:rsidR="00940DFB">
        <w:t>ESP8266</w:t>
      </w:r>
      <w:r w:rsidR="00940DFB">
        <w:rPr>
          <w:lang w:val="mk-MK"/>
        </w:rPr>
        <w:t xml:space="preserve"> микроконтролери</w:t>
      </w:r>
      <w:r w:rsidR="00FA2972">
        <w:rPr>
          <w:lang w:val="mk-MK"/>
        </w:rPr>
        <w:t xml:space="preserve">, меѓутоа бидејќи на располагање имав само еден </w:t>
      </w:r>
      <w:r w:rsidR="00FA2972">
        <w:t>ESP8266</w:t>
      </w:r>
      <w:r w:rsidR="00FA2972">
        <w:rPr>
          <w:lang w:val="mk-MK"/>
        </w:rPr>
        <w:t xml:space="preserve"> микроконтролер, искористен е и микроконтролерот </w:t>
      </w:r>
      <w:r w:rsidR="00FA2972">
        <w:t>ESP32.</w:t>
      </w:r>
      <w:r w:rsidR="007B2945">
        <w:rPr>
          <w:lang w:val="mk-MK"/>
        </w:rPr>
        <w:t xml:space="preserve"> </w:t>
      </w:r>
    </w:p>
    <w:p w14:paraId="66605310" w14:textId="77777777" w:rsidR="00AE54A4" w:rsidRPr="00955594" w:rsidRDefault="00044140" w:rsidP="00765AAD">
      <w:pPr>
        <w:ind w:firstLine="432"/>
      </w:pPr>
      <w:r>
        <w:rPr>
          <w:lang w:val="mk-MK"/>
        </w:rPr>
        <w:t>Развојната плоча</w:t>
      </w:r>
      <w:r w:rsidR="00970101">
        <w:rPr>
          <w:lang w:val="mk-MK"/>
        </w:rPr>
        <w:t xml:space="preserve"> </w:t>
      </w:r>
      <w:proofErr w:type="spellStart"/>
      <w:r w:rsidR="00970101">
        <w:t>NodeMCU</w:t>
      </w:r>
      <w:proofErr w:type="spellEnd"/>
      <w:r w:rsidR="004F6D6B">
        <w:rPr>
          <w:lang w:val="mk-MK"/>
        </w:rPr>
        <w:t xml:space="preserve"> </w:t>
      </w:r>
      <w:r w:rsidR="00970101">
        <w:t>ESP8266</w:t>
      </w:r>
      <w:r w:rsidR="00AE54A4">
        <w:rPr>
          <w:lang w:val="mk-MK"/>
        </w:rPr>
        <w:t xml:space="preserve"> </w:t>
      </w:r>
      <w:r w:rsidR="000612B4">
        <w:rPr>
          <w:lang w:val="mk-MK"/>
        </w:rPr>
        <w:t>се</w:t>
      </w:r>
      <w:r w:rsidR="00AE54A4">
        <w:rPr>
          <w:lang w:val="mk-MK"/>
        </w:rPr>
        <w:t xml:space="preserve"> состои од </w:t>
      </w:r>
      <w:r w:rsidR="000612B4">
        <w:rPr>
          <w:lang w:val="mk-MK"/>
        </w:rPr>
        <w:t xml:space="preserve">32-битен микропроцесор </w:t>
      </w:r>
      <w:r w:rsidR="000612B4" w:rsidRPr="000612B4">
        <w:rPr>
          <w:lang w:val="mk-MK"/>
        </w:rPr>
        <w:t xml:space="preserve">Tensilica Xtensa LX106 </w:t>
      </w:r>
      <w:r w:rsidR="000612B4">
        <w:t xml:space="preserve">RISC </w:t>
      </w:r>
      <w:r w:rsidR="00AE54A4">
        <w:rPr>
          <w:lang w:val="mk-MK"/>
        </w:rPr>
        <w:t xml:space="preserve">кој работи со брзина од </w:t>
      </w:r>
      <w:r w:rsidR="00AE54A4">
        <w:t>80 MHz</w:t>
      </w:r>
      <w:r w:rsidR="00630630">
        <w:rPr>
          <w:lang w:val="mk-MK"/>
        </w:rPr>
        <w:t xml:space="preserve">. </w:t>
      </w:r>
      <w:r w:rsidR="00421130">
        <w:rPr>
          <w:lang w:val="mk-MK"/>
        </w:rPr>
        <w:t>На располагање</w:t>
      </w:r>
      <w:r w:rsidR="00630630">
        <w:rPr>
          <w:lang w:val="mk-MK"/>
        </w:rPr>
        <w:t xml:space="preserve"> </w:t>
      </w:r>
      <w:r w:rsidR="00AE54A4">
        <w:rPr>
          <w:lang w:val="mk-MK"/>
        </w:rPr>
        <w:t>има 64</w:t>
      </w:r>
      <w:r w:rsidR="00AE54A4">
        <w:t xml:space="preserve">KB RAM </w:t>
      </w:r>
      <w:r w:rsidR="00AE54A4">
        <w:rPr>
          <w:lang w:val="mk-MK"/>
        </w:rPr>
        <w:t xml:space="preserve">и </w:t>
      </w:r>
      <w:r w:rsidR="00AE54A4">
        <w:t xml:space="preserve">4MB </w:t>
      </w:r>
      <w:r w:rsidR="00AE54A4">
        <w:rPr>
          <w:lang w:val="mk-MK"/>
        </w:rPr>
        <w:t>флеш меморија</w:t>
      </w:r>
      <w:r w:rsidR="00630630">
        <w:rPr>
          <w:lang w:val="mk-MK"/>
        </w:rPr>
        <w:t>, а големината</w:t>
      </w:r>
      <w:r w:rsidR="006E481E">
        <w:rPr>
          <w:lang w:val="mk-MK"/>
        </w:rPr>
        <w:t xml:space="preserve"> на меморијата му е доволна</w:t>
      </w:r>
      <w:r w:rsidR="000612B4">
        <w:rPr>
          <w:lang w:val="mk-MK"/>
        </w:rPr>
        <w:t xml:space="preserve"> </w:t>
      </w:r>
      <w:r w:rsidR="006E481E">
        <w:rPr>
          <w:lang w:val="mk-MK"/>
        </w:rPr>
        <w:t xml:space="preserve">за да се справи </w:t>
      </w:r>
      <w:r w:rsidR="00B3589E">
        <w:rPr>
          <w:lang w:val="mk-MK"/>
        </w:rPr>
        <w:t>со разменување на</w:t>
      </w:r>
      <w:r w:rsidR="00B3589E">
        <w:t xml:space="preserve"> HTML, JSON, XML</w:t>
      </w:r>
      <w:r w:rsidR="006E481E">
        <w:t xml:space="preserve"> </w:t>
      </w:r>
      <w:r w:rsidR="006E481E">
        <w:rPr>
          <w:lang w:val="mk-MK"/>
        </w:rPr>
        <w:t xml:space="preserve">и </w:t>
      </w:r>
      <w:r w:rsidR="00B3589E">
        <w:rPr>
          <w:lang w:val="mk-MK"/>
        </w:rPr>
        <w:t xml:space="preserve">други типови на податоци што </w:t>
      </w:r>
      <w:r w:rsidR="00A63A11">
        <w:rPr>
          <w:lang w:val="mk-MK"/>
        </w:rPr>
        <w:t>се</w:t>
      </w:r>
      <w:r w:rsidR="005C61A3">
        <w:rPr>
          <w:lang w:val="mk-MK"/>
        </w:rPr>
        <w:t xml:space="preserve"> најчесто</w:t>
      </w:r>
      <w:r w:rsidR="00A63A11">
        <w:rPr>
          <w:lang w:val="mk-MK"/>
        </w:rPr>
        <w:t xml:space="preserve"> потребни во </w:t>
      </w:r>
      <w:r w:rsidR="00A63A11">
        <w:t xml:space="preserve">IoT </w:t>
      </w:r>
      <w:r w:rsidR="00A63A11">
        <w:rPr>
          <w:lang w:val="mk-MK"/>
        </w:rPr>
        <w:t>апликации</w:t>
      </w:r>
      <w:r w:rsidR="006E481E">
        <w:rPr>
          <w:lang w:val="mk-MK"/>
        </w:rPr>
        <w:t>.</w:t>
      </w:r>
      <w:r w:rsidR="001A3830">
        <w:t xml:space="preserve"> </w:t>
      </w:r>
      <w:r w:rsidR="0088176D">
        <w:rPr>
          <w:lang w:val="mk-MK"/>
        </w:rPr>
        <w:t>На</w:t>
      </w:r>
      <w:r w:rsidR="003C3921">
        <w:rPr>
          <w:lang w:val="mk-MK"/>
        </w:rPr>
        <w:t xml:space="preserve"> Слика 3</w:t>
      </w:r>
      <w:r w:rsidR="0088176D">
        <w:rPr>
          <w:lang w:val="mk-MK"/>
        </w:rPr>
        <w:t xml:space="preserve"> е прикажан </w:t>
      </w:r>
      <w:proofErr w:type="spellStart"/>
      <w:r w:rsidR="00210EBE">
        <w:t>NodeMCU</w:t>
      </w:r>
      <w:proofErr w:type="spellEnd"/>
      <w:r w:rsidR="00210EBE">
        <w:t xml:space="preserve"> ESP8266</w:t>
      </w:r>
      <w:r w:rsidR="0088176D">
        <w:rPr>
          <w:lang w:val="mk-MK"/>
        </w:rPr>
        <w:t xml:space="preserve"> и неговите 30 пинови групирани по функционалност. </w:t>
      </w:r>
      <w:r w:rsidR="005D4ADF">
        <w:rPr>
          <w:lang w:val="mk-MK"/>
        </w:rPr>
        <w:t xml:space="preserve">Пиновите за напојување </w:t>
      </w:r>
      <w:r w:rsidR="0088176D">
        <w:rPr>
          <w:lang w:val="mk-MK"/>
        </w:rPr>
        <w:t>служат за да се напојува микроконтролерот и за да се напојуваат други надворешни компоненти.</w:t>
      </w:r>
      <w:r w:rsidR="005D4ADF">
        <w:rPr>
          <w:lang w:val="mk-MK"/>
        </w:rPr>
        <w:t xml:space="preserve"> Контролните пинови служат за да го ресетираат и да го будат микроконтролерот. Има 1 аналоген пин и 16 дигитални пинови</w:t>
      </w:r>
      <w:r w:rsidR="00F2359A">
        <w:rPr>
          <w:lang w:val="mk-MK"/>
        </w:rPr>
        <w:t xml:space="preserve"> на кои може да се поврзат сензори и акутатори</w:t>
      </w:r>
      <w:r w:rsidR="00210EBE">
        <w:t xml:space="preserve"> </w:t>
      </w:r>
      <w:r w:rsidR="00210EBE">
        <w:rPr>
          <w:lang w:val="mk-MK"/>
        </w:rPr>
        <w:t>за да комуницираат со околината во која се наоѓа</w:t>
      </w:r>
      <w:r w:rsidR="005D4ADF">
        <w:rPr>
          <w:lang w:val="mk-MK"/>
        </w:rPr>
        <w:t xml:space="preserve">. </w:t>
      </w:r>
      <w:r w:rsidR="00564010">
        <w:rPr>
          <w:lang w:val="mk-MK"/>
        </w:rPr>
        <w:t>Под</w:t>
      </w:r>
      <w:r w:rsidR="007F177E">
        <w:rPr>
          <w:lang w:val="mk-MK"/>
        </w:rPr>
        <w:t>д</w:t>
      </w:r>
      <w:r w:rsidR="00564010">
        <w:rPr>
          <w:lang w:val="mk-MK"/>
        </w:rPr>
        <w:t>ржува</w:t>
      </w:r>
      <w:r w:rsidR="005D4ADF">
        <w:rPr>
          <w:lang w:val="mk-MK"/>
        </w:rPr>
        <w:t xml:space="preserve"> </w:t>
      </w:r>
      <w:r w:rsidR="005D4ADF">
        <w:t xml:space="preserve">UART, </w:t>
      </w:r>
      <w:r w:rsidR="00A60355">
        <w:t xml:space="preserve">I2S, </w:t>
      </w:r>
      <w:r w:rsidR="005D4ADF">
        <w:t xml:space="preserve">SPI </w:t>
      </w:r>
      <w:r w:rsidR="005D4ADF">
        <w:rPr>
          <w:lang w:val="mk-MK"/>
        </w:rPr>
        <w:t xml:space="preserve">и </w:t>
      </w:r>
      <w:r w:rsidR="005D4ADF">
        <w:t xml:space="preserve">I2C </w:t>
      </w:r>
      <w:r w:rsidR="007F177E">
        <w:rPr>
          <w:lang w:val="mk-MK"/>
        </w:rPr>
        <w:t>типови на комуникација</w:t>
      </w:r>
      <w:r w:rsidR="005D4ADF">
        <w:rPr>
          <w:lang w:val="mk-MK"/>
        </w:rPr>
        <w:t xml:space="preserve"> со </w:t>
      </w:r>
      <w:r w:rsidR="00916271">
        <w:rPr>
          <w:lang w:val="mk-MK"/>
        </w:rPr>
        <w:t>надврорешни</w:t>
      </w:r>
      <w:r w:rsidR="005D4ADF">
        <w:rPr>
          <w:lang w:val="mk-MK"/>
        </w:rPr>
        <w:t xml:space="preserve"> </w:t>
      </w:r>
      <w:r w:rsidR="00202AEB">
        <w:rPr>
          <w:lang w:val="mk-MK"/>
        </w:rPr>
        <w:t>периферии</w:t>
      </w:r>
      <w:r w:rsidR="005D4ADF">
        <w:rPr>
          <w:lang w:val="mk-MK"/>
        </w:rPr>
        <w:t xml:space="preserve">. </w:t>
      </w:r>
    </w:p>
    <w:p w14:paraId="185F7E08" w14:textId="6D12C55A" w:rsidR="006D781A" w:rsidRDefault="002E0DE1" w:rsidP="00BB69A2">
      <w:pPr>
        <w:ind w:firstLine="432"/>
        <w:rPr>
          <w:lang w:val="mk-MK"/>
        </w:rPr>
      </w:pPr>
      <w:r>
        <w:rPr>
          <w:noProof/>
        </w:rPr>
        <w:lastRenderedPageBreak/>
        <w:drawing>
          <wp:anchor distT="0" distB="0" distL="114300" distR="114300" simplePos="0" relativeHeight="251641856" behindDoc="1" locked="0" layoutInCell="1" allowOverlap="1" wp14:anchorId="43A58FD9" wp14:editId="73A71D0F">
            <wp:simplePos x="0" y="0"/>
            <wp:positionH relativeFrom="column">
              <wp:posOffset>1270</wp:posOffset>
            </wp:positionH>
            <wp:positionV relativeFrom="paragraph">
              <wp:posOffset>65405</wp:posOffset>
            </wp:positionV>
            <wp:extent cx="5721985" cy="3562985"/>
            <wp:effectExtent l="0" t="0" r="0" b="0"/>
            <wp:wrapTight wrapText="bothSides">
              <wp:wrapPolygon edited="0">
                <wp:start x="0" y="0"/>
                <wp:lineTo x="0" y="21481"/>
                <wp:lineTo x="21502" y="21481"/>
                <wp:lineTo x="21502" y="0"/>
                <wp:lineTo x="0" y="0"/>
              </wp:wrapPolygon>
            </wp:wrapTight>
            <wp:docPr id="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21985" cy="35629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0048" behindDoc="0" locked="0" layoutInCell="1" allowOverlap="1" wp14:anchorId="418C478E" wp14:editId="2FBAEC2D">
                <wp:simplePos x="0" y="0"/>
                <wp:positionH relativeFrom="column">
                  <wp:posOffset>160655</wp:posOffset>
                </wp:positionH>
                <wp:positionV relativeFrom="paragraph">
                  <wp:posOffset>3685540</wp:posOffset>
                </wp:positionV>
                <wp:extent cx="5368290" cy="222250"/>
                <wp:effectExtent l="0" t="0" r="0" b="0"/>
                <wp:wrapSquare wrapText="bothSides"/>
                <wp:docPr id="31"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829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B4E148" w14:textId="30686FCE" w:rsidR="00635D13" w:rsidRPr="00A20A25" w:rsidRDefault="00635D13" w:rsidP="00A20A25">
                            <w:pPr>
                              <w:pStyle w:val="Caption"/>
                              <w:jc w:val="center"/>
                              <w:rPr>
                                <w:noProof/>
                                <w:sz w:val="24"/>
                                <w:szCs w:val="24"/>
                              </w:rPr>
                            </w:pPr>
                            <w:r>
                              <w:rPr>
                                <w:lang w:val="mk-MK"/>
                              </w:rPr>
                              <w:t xml:space="preserve">Слика </w:t>
                            </w:r>
                            <w:r>
                              <w:fldChar w:fldCharType="begin"/>
                            </w:r>
                            <w:r>
                              <w:instrText xml:space="preserve"> SEQ Слика \* ARABIC </w:instrText>
                            </w:r>
                            <w:r>
                              <w:fldChar w:fldCharType="separate"/>
                            </w:r>
                            <w:r w:rsidR="00C10CE2">
                              <w:rPr>
                                <w:noProof/>
                              </w:rPr>
                              <w:t>3</w:t>
                            </w:r>
                            <w:r>
                              <w:fldChar w:fldCharType="end"/>
                            </w:r>
                            <w:r>
                              <w:rPr>
                                <w:lang w:val="mk-MK"/>
                              </w:rPr>
                              <w:t xml:space="preserve">. Пинови на </w:t>
                            </w:r>
                            <w:proofErr w:type="spellStart"/>
                            <w:r>
                              <w:t>NodeMCU</w:t>
                            </w:r>
                            <w:proofErr w:type="spellEnd"/>
                            <w:r>
                              <w:t xml:space="preserve"> ESP826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18C478E" id="Text Box 43" o:spid="_x0000_s1028" type="#_x0000_t202" style="position:absolute;left:0;text-align:left;margin-left:12.65pt;margin-top:290.2pt;width:422.7pt;height:1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" stroked="f">
                <v:textbox style="mso-fit-shape-to-text:t" inset="0,0,0,0">
                  <w:txbxContent>
                    <w:p w14:paraId="37B4E148" w14:textId="30686FCE" w:rsidR="00635D13" w:rsidRPr="00A20A25" w:rsidRDefault="00635D13" w:rsidP="00A20A25">
                      <w:pPr>
                        <w:pStyle w:val="Caption"/>
                        <w:jc w:val="center"/>
                        <w:rPr>
                          <w:noProof/>
                          <w:sz w:val="24"/>
                          <w:szCs w:val="24"/>
                        </w:rPr>
                      </w:pPr>
                      <w:r>
                        <w:rPr>
                          <w:lang w:val="mk-MK"/>
                        </w:rPr>
                        <w:t xml:space="preserve">Слика </w:t>
                      </w:r>
                      <w:r>
                        <w:fldChar w:fldCharType="begin"/>
                      </w:r>
                      <w:r>
                        <w:instrText xml:space="preserve"> SEQ Слика \* ARABIC </w:instrText>
                      </w:r>
                      <w:r>
                        <w:fldChar w:fldCharType="separate"/>
                      </w:r>
                      <w:r w:rsidR="00C10CE2">
                        <w:rPr>
                          <w:noProof/>
                        </w:rPr>
                        <w:t>3</w:t>
                      </w:r>
                      <w:r>
                        <w:fldChar w:fldCharType="end"/>
                      </w:r>
                      <w:r>
                        <w:rPr>
                          <w:lang w:val="mk-MK"/>
                        </w:rPr>
                        <w:t xml:space="preserve">. Пинови на </w:t>
                      </w:r>
                      <w:proofErr w:type="spellStart"/>
                      <w:r>
                        <w:t>NodeMCU</w:t>
                      </w:r>
                      <w:proofErr w:type="spellEnd"/>
                      <w:r>
                        <w:t xml:space="preserve"> ESP8266</w:t>
                      </w:r>
                    </w:p>
                  </w:txbxContent>
                </v:textbox>
                <w10:wrap type="square"/>
              </v:shape>
            </w:pict>
          </mc:Fallback>
        </mc:AlternateContent>
      </w:r>
      <w:r w:rsidR="00AE54A4">
        <w:rPr>
          <w:lang w:val="mk-MK"/>
        </w:rPr>
        <w:t xml:space="preserve"> </w:t>
      </w:r>
      <w:r w:rsidR="00F271D1">
        <w:rPr>
          <w:lang w:val="mk-MK"/>
        </w:rPr>
        <w:t>Развојната плоча</w:t>
      </w:r>
      <w:r w:rsidR="00DA3FBC">
        <w:rPr>
          <w:lang w:val="mk-MK"/>
        </w:rPr>
        <w:t xml:space="preserve"> </w:t>
      </w:r>
      <w:proofErr w:type="spellStart"/>
      <w:r w:rsidR="00DA3FBC">
        <w:t>NodeMCU</w:t>
      </w:r>
      <w:proofErr w:type="spellEnd"/>
      <w:r w:rsidR="00DA3FBC">
        <w:t xml:space="preserve"> ESP32</w:t>
      </w:r>
      <w:r w:rsidR="00DA3FBC">
        <w:rPr>
          <w:lang w:val="mk-MK"/>
        </w:rPr>
        <w:t xml:space="preserve"> има вграден </w:t>
      </w:r>
      <w:proofErr w:type="spellStart"/>
      <w:r w:rsidR="00DA3FBC">
        <w:t>WiFi</w:t>
      </w:r>
      <w:proofErr w:type="spellEnd"/>
      <w:r w:rsidR="00DA3FBC">
        <w:rPr>
          <w:lang w:val="mk-MK"/>
        </w:rPr>
        <w:t xml:space="preserve"> примопредавател и </w:t>
      </w:r>
      <w:r w:rsidR="00DA3FBC">
        <w:t>Bluetooth</w:t>
      </w:r>
      <w:r w:rsidR="002D35BA">
        <w:rPr>
          <w:lang w:val="mk-MK"/>
        </w:rPr>
        <w:t xml:space="preserve"> 4.</w:t>
      </w:r>
      <w:r w:rsidR="00DA3FBC">
        <w:t>2</w:t>
      </w:r>
      <w:r w:rsidR="00DA3FBC">
        <w:rPr>
          <w:lang w:val="mk-MK"/>
        </w:rPr>
        <w:t xml:space="preserve"> модул</w:t>
      </w:r>
      <w:r w:rsidR="002E658F">
        <w:rPr>
          <w:lang w:val="mk-MK"/>
        </w:rPr>
        <w:t xml:space="preserve">. Тој </w:t>
      </w:r>
      <w:r w:rsidR="0048714F">
        <w:rPr>
          <w:lang w:val="mk-MK"/>
        </w:rPr>
        <w:t xml:space="preserve">се </w:t>
      </w:r>
      <w:r w:rsidR="00DA3FBC">
        <w:rPr>
          <w:lang w:val="mk-MK"/>
        </w:rPr>
        <w:t xml:space="preserve">користи </w:t>
      </w:r>
      <w:r w:rsidR="002E658F">
        <w:rPr>
          <w:lang w:val="mk-MK"/>
        </w:rPr>
        <w:t xml:space="preserve">во </w:t>
      </w:r>
      <w:r w:rsidR="00DA3FBC">
        <w:t>IoT</w:t>
      </w:r>
      <w:r w:rsidR="00DA3FBC">
        <w:rPr>
          <w:lang w:val="mk-MK"/>
        </w:rPr>
        <w:t xml:space="preserve"> базирани апликации</w:t>
      </w:r>
      <w:r w:rsidR="00221B16">
        <w:rPr>
          <w:lang w:val="mk-MK"/>
        </w:rPr>
        <w:t xml:space="preserve"> и во проекти кои имаат потреба од </w:t>
      </w:r>
      <w:r w:rsidR="00221B16">
        <w:t xml:space="preserve">Bluetooth </w:t>
      </w:r>
      <w:r w:rsidR="00221B16">
        <w:rPr>
          <w:lang w:val="mk-MK"/>
        </w:rPr>
        <w:t>функционалност</w:t>
      </w:r>
      <w:r w:rsidR="00DA3FBC">
        <w:rPr>
          <w:lang w:val="mk-MK"/>
        </w:rPr>
        <w:t xml:space="preserve">. </w:t>
      </w:r>
      <w:r w:rsidR="00B740FF">
        <w:rPr>
          <w:lang w:val="mk-MK"/>
        </w:rPr>
        <w:t>Се состои</w:t>
      </w:r>
      <w:r w:rsidR="00DA3FBC">
        <w:rPr>
          <w:lang w:val="mk-MK"/>
        </w:rPr>
        <w:t xml:space="preserve"> од микропроцесорот </w:t>
      </w:r>
      <w:r w:rsidR="00DA3FBC" w:rsidRPr="00DA3FBC">
        <w:rPr>
          <w:lang w:val="mk-MK"/>
        </w:rPr>
        <w:t xml:space="preserve">Tensilica Xtensa 32-bit LX6 </w:t>
      </w:r>
      <w:r w:rsidR="00DA3FBC">
        <w:rPr>
          <w:lang w:val="mk-MK"/>
        </w:rPr>
        <w:t>кој има две јадра</w:t>
      </w:r>
      <w:r w:rsidR="000873AD">
        <w:t xml:space="preserve">, </w:t>
      </w:r>
      <w:r w:rsidR="000873AD">
        <w:rPr>
          <w:lang w:val="mk-MK"/>
        </w:rPr>
        <w:t xml:space="preserve">чија </w:t>
      </w:r>
      <w:r w:rsidR="008F6D91">
        <w:rPr>
          <w:lang w:val="mk-MK"/>
        </w:rPr>
        <w:t xml:space="preserve">брзина е конфигурабилна и </w:t>
      </w:r>
      <w:r w:rsidR="002E658F">
        <w:rPr>
          <w:lang w:val="mk-MK"/>
        </w:rPr>
        <w:t xml:space="preserve">се движи од 80 - </w:t>
      </w:r>
      <w:r w:rsidR="00564010">
        <w:rPr>
          <w:lang w:val="mk-MK"/>
        </w:rPr>
        <w:t>240</w:t>
      </w:r>
      <w:r w:rsidR="000873AD">
        <w:t xml:space="preserve"> MHz</w:t>
      </w:r>
      <w:r w:rsidR="00DA3FBC">
        <w:rPr>
          <w:lang w:val="mk-MK"/>
        </w:rPr>
        <w:t>.</w:t>
      </w:r>
      <w:r w:rsidR="000873AD">
        <w:t xml:space="preserve"> </w:t>
      </w:r>
      <w:r w:rsidR="00B740FF">
        <w:rPr>
          <w:lang w:val="mk-MK"/>
        </w:rPr>
        <w:t>Има</w:t>
      </w:r>
      <w:r w:rsidR="00B740FF">
        <w:t xml:space="preserve"> 512KB </w:t>
      </w:r>
      <w:r w:rsidR="004A1844">
        <w:t>RAM</w:t>
      </w:r>
      <w:r w:rsidR="00B740FF">
        <w:rPr>
          <w:lang w:val="mk-MK"/>
        </w:rPr>
        <w:t xml:space="preserve"> и 4</w:t>
      </w:r>
      <w:r w:rsidR="00B740FF">
        <w:t xml:space="preserve">MB </w:t>
      </w:r>
      <w:r w:rsidR="00B740FF">
        <w:rPr>
          <w:lang w:val="mk-MK"/>
        </w:rPr>
        <w:t>флеш меморија</w:t>
      </w:r>
      <w:r w:rsidR="007F3372">
        <w:rPr>
          <w:lang w:val="mk-MK"/>
        </w:rPr>
        <w:t>, која може да биде дополнително надградена</w:t>
      </w:r>
      <w:r w:rsidR="00D0108D">
        <w:rPr>
          <w:lang w:val="mk-MK"/>
        </w:rPr>
        <w:t xml:space="preserve">. Тоа го прави доста помоќен од неговиот претходник </w:t>
      </w:r>
      <w:r w:rsidR="00D0108D">
        <w:t>ESP8266</w:t>
      </w:r>
      <w:r w:rsidR="00D0108D">
        <w:rPr>
          <w:lang w:val="mk-MK"/>
        </w:rPr>
        <w:t xml:space="preserve">, а може да се најде </w:t>
      </w:r>
      <w:r w:rsidR="001C20A8">
        <w:rPr>
          <w:lang w:val="mk-MK"/>
        </w:rPr>
        <w:t xml:space="preserve">по </w:t>
      </w:r>
      <w:r w:rsidR="00D0108D">
        <w:rPr>
          <w:lang w:val="mk-MK"/>
        </w:rPr>
        <w:t xml:space="preserve">цена од 3 </w:t>
      </w:r>
      <w:r w:rsidR="00D0108D">
        <w:t>$.</w:t>
      </w:r>
      <w:r w:rsidR="00B740FF">
        <w:t xml:space="preserve"> </w:t>
      </w:r>
      <w:r w:rsidR="00DA3FBC">
        <w:rPr>
          <w:lang w:val="mk-MK"/>
        </w:rPr>
        <w:t>Опсегот на работниот напон му се движи од 2.3 – 3.6</w:t>
      </w:r>
      <w:r w:rsidR="00DA3FBC">
        <w:t xml:space="preserve"> V. </w:t>
      </w:r>
      <w:r w:rsidR="003C01F7">
        <w:rPr>
          <w:lang w:val="mk-MK"/>
        </w:rPr>
        <w:t xml:space="preserve">Развојната плоча </w:t>
      </w:r>
      <w:proofErr w:type="spellStart"/>
      <w:r w:rsidR="003C01F7">
        <w:t>NodeMCU</w:t>
      </w:r>
      <w:proofErr w:type="spellEnd"/>
      <w:r w:rsidR="003C01F7">
        <w:t xml:space="preserve"> ESP8266</w:t>
      </w:r>
      <w:r w:rsidR="003C01F7">
        <w:rPr>
          <w:lang w:val="mk-MK"/>
        </w:rPr>
        <w:t xml:space="preserve"> може да биде напојувана преку </w:t>
      </w:r>
      <w:r w:rsidR="003C01F7">
        <w:t xml:space="preserve">micro USB </w:t>
      </w:r>
      <w:r w:rsidR="003C01F7">
        <w:rPr>
          <w:lang w:val="mk-MK"/>
        </w:rPr>
        <w:t xml:space="preserve">приклучок, преку </w:t>
      </w:r>
      <w:r w:rsidR="003C01F7">
        <w:t>VIN</w:t>
      </w:r>
      <w:r w:rsidR="003C01F7">
        <w:rPr>
          <w:lang w:val="mk-MK"/>
        </w:rPr>
        <w:t xml:space="preserve"> пинот кој очекува напон од 7-12 </w:t>
      </w:r>
      <w:r w:rsidR="003C01F7">
        <w:t xml:space="preserve">V </w:t>
      </w:r>
      <w:r w:rsidR="003C01F7">
        <w:rPr>
          <w:lang w:val="mk-MK"/>
        </w:rPr>
        <w:t xml:space="preserve">или преку пинот за 3.3 </w:t>
      </w:r>
      <w:r w:rsidR="003C01F7">
        <w:t>V.</w:t>
      </w:r>
      <w:r w:rsidR="003C01F7">
        <w:rPr>
          <w:lang w:val="mk-MK"/>
        </w:rPr>
        <w:t xml:space="preserve"> </w:t>
      </w:r>
      <w:r w:rsidR="003774E2">
        <w:rPr>
          <w:lang w:val="mk-MK"/>
        </w:rPr>
        <w:t xml:space="preserve">На располагање има </w:t>
      </w:r>
      <w:r w:rsidR="003774E2">
        <w:t xml:space="preserve">36 </w:t>
      </w:r>
      <w:r w:rsidR="003774E2">
        <w:rPr>
          <w:lang w:val="mk-MK"/>
        </w:rPr>
        <w:t xml:space="preserve">пинови за генерална намена од кои 6 се резервирани и не </w:t>
      </w:r>
      <w:r w:rsidR="00CE5286">
        <w:rPr>
          <w:lang w:val="mk-MK"/>
        </w:rPr>
        <w:t>с</w:t>
      </w:r>
      <w:r w:rsidR="003774E2">
        <w:rPr>
          <w:lang w:val="mk-MK"/>
        </w:rPr>
        <w:t xml:space="preserve">е </w:t>
      </w:r>
      <w:r w:rsidR="00CE5286">
        <w:rPr>
          <w:lang w:val="mk-MK"/>
        </w:rPr>
        <w:t xml:space="preserve">препорачува </w:t>
      </w:r>
      <w:r w:rsidR="003774E2">
        <w:rPr>
          <w:lang w:val="mk-MK"/>
        </w:rPr>
        <w:t>да се користат.</w:t>
      </w:r>
      <w:r w:rsidR="00BB69A2">
        <w:rPr>
          <w:lang w:val="mk-MK"/>
        </w:rPr>
        <w:t xml:space="preserve"> Има 16 аналогни пинови и сите </w:t>
      </w:r>
      <w:r w:rsidR="00BB69A2">
        <w:t xml:space="preserve">GPIO </w:t>
      </w:r>
      <w:r w:rsidR="00BB69A2">
        <w:rPr>
          <w:lang w:val="mk-MK"/>
        </w:rPr>
        <w:t xml:space="preserve">пинови освен пиновите од </w:t>
      </w:r>
      <w:r w:rsidR="00BB69A2">
        <w:t xml:space="preserve">GPIO 6  </w:t>
      </w:r>
      <w:r w:rsidR="00BB69A2">
        <w:rPr>
          <w:lang w:val="mk-MK"/>
        </w:rPr>
        <w:t xml:space="preserve">до </w:t>
      </w:r>
      <w:r w:rsidR="00BB69A2">
        <w:t xml:space="preserve">GPIO 11 </w:t>
      </w:r>
      <w:r w:rsidR="00BB69A2">
        <w:rPr>
          <w:lang w:val="mk-MK"/>
        </w:rPr>
        <w:t>можат да се искористат како дигитални пинови. Има 10 капацитивни сензори кои можат да чувствуваат промена во се што држи електричен полнеж, како на пример човечката кожа.</w:t>
      </w:r>
      <w:r w:rsidR="00EC3586">
        <w:rPr>
          <w:lang w:val="mk-MK"/>
        </w:rPr>
        <w:t xml:space="preserve"> Тие можат да се искористат за различни </w:t>
      </w:r>
      <w:r w:rsidR="007F177E">
        <w:rPr>
          <w:lang w:val="mk-MK"/>
        </w:rPr>
        <w:t>апликации базирани на допир</w:t>
      </w:r>
      <w:r w:rsidR="00261616">
        <w:t xml:space="preserve">. </w:t>
      </w:r>
      <w:r w:rsidR="00BB69A2">
        <w:rPr>
          <w:lang w:val="mk-MK"/>
        </w:rPr>
        <w:t>Под</w:t>
      </w:r>
      <w:r w:rsidR="007F177E">
        <w:rPr>
          <w:lang w:val="mk-MK"/>
        </w:rPr>
        <w:t>д</w:t>
      </w:r>
      <w:r w:rsidR="00BB69A2">
        <w:rPr>
          <w:lang w:val="mk-MK"/>
        </w:rPr>
        <w:t xml:space="preserve">ржува </w:t>
      </w:r>
      <w:r w:rsidR="00BB69A2">
        <w:t>SPI</w:t>
      </w:r>
      <w:r w:rsidR="00BB69A2">
        <w:rPr>
          <w:lang w:val="mk-MK"/>
        </w:rPr>
        <w:t xml:space="preserve">, </w:t>
      </w:r>
      <w:r w:rsidR="00BB69A2">
        <w:t xml:space="preserve">I2C, I2S </w:t>
      </w:r>
      <w:r w:rsidR="00BB69A2">
        <w:rPr>
          <w:lang w:val="mk-MK"/>
        </w:rPr>
        <w:t xml:space="preserve">и </w:t>
      </w:r>
      <w:r w:rsidR="00BB69A2">
        <w:t>UART</w:t>
      </w:r>
      <w:r w:rsidR="00BB69A2">
        <w:rPr>
          <w:lang w:val="mk-MK"/>
        </w:rPr>
        <w:t xml:space="preserve"> </w:t>
      </w:r>
      <w:r w:rsidR="007F177E">
        <w:rPr>
          <w:lang w:val="mk-MK"/>
        </w:rPr>
        <w:t xml:space="preserve">типови на </w:t>
      </w:r>
      <w:r w:rsidR="00BB69A2">
        <w:rPr>
          <w:lang w:val="mk-MK"/>
        </w:rPr>
        <w:t>комуникација со надворешни периферии.</w:t>
      </w:r>
      <w:r w:rsidR="00221B16">
        <w:rPr>
          <w:lang w:val="mk-MK"/>
        </w:rPr>
        <w:t xml:space="preserve"> </w:t>
      </w:r>
    </w:p>
    <w:p w14:paraId="2272C975" w14:textId="77777777" w:rsidR="005263C9" w:rsidRDefault="005263C9" w:rsidP="00BB69A2">
      <w:pPr>
        <w:ind w:firstLine="432"/>
        <w:rPr>
          <w:lang w:val="mk-MK"/>
        </w:rPr>
      </w:pPr>
    </w:p>
    <w:p w14:paraId="28A74B19" w14:textId="225427EC" w:rsidR="00700CCD" w:rsidRDefault="002E0DE1" w:rsidP="00E272A0">
      <w:r>
        <w:rPr>
          <w:noProof/>
        </w:rPr>
        <w:lastRenderedPageBreak/>
        <mc:AlternateContent>
          <mc:Choice Requires="wps">
            <w:drawing>
              <wp:anchor distT="0" distB="0" distL="114300" distR="114300" simplePos="0" relativeHeight="251653120" behindDoc="0" locked="0" layoutInCell="1" allowOverlap="1" wp14:anchorId="3DA1F69E" wp14:editId="57A2F9C0">
                <wp:simplePos x="0" y="0"/>
                <wp:positionH relativeFrom="column">
                  <wp:posOffset>125095</wp:posOffset>
                </wp:positionH>
                <wp:positionV relativeFrom="paragraph">
                  <wp:posOffset>3730625</wp:posOffset>
                </wp:positionV>
                <wp:extent cx="5715000" cy="222250"/>
                <wp:effectExtent l="1270" t="0" r="0" b="0"/>
                <wp:wrapSquare wrapText="bothSides"/>
                <wp:docPr id="30"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5385DB" w14:textId="6DB1B09D" w:rsidR="00635D13" w:rsidRPr="00385F42" w:rsidRDefault="00635D13" w:rsidP="00385F42">
                            <w:pPr>
                              <w:pStyle w:val="Caption"/>
                              <w:jc w:val="center"/>
                              <w:rPr>
                                <w:noProof/>
                                <w:sz w:val="24"/>
                                <w:szCs w:val="24"/>
                              </w:rPr>
                            </w:pPr>
                            <w:r>
                              <w:rPr>
                                <w:lang w:val="mk-MK"/>
                              </w:rPr>
                              <w:t>Слика</w:t>
                            </w:r>
                            <w:r>
                              <w:t xml:space="preserve"> </w:t>
                            </w:r>
                            <w:fldSimple w:instr=" SEQ Слика \* ARABIC ">
                              <w:r w:rsidR="00C10CE2">
                                <w:rPr>
                                  <w:noProof/>
                                </w:rPr>
                                <w:t>4</w:t>
                              </w:r>
                            </w:fldSimple>
                            <w:r>
                              <w:rPr>
                                <w:lang w:val="mk-MK"/>
                              </w:rPr>
                              <w:t xml:space="preserve"> Пинови на </w:t>
                            </w:r>
                            <w:proofErr w:type="spellStart"/>
                            <w:r>
                              <w:t>NodeMCU</w:t>
                            </w:r>
                            <w:proofErr w:type="spellEnd"/>
                            <w:r>
                              <w:t xml:space="preserve"> ESP32</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DA1F69E" id="Text Box 47" o:spid="_x0000_s1029" type="#_x0000_t202" style="position:absolute;left:0;text-align:left;margin-left:9.85pt;margin-top:293.75pt;width:450pt;height:1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" stroked="f">
                <v:textbox style="mso-fit-shape-to-text:t" inset="0,0,0,0">
                  <w:txbxContent>
                    <w:p w14:paraId="1B5385DB" w14:textId="6DB1B09D" w:rsidR="00635D13" w:rsidRPr="00385F42" w:rsidRDefault="00635D13" w:rsidP="00385F42">
                      <w:pPr>
                        <w:pStyle w:val="Caption"/>
                        <w:jc w:val="center"/>
                        <w:rPr>
                          <w:noProof/>
                          <w:sz w:val="24"/>
                          <w:szCs w:val="24"/>
                        </w:rPr>
                      </w:pPr>
                      <w:r>
                        <w:rPr>
                          <w:lang w:val="mk-MK"/>
                        </w:rPr>
                        <w:t>Слика</w:t>
                      </w:r>
                      <w:r>
                        <w:t xml:space="preserve"> </w:t>
                      </w:r>
                      <w:fldSimple w:instr=" SEQ Слика \* ARABIC ">
                        <w:r w:rsidR="00C10CE2">
                          <w:rPr>
                            <w:noProof/>
                          </w:rPr>
                          <w:t>4</w:t>
                        </w:r>
                      </w:fldSimple>
                      <w:r>
                        <w:rPr>
                          <w:lang w:val="mk-MK"/>
                        </w:rPr>
                        <w:t xml:space="preserve"> Пинови на </w:t>
                      </w:r>
                      <w:proofErr w:type="spellStart"/>
                      <w:r>
                        <w:t>NodeMCU</w:t>
                      </w:r>
                      <w:proofErr w:type="spellEnd"/>
                      <w:r>
                        <w:t xml:space="preserve"> ESP32</w:t>
                      </w:r>
                    </w:p>
                  </w:txbxContent>
                </v:textbox>
                <w10:wrap type="square"/>
              </v:shape>
            </w:pict>
          </mc:Fallback>
        </mc:AlternateContent>
      </w:r>
      <w:r>
        <w:rPr>
          <w:noProof/>
        </w:rPr>
        <w:drawing>
          <wp:anchor distT="0" distB="0" distL="114300" distR="114300" simplePos="0" relativeHeight="251642880" behindDoc="0" locked="0" layoutInCell="1" allowOverlap="1" wp14:anchorId="097ED1AF" wp14:editId="00EB4152">
            <wp:simplePos x="0" y="0"/>
            <wp:positionH relativeFrom="column">
              <wp:posOffset>125095</wp:posOffset>
            </wp:positionH>
            <wp:positionV relativeFrom="paragraph">
              <wp:posOffset>106045</wp:posOffset>
            </wp:positionV>
            <wp:extent cx="5715000" cy="3567430"/>
            <wp:effectExtent l="0" t="0" r="0" b="0"/>
            <wp:wrapSquare wrapText="bothSides"/>
            <wp:docPr id="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15000" cy="35674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F8BD66" w14:textId="77777777" w:rsidR="006D781A" w:rsidRDefault="006D781A" w:rsidP="00765AAD">
      <w:pPr>
        <w:ind w:firstLine="432"/>
        <w:rPr>
          <w:lang w:val="mk-MK"/>
        </w:rPr>
      </w:pPr>
    </w:p>
    <w:p w14:paraId="4586B830" w14:textId="77777777" w:rsidR="006D781A" w:rsidRPr="00EA4146" w:rsidRDefault="006D781A" w:rsidP="00765AAD">
      <w:pPr>
        <w:ind w:firstLine="432"/>
      </w:pPr>
    </w:p>
    <w:p w14:paraId="5C54E3E0" w14:textId="77777777" w:rsidR="006D781A" w:rsidRDefault="006D781A" w:rsidP="00765AAD">
      <w:pPr>
        <w:ind w:firstLine="432"/>
        <w:rPr>
          <w:lang w:val="mk-MK"/>
        </w:rPr>
      </w:pPr>
    </w:p>
    <w:p w14:paraId="3FB6EB6E" w14:textId="77777777" w:rsidR="006D781A" w:rsidRDefault="006D781A" w:rsidP="00765AAD">
      <w:pPr>
        <w:ind w:firstLine="432"/>
        <w:rPr>
          <w:lang w:val="mk-MK"/>
        </w:rPr>
      </w:pPr>
    </w:p>
    <w:p w14:paraId="6772B9BE" w14:textId="77777777" w:rsidR="006D781A" w:rsidRDefault="006D781A" w:rsidP="00765AAD">
      <w:pPr>
        <w:ind w:firstLine="432"/>
        <w:rPr>
          <w:lang w:val="mk-MK"/>
        </w:rPr>
      </w:pPr>
    </w:p>
    <w:p w14:paraId="374CA59C" w14:textId="77777777" w:rsidR="006D781A" w:rsidRPr="001F2E08" w:rsidRDefault="006D781A" w:rsidP="00765AAD">
      <w:pPr>
        <w:ind w:firstLine="432"/>
      </w:pPr>
    </w:p>
    <w:p w14:paraId="127A279E" w14:textId="77777777" w:rsidR="006D781A" w:rsidRDefault="006D781A" w:rsidP="00765AAD">
      <w:pPr>
        <w:ind w:firstLine="432"/>
        <w:rPr>
          <w:lang w:val="mk-MK"/>
        </w:rPr>
      </w:pPr>
    </w:p>
    <w:p w14:paraId="734E98FC" w14:textId="77777777" w:rsidR="0067418C" w:rsidRPr="00FE65C5" w:rsidRDefault="0067418C" w:rsidP="00765AAD">
      <w:pPr>
        <w:ind w:firstLine="432"/>
      </w:pPr>
    </w:p>
    <w:p w14:paraId="294FEB6B" w14:textId="77777777" w:rsidR="006D781A" w:rsidRDefault="006D781A" w:rsidP="00765AAD">
      <w:pPr>
        <w:ind w:firstLine="432"/>
        <w:rPr>
          <w:lang w:val="mk-MK"/>
        </w:rPr>
      </w:pPr>
    </w:p>
    <w:p w14:paraId="7A0722B0" w14:textId="77777777" w:rsidR="006D781A" w:rsidRDefault="006D781A" w:rsidP="00765AAD">
      <w:pPr>
        <w:ind w:firstLine="432"/>
        <w:rPr>
          <w:lang w:val="mk-MK"/>
        </w:rPr>
      </w:pPr>
    </w:p>
    <w:p w14:paraId="7ECAAA54" w14:textId="77777777" w:rsidR="006D781A" w:rsidRPr="00940DFB" w:rsidRDefault="006D781A" w:rsidP="00765AAD">
      <w:pPr>
        <w:ind w:firstLine="432"/>
        <w:rPr>
          <w:lang w:val="mk-MK"/>
        </w:rPr>
      </w:pPr>
    </w:p>
    <w:p w14:paraId="3FF5440A" w14:textId="77777777" w:rsidR="00F50E8F" w:rsidRDefault="00F50E8F" w:rsidP="00765AAD">
      <w:pPr>
        <w:ind w:firstLine="432"/>
        <w:rPr>
          <w:lang w:val="mk-MK"/>
        </w:rPr>
      </w:pPr>
    </w:p>
    <w:p w14:paraId="3F400049" w14:textId="77777777" w:rsidR="00F50E8F" w:rsidRDefault="00F50E8F" w:rsidP="00765AAD">
      <w:pPr>
        <w:ind w:firstLine="432"/>
        <w:rPr>
          <w:lang w:val="mk-MK"/>
        </w:rPr>
      </w:pPr>
    </w:p>
    <w:p w14:paraId="1557C365" w14:textId="77777777" w:rsidR="009C7A87" w:rsidRPr="008C0C00" w:rsidRDefault="009C7A87" w:rsidP="00765AAD">
      <w:pPr>
        <w:ind w:firstLine="432"/>
        <w:rPr>
          <w:lang w:val="mk-MK"/>
        </w:rPr>
      </w:pPr>
    </w:p>
    <w:p w14:paraId="62EFA91F" w14:textId="77777777" w:rsidR="00765AAD" w:rsidRDefault="00765AAD" w:rsidP="00085AB6">
      <w:pPr>
        <w:ind w:firstLine="432"/>
      </w:pPr>
    </w:p>
    <w:p w14:paraId="1F37E347" w14:textId="77777777" w:rsidR="001F5E81" w:rsidRDefault="001F5E81" w:rsidP="0093174D">
      <w:pPr>
        <w:ind w:firstLine="432"/>
        <w:rPr>
          <w:lang w:val="mk-MK"/>
        </w:rPr>
      </w:pPr>
    </w:p>
    <w:p w14:paraId="3E16EC8A" w14:textId="77777777" w:rsidR="000004BE" w:rsidRDefault="000004BE" w:rsidP="0093174D">
      <w:pPr>
        <w:ind w:firstLine="432"/>
        <w:rPr>
          <w:lang w:val="mk-MK"/>
        </w:rPr>
      </w:pPr>
    </w:p>
    <w:p w14:paraId="107D4A7E" w14:textId="77777777" w:rsidR="00365432" w:rsidRDefault="00365432" w:rsidP="00736781">
      <w:pPr>
        <w:rPr>
          <w:lang w:val="mk-MK"/>
        </w:rPr>
      </w:pPr>
    </w:p>
    <w:p w14:paraId="319F8DE1" w14:textId="77777777" w:rsidR="00F0102F" w:rsidRPr="000B7A23" w:rsidRDefault="000004BE" w:rsidP="000004BE">
      <w:pPr>
        <w:pStyle w:val="Heading1"/>
      </w:pPr>
      <w:r>
        <w:rPr>
          <w:lang w:val="mk-MK"/>
        </w:rPr>
        <w:lastRenderedPageBreak/>
        <w:t>Дизај</w:t>
      </w:r>
      <w:r w:rsidR="00A06EB6">
        <w:rPr>
          <w:lang w:val="mk-MK"/>
        </w:rPr>
        <w:t>н</w:t>
      </w:r>
      <w:r>
        <w:rPr>
          <w:lang w:val="mk-MK"/>
        </w:rPr>
        <w:t xml:space="preserve"> на системот - </w:t>
      </w:r>
      <w:r>
        <w:t>Firebase</w:t>
      </w:r>
    </w:p>
    <w:p w14:paraId="5112BCDD" w14:textId="77777777" w:rsidR="00F0102F" w:rsidRPr="006D2685" w:rsidRDefault="00C37DF1" w:rsidP="006D2685">
      <w:pPr>
        <w:ind w:firstLine="576"/>
        <w:rPr>
          <w:lang w:val="mk-MK"/>
        </w:rPr>
      </w:pPr>
      <w:r>
        <w:rPr>
          <w:lang w:val="mk-MK"/>
        </w:rPr>
        <w:t xml:space="preserve">Генерално сите </w:t>
      </w:r>
      <w:r>
        <w:t xml:space="preserve">IoT </w:t>
      </w:r>
      <w:r>
        <w:rPr>
          <w:lang w:val="mk-MK"/>
        </w:rPr>
        <w:t xml:space="preserve">проекти имаат потреба од начин на комуникација помеѓу различни </w:t>
      </w:r>
      <w:r w:rsidR="000E69CD">
        <w:rPr>
          <w:lang w:val="mk-MK"/>
        </w:rPr>
        <w:t xml:space="preserve">крајни точки (англиски: </w:t>
      </w:r>
      <w:r w:rsidR="000E69CD">
        <w:t>endpoints)</w:t>
      </w:r>
      <w:r>
        <w:rPr>
          <w:lang w:val="mk-MK"/>
        </w:rPr>
        <w:t xml:space="preserve"> кои можат да бидат </w:t>
      </w:r>
      <w:r>
        <w:t xml:space="preserve">IoT </w:t>
      </w:r>
      <w:r>
        <w:rPr>
          <w:lang w:val="mk-MK"/>
        </w:rPr>
        <w:t>уреди, сервиси</w:t>
      </w:r>
      <w:r w:rsidR="000E69CD">
        <w:rPr>
          <w:lang w:val="mk-MK"/>
        </w:rPr>
        <w:t xml:space="preserve"> или</w:t>
      </w:r>
      <w:r>
        <w:rPr>
          <w:lang w:val="mk-MK"/>
        </w:rPr>
        <w:t xml:space="preserve"> апликации при што податоците треба да бидат зачувани во база на податоци. Еден од начините да се направи </w:t>
      </w:r>
      <w:r w:rsidR="001F4D6B">
        <w:rPr>
          <w:lang w:val="mk-MK"/>
        </w:rPr>
        <w:t xml:space="preserve">тоа </w:t>
      </w:r>
      <w:r>
        <w:rPr>
          <w:lang w:val="mk-MK"/>
        </w:rPr>
        <w:t xml:space="preserve">е </w:t>
      </w:r>
      <w:r w:rsidR="003F32CF">
        <w:rPr>
          <w:lang w:val="mk-MK"/>
        </w:rPr>
        <w:t>со помош на</w:t>
      </w:r>
      <w:r>
        <w:rPr>
          <w:lang w:val="mk-MK"/>
        </w:rPr>
        <w:t xml:space="preserve"> </w:t>
      </w:r>
      <w:r>
        <w:t>MQTT</w:t>
      </w:r>
      <w:r>
        <w:rPr>
          <w:lang w:val="mk-MK"/>
        </w:rPr>
        <w:t xml:space="preserve"> посредник, </w:t>
      </w:r>
      <w:r w:rsidR="00EB49F2">
        <w:rPr>
          <w:lang w:val="mk-MK"/>
        </w:rPr>
        <w:t xml:space="preserve">кој ќе ја овозможи комуникацијата помеѓу </w:t>
      </w:r>
      <w:r w:rsidR="00EB49F2">
        <w:t>IoT</w:t>
      </w:r>
      <w:r w:rsidR="00EB49F2">
        <w:rPr>
          <w:lang w:val="mk-MK"/>
        </w:rPr>
        <w:t xml:space="preserve"> уредите и другите уреди со тоа што </w:t>
      </w:r>
      <w:r>
        <w:rPr>
          <w:lang w:val="mk-MK"/>
        </w:rPr>
        <w:t xml:space="preserve">ќе ги пренасочува дојдовните пораки од </w:t>
      </w:r>
      <w:r w:rsidR="00BE4463">
        <w:t xml:space="preserve">IoT </w:t>
      </w:r>
      <w:r>
        <w:rPr>
          <w:lang w:val="mk-MK"/>
        </w:rPr>
        <w:t>уредите кон уредите кои имаат потреба од тие податоци.</w:t>
      </w:r>
      <w:r w:rsidR="00C26873">
        <w:rPr>
          <w:lang w:val="mk-MK"/>
        </w:rPr>
        <w:t xml:space="preserve"> На </w:t>
      </w:r>
      <w:r w:rsidR="000C4132">
        <w:rPr>
          <w:lang w:val="mk-MK"/>
        </w:rPr>
        <w:t>Слика 5</w:t>
      </w:r>
      <w:r w:rsidR="00C26873">
        <w:rPr>
          <w:lang w:val="mk-MK"/>
        </w:rPr>
        <w:t xml:space="preserve"> е</w:t>
      </w:r>
      <w:r w:rsidR="00A72CAD">
        <w:rPr>
          <w:lang w:val="mk-MK"/>
        </w:rPr>
        <w:t xml:space="preserve"> прикажан</w:t>
      </w:r>
      <w:r w:rsidR="00621EF9">
        <w:rPr>
          <w:lang w:val="mk-MK"/>
        </w:rPr>
        <w:t>а</w:t>
      </w:r>
      <w:r w:rsidR="00A72CAD">
        <w:rPr>
          <w:lang w:val="mk-MK"/>
        </w:rPr>
        <w:t xml:space="preserve"> </w:t>
      </w:r>
      <w:r w:rsidR="002E24A8">
        <w:rPr>
          <w:lang w:val="mk-MK"/>
        </w:rPr>
        <w:t xml:space="preserve">архитектурата </w:t>
      </w:r>
      <w:r w:rsidR="00A72CAD">
        <w:rPr>
          <w:lang w:val="mk-MK"/>
        </w:rPr>
        <w:t xml:space="preserve">на системот доколку се користи </w:t>
      </w:r>
      <w:r w:rsidR="00A72CAD">
        <w:t xml:space="preserve">MQTT </w:t>
      </w:r>
      <w:r w:rsidR="00A72CAD">
        <w:rPr>
          <w:lang w:val="mk-MK"/>
        </w:rPr>
        <w:t>посредник</w:t>
      </w:r>
      <w:r w:rsidR="00C26873">
        <w:rPr>
          <w:lang w:val="mk-MK"/>
        </w:rPr>
        <w:t xml:space="preserve">. </w:t>
      </w:r>
      <w:r w:rsidR="00C26873">
        <w:t xml:space="preserve">IoT </w:t>
      </w:r>
      <w:r w:rsidR="00C26873">
        <w:rPr>
          <w:lang w:val="mk-MK"/>
        </w:rPr>
        <w:t>уредот</w:t>
      </w:r>
      <w:r w:rsidR="008C3172">
        <w:rPr>
          <w:lang w:val="mk-MK"/>
        </w:rPr>
        <w:t xml:space="preserve"> </w:t>
      </w:r>
      <w:r w:rsidR="00C26873">
        <w:rPr>
          <w:lang w:val="mk-MK"/>
        </w:rPr>
        <w:t xml:space="preserve">прво го испраќа податокот до </w:t>
      </w:r>
      <w:r w:rsidR="00C26873">
        <w:t xml:space="preserve">MQTT </w:t>
      </w:r>
      <w:r w:rsidR="00C26873">
        <w:rPr>
          <w:lang w:val="mk-MK"/>
        </w:rPr>
        <w:t>посредникот</w:t>
      </w:r>
      <w:r w:rsidR="00302CA3">
        <w:rPr>
          <w:lang w:val="mk-MK"/>
        </w:rPr>
        <w:t>,</w:t>
      </w:r>
      <w:r w:rsidR="00006E94">
        <w:t xml:space="preserve"> </w:t>
      </w:r>
      <w:r w:rsidR="009702A9">
        <w:rPr>
          <w:lang w:val="mk-MK"/>
        </w:rPr>
        <w:t xml:space="preserve">кој потоа </w:t>
      </w:r>
      <w:r w:rsidR="0005152B">
        <w:rPr>
          <w:lang w:val="mk-MK"/>
        </w:rPr>
        <w:t xml:space="preserve">преку серверот </w:t>
      </w:r>
      <w:r w:rsidR="005443CA">
        <w:rPr>
          <w:lang w:val="mk-MK"/>
        </w:rPr>
        <w:t>се препраќа</w:t>
      </w:r>
      <w:r w:rsidR="00C26873">
        <w:rPr>
          <w:lang w:val="mk-MK"/>
        </w:rPr>
        <w:t xml:space="preserve"> до </w:t>
      </w:r>
      <w:r w:rsidR="008C3172">
        <w:rPr>
          <w:lang w:val="mk-MK"/>
        </w:rPr>
        <w:t>мобилната</w:t>
      </w:r>
      <w:r w:rsidR="00C26873">
        <w:rPr>
          <w:lang w:val="mk-MK"/>
        </w:rPr>
        <w:t xml:space="preserve"> апликацијата </w:t>
      </w:r>
      <w:r w:rsidR="009702A9">
        <w:rPr>
          <w:lang w:val="mk-MK"/>
        </w:rPr>
        <w:t>каде се прикажува во реално време, меѓутоа</w:t>
      </w:r>
      <w:r>
        <w:rPr>
          <w:lang w:val="mk-MK"/>
        </w:rPr>
        <w:t xml:space="preserve"> за податоците</w:t>
      </w:r>
      <w:r w:rsidR="00EB49F2">
        <w:rPr>
          <w:lang w:val="mk-MK"/>
        </w:rPr>
        <w:t xml:space="preserve"> да се складираат во база на податоци,</w:t>
      </w:r>
      <w:r>
        <w:rPr>
          <w:lang w:val="mk-MK"/>
        </w:rPr>
        <w:t xml:space="preserve"> потребно е </w:t>
      </w:r>
      <w:r>
        <w:t>IoT</w:t>
      </w:r>
      <w:r>
        <w:rPr>
          <w:lang w:val="mk-MK"/>
        </w:rPr>
        <w:t xml:space="preserve"> </w:t>
      </w:r>
      <w:r w:rsidR="00C26873">
        <w:rPr>
          <w:lang w:val="mk-MK"/>
        </w:rPr>
        <w:t>уредот</w:t>
      </w:r>
      <w:r>
        <w:rPr>
          <w:lang w:val="mk-MK"/>
        </w:rPr>
        <w:t xml:space="preserve"> истиот податок да го </w:t>
      </w:r>
      <w:r w:rsidR="00990594">
        <w:rPr>
          <w:lang w:val="mk-MK"/>
        </w:rPr>
        <w:t xml:space="preserve">испрати и до </w:t>
      </w:r>
      <w:r w:rsidR="004C41A1">
        <w:rPr>
          <w:lang w:val="mk-MK"/>
        </w:rPr>
        <w:t>базата на податоци</w:t>
      </w:r>
      <w:r>
        <w:rPr>
          <w:lang w:val="mk-MK"/>
        </w:rPr>
        <w:t xml:space="preserve">, а </w:t>
      </w:r>
      <w:r w:rsidR="00006E94">
        <w:rPr>
          <w:lang w:val="mk-MK"/>
        </w:rPr>
        <w:t xml:space="preserve">потоа </w:t>
      </w:r>
      <w:r w:rsidR="008C3172">
        <w:rPr>
          <w:lang w:val="mk-MK"/>
        </w:rPr>
        <w:t>мобилната</w:t>
      </w:r>
      <w:r w:rsidR="00612132">
        <w:rPr>
          <w:lang w:val="mk-MK"/>
        </w:rPr>
        <w:t xml:space="preserve"> апликација</w:t>
      </w:r>
      <w:r w:rsidR="008C3172">
        <w:rPr>
          <w:lang w:val="mk-MK"/>
        </w:rPr>
        <w:t xml:space="preserve"> </w:t>
      </w:r>
      <w:r w:rsidR="00612132">
        <w:rPr>
          <w:lang w:val="mk-MK"/>
        </w:rPr>
        <w:t>од таму може да ги превзема податоците</w:t>
      </w:r>
      <w:r w:rsidR="0005152B">
        <w:rPr>
          <w:lang w:val="mk-MK"/>
        </w:rPr>
        <w:t>, повторно преку серверот</w:t>
      </w:r>
      <w:r>
        <w:rPr>
          <w:lang w:val="mk-MK"/>
        </w:rPr>
        <w:t>.</w:t>
      </w:r>
      <w:r w:rsidR="00D6241F">
        <w:rPr>
          <w:lang w:val="mk-MK"/>
        </w:rPr>
        <w:t xml:space="preserve"> Користејќи ја оваа архитектура, </w:t>
      </w:r>
      <w:r w:rsidR="00D6241F">
        <w:t xml:space="preserve">IoT </w:t>
      </w:r>
      <w:r w:rsidR="00D6241F">
        <w:rPr>
          <w:lang w:val="mk-MK"/>
        </w:rPr>
        <w:t xml:space="preserve">уредот прво </w:t>
      </w:r>
      <w:r w:rsidR="006D2685">
        <w:rPr>
          <w:lang w:val="mk-MK"/>
        </w:rPr>
        <w:t>го испраќа</w:t>
      </w:r>
      <w:r w:rsidR="00D6241F">
        <w:rPr>
          <w:lang w:val="mk-MK"/>
        </w:rPr>
        <w:t xml:space="preserve"> податокот до </w:t>
      </w:r>
      <w:r w:rsidR="00D6241F">
        <w:t xml:space="preserve">MQTT </w:t>
      </w:r>
      <w:r w:rsidR="00D6241F">
        <w:rPr>
          <w:lang w:val="mk-MK"/>
        </w:rPr>
        <w:t xml:space="preserve">посредникот, а потоа го </w:t>
      </w:r>
      <w:r w:rsidR="006D2685">
        <w:rPr>
          <w:lang w:val="mk-MK"/>
        </w:rPr>
        <w:t xml:space="preserve">испраќа </w:t>
      </w:r>
      <w:r w:rsidR="00D6241F">
        <w:rPr>
          <w:lang w:val="mk-MK"/>
        </w:rPr>
        <w:t xml:space="preserve">истиот податок </w:t>
      </w:r>
      <w:r w:rsidR="00CD54B3">
        <w:rPr>
          <w:lang w:val="mk-MK"/>
        </w:rPr>
        <w:t xml:space="preserve">до базата на податоци во вид на </w:t>
      </w:r>
      <w:r w:rsidR="00D6241F">
        <w:rPr>
          <w:lang w:val="mk-MK"/>
        </w:rPr>
        <w:t xml:space="preserve"> </w:t>
      </w:r>
      <w:r w:rsidR="00D6241F">
        <w:t>HTTP</w:t>
      </w:r>
      <w:r w:rsidR="00D6241F">
        <w:rPr>
          <w:lang w:val="mk-MK"/>
        </w:rPr>
        <w:t xml:space="preserve"> порака. </w:t>
      </w:r>
      <w:r w:rsidR="003A26FD">
        <w:rPr>
          <w:lang w:val="mk-MK"/>
        </w:rPr>
        <w:t xml:space="preserve"> </w:t>
      </w:r>
    </w:p>
    <w:p w14:paraId="56E4591A" w14:textId="0E4FEC02" w:rsidR="00302CA3" w:rsidRDefault="002E0DE1" w:rsidP="00C507EC">
      <w:pPr>
        <w:ind w:firstLine="432"/>
        <w:rPr>
          <w:lang w:val="mk-MK"/>
        </w:rPr>
      </w:pPr>
      <w:r>
        <w:rPr>
          <w:noProof/>
        </w:rPr>
        <w:drawing>
          <wp:anchor distT="0" distB="0" distL="114300" distR="114300" simplePos="0" relativeHeight="251644928" behindDoc="1" locked="0" layoutInCell="1" allowOverlap="1" wp14:anchorId="613EE896" wp14:editId="4DAD5984">
            <wp:simplePos x="0" y="0"/>
            <wp:positionH relativeFrom="column">
              <wp:posOffset>-8255</wp:posOffset>
            </wp:positionH>
            <wp:positionV relativeFrom="paragraph">
              <wp:posOffset>178435</wp:posOffset>
            </wp:positionV>
            <wp:extent cx="5781675" cy="3082925"/>
            <wp:effectExtent l="0" t="0" r="0" b="0"/>
            <wp:wrapTight wrapText="bothSides">
              <wp:wrapPolygon edited="0">
                <wp:start x="0" y="0"/>
                <wp:lineTo x="0" y="21489"/>
                <wp:lineTo x="21564" y="21489"/>
                <wp:lineTo x="21564" y="0"/>
                <wp:lineTo x="0" y="0"/>
              </wp:wrapPolygon>
            </wp:wrapTight>
            <wp:docPr id="2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81675" cy="30829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1072" behindDoc="0" locked="0" layoutInCell="1" allowOverlap="1" wp14:anchorId="456D9D4E" wp14:editId="2D88B76C">
                <wp:simplePos x="0" y="0"/>
                <wp:positionH relativeFrom="column">
                  <wp:posOffset>40640</wp:posOffset>
                </wp:positionH>
                <wp:positionV relativeFrom="paragraph">
                  <wp:posOffset>3318510</wp:posOffset>
                </wp:positionV>
                <wp:extent cx="5732780" cy="222250"/>
                <wp:effectExtent l="2540" t="4445" r="0" b="1905"/>
                <wp:wrapSquare wrapText="bothSides"/>
                <wp:docPr id="26"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78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CC4C70" w14:textId="14254DC0" w:rsidR="00635D13" w:rsidRPr="0064417D" w:rsidRDefault="00635D13" w:rsidP="0064417D">
                            <w:pPr>
                              <w:pStyle w:val="Caption"/>
                              <w:jc w:val="center"/>
                              <w:rPr>
                                <w:noProof/>
                                <w:sz w:val="24"/>
                                <w:szCs w:val="24"/>
                                <w:lang w:val="mk-MK"/>
                              </w:rPr>
                            </w:pPr>
                            <w:r>
                              <w:rPr>
                                <w:lang w:val="mk-MK"/>
                              </w:rPr>
                              <w:t>Слика</w:t>
                            </w:r>
                            <w:r>
                              <w:t xml:space="preserve"> </w:t>
                            </w:r>
                            <w:fldSimple w:instr=" SEQ Слика \* ARABIC ">
                              <w:r w:rsidR="00C10CE2">
                                <w:rPr>
                                  <w:noProof/>
                                </w:rPr>
                                <w:t>5</w:t>
                              </w:r>
                            </w:fldSimple>
                            <w:r>
                              <w:rPr>
                                <w:lang w:val="mk-MK"/>
                              </w:rPr>
                              <w:t xml:space="preserve">. Архитектура на системот користејќи </w:t>
                            </w:r>
                            <w:r>
                              <w:t xml:space="preserve">MQTT </w:t>
                            </w:r>
                            <w:r>
                              <w:rPr>
                                <w:lang w:val="mk-MK"/>
                              </w:rPr>
                              <w:t>посредник</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56D9D4E" id="Text Box 44" o:spid="_x0000_s1030" type="#_x0000_t202" style="position:absolute;left:0;text-align:left;margin-left:3.2pt;margin-top:261.3pt;width:451.4pt;height:1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" stroked="f">
                <v:textbox style="mso-fit-shape-to-text:t" inset="0,0,0,0">
                  <w:txbxContent>
                    <w:p w14:paraId="14CC4C70" w14:textId="14254DC0" w:rsidR="00635D13" w:rsidRPr="0064417D" w:rsidRDefault="00635D13" w:rsidP="0064417D">
                      <w:pPr>
                        <w:pStyle w:val="Caption"/>
                        <w:jc w:val="center"/>
                        <w:rPr>
                          <w:noProof/>
                          <w:sz w:val="24"/>
                          <w:szCs w:val="24"/>
                          <w:lang w:val="mk-MK"/>
                        </w:rPr>
                      </w:pPr>
                      <w:r>
                        <w:rPr>
                          <w:lang w:val="mk-MK"/>
                        </w:rPr>
                        <w:t>Слика</w:t>
                      </w:r>
                      <w:r>
                        <w:t xml:space="preserve"> </w:t>
                      </w:r>
                      <w:fldSimple w:instr=" SEQ Слика \* ARABIC ">
                        <w:r w:rsidR="00C10CE2">
                          <w:rPr>
                            <w:noProof/>
                          </w:rPr>
                          <w:t>5</w:t>
                        </w:r>
                      </w:fldSimple>
                      <w:r>
                        <w:rPr>
                          <w:lang w:val="mk-MK"/>
                        </w:rPr>
                        <w:t xml:space="preserve">. Архитектура на системот користејќи </w:t>
                      </w:r>
                      <w:r>
                        <w:t xml:space="preserve">MQTT </w:t>
                      </w:r>
                      <w:r>
                        <w:rPr>
                          <w:lang w:val="mk-MK"/>
                        </w:rPr>
                        <w:t>посредник</w:t>
                      </w:r>
                    </w:p>
                  </w:txbxContent>
                </v:textbox>
                <w10:wrap type="square"/>
              </v:shape>
            </w:pict>
          </mc:Fallback>
        </mc:AlternateContent>
      </w:r>
    </w:p>
    <w:p w14:paraId="113B2D17" w14:textId="77777777" w:rsidR="00403B6F" w:rsidRPr="00F30D63" w:rsidRDefault="00D6241F" w:rsidP="00F30D63">
      <w:pPr>
        <w:ind w:firstLine="432"/>
        <w:rPr>
          <w:lang w:val="mk-MK"/>
        </w:rPr>
      </w:pPr>
      <w:r>
        <w:rPr>
          <w:lang w:val="mk-MK"/>
        </w:rPr>
        <w:t xml:space="preserve">На </w:t>
      </w:r>
      <w:r w:rsidR="00C507EC">
        <w:rPr>
          <w:lang w:val="mk-MK"/>
        </w:rPr>
        <w:t>Слика 6</w:t>
      </w:r>
      <w:r>
        <w:rPr>
          <w:lang w:val="mk-MK"/>
        </w:rPr>
        <w:t xml:space="preserve"> е прикажан друг начин како да се постигне истото, со тоа што </w:t>
      </w:r>
      <w:r w:rsidR="00B675DF">
        <w:t xml:space="preserve">IoT </w:t>
      </w:r>
      <w:r w:rsidR="00B675DF">
        <w:rPr>
          <w:lang w:val="mk-MK"/>
        </w:rPr>
        <w:t>уредот</w:t>
      </w:r>
      <w:r>
        <w:rPr>
          <w:lang w:val="mk-MK"/>
        </w:rPr>
        <w:t xml:space="preserve"> не го испраќа истиот податок два пати, туку го </w:t>
      </w:r>
      <w:r w:rsidR="006D2685">
        <w:rPr>
          <w:lang w:val="mk-MK"/>
        </w:rPr>
        <w:t xml:space="preserve">испраќа </w:t>
      </w:r>
      <w:r w:rsidR="00194421">
        <w:rPr>
          <w:lang w:val="mk-MK"/>
        </w:rPr>
        <w:t xml:space="preserve">само </w:t>
      </w:r>
      <w:r w:rsidR="00B64C98">
        <w:rPr>
          <w:lang w:val="mk-MK"/>
        </w:rPr>
        <w:t xml:space="preserve">еднаш </w:t>
      </w:r>
      <w:r>
        <w:rPr>
          <w:lang w:val="mk-MK"/>
        </w:rPr>
        <w:t xml:space="preserve">до </w:t>
      </w:r>
      <w:r w:rsidR="00194421">
        <w:t>MQTT</w:t>
      </w:r>
      <w:r>
        <w:rPr>
          <w:lang w:val="mk-MK"/>
        </w:rPr>
        <w:t xml:space="preserve"> посредникот кој </w:t>
      </w:r>
      <w:r w:rsidR="003A01C2">
        <w:rPr>
          <w:lang w:val="mk-MK"/>
        </w:rPr>
        <w:t xml:space="preserve">потоа преку серверот </w:t>
      </w:r>
      <w:r w:rsidR="006D2685">
        <w:rPr>
          <w:lang w:val="mk-MK"/>
        </w:rPr>
        <w:t>се препраќа</w:t>
      </w:r>
      <w:r w:rsidR="003A01C2">
        <w:rPr>
          <w:lang w:val="mk-MK"/>
        </w:rPr>
        <w:t xml:space="preserve"> до мобилната апликација</w:t>
      </w:r>
      <w:r w:rsidR="00225606">
        <w:rPr>
          <w:lang w:val="mk-MK"/>
        </w:rPr>
        <w:t xml:space="preserve"> и до </w:t>
      </w:r>
      <w:r>
        <w:t>API Engine</w:t>
      </w:r>
      <w:r>
        <w:rPr>
          <w:lang w:val="mk-MK"/>
        </w:rPr>
        <w:t xml:space="preserve"> кој го </w:t>
      </w:r>
      <w:r w:rsidR="004E24A2">
        <w:rPr>
          <w:lang w:val="mk-MK"/>
        </w:rPr>
        <w:t>запишува</w:t>
      </w:r>
      <w:r>
        <w:rPr>
          <w:lang w:val="mk-MK"/>
        </w:rPr>
        <w:t xml:space="preserve"> податокот во базата на податоци</w:t>
      </w:r>
      <w:r w:rsidR="00225606">
        <w:rPr>
          <w:lang w:val="mk-MK"/>
        </w:rPr>
        <w:t>.</w:t>
      </w:r>
      <w:r w:rsidR="00792EF5">
        <w:rPr>
          <w:lang w:val="mk-MK"/>
        </w:rPr>
        <w:t xml:space="preserve"> </w:t>
      </w:r>
      <w:r>
        <w:rPr>
          <w:lang w:val="mk-MK"/>
        </w:rPr>
        <w:t xml:space="preserve">Овој начин е подобар со тоа што програмата на </w:t>
      </w:r>
      <w:r>
        <w:t>IoT</w:t>
      </w:r>
      <w:r>
        <w:rPr>
          <w:lang w:val="mk-MK"/>
        </w:rPr>
        <w:t xml:space="preserve"> уредот е многу помала, што е многу битно при развивање на </w:t>
      </w:r>
      <w:r>
        <w:t xml:space="preserve">IoT </w:t>
      </w:r>
      <w:r>
        <w:rPr>
          <w:lang w:val="mk-MK"/>
        </w:rPr>
        <w:t xml:space="preserve">уреди каде ресуристе како меморија и процесирачка моќ се ограничени. </w:t>
      </w:r>
      <w:r w:rsidR="004607CB">
        <w:rPr>
          <w:lang w:val="mk-MK"/>
        </w:rPr>
        <w:t xml:space="preserve">Овие начини </w:t>
      </w:r>
      <w:r w:rsidR="0079682C">
        <w:rPr>
          <w:lang w:val="mk-MK"/>
        </w:rPr>
        <w:t xml:space="preserve">на реализација </w:t>
      </w:r>
      <w:r w:rsidR="004607CB">
        <w:rPr>
          <w:lang w:val="mk-MK"/>
        </w:rPr>
        <w:t xml:space="preserve">имаат дополнителна работа </w:t>
      </w:r>
      <w:r w:rsidR="009D506D">
        <w:rPr>
          <w:lang w:val="mk-MK"/>
        </w:rPr>
        <w:t>бидејќи</w:t>
      </w:r>
      <w:r w:rsidR="004607CB">
        <w:rPr>
          <w:lang w:val="mk-MK"/>
        </w:rPr>
        <w:t xml:space="preserve"> </w:t>
      </w:r>
      <w:r w:rsidR="00F426A9">
        <w:rPr>
          <w:lang w:val="mk-MK"/>
        </w:rPr>
        <w:t>им</w:t>
      </w:r>
      <w:r w:rsidR="00CA22F8">
        <w:rPr>
          <w:lang w:val="mk-MK"/>
        </w:rPr>
        <w:t>а</w:t>
      </w:r>
      <w:r w:rsidR="00066579">
        <w:rPr>
          <w:lang w:val="mk-MK"/>
        </w:rPr>
        <w:t>ат потреба од развивање на</w:t>
      </w:r>
      <w:r w:rsidR="004607CB">
        <w:rPr>
          <w:lang w:val="mk-MK"/>
        </w:rPr>
        <w:t xml:space="preserve"> сервер кој</w:t>
      </w:r>
      <w:r w:rsidR="00F30D63">
        <w:t xml:space="preserve"> </w:t>
      </w:r>
      <w:r w:rsidR="00040A65">
        <w:rPr>
          <w:lang w:val="mk-MK"/>
        </w:rPr>
        <w:t xml:space="preserve">се грижи за безбедноста </w:t>
      </w:r>
      <w:r w:rsidR="006A77E0">
        <w:rPr>
          <w:lang w:val="mk-MK"/>
        </w:rPr>
        <w:t xml:space="preserve">на </w:t>
      </w:r>
      <w:r w:rsidR="00F426A9">
        <w:rPr>
          <w:lang w:val="mk-MK"/>
        </w:rPr>
        <w:t xml:space="preserve">системот и автентикација </w:t>
      </w:r>
      <w:r w:rsidR="00040A65">
        <w:rPr>
          <w:lang w:val="mk-MK"/>
        </w:rPr>
        <w:t xml:space="preserve">на </w:t>
      </w:r>
      <w:r w:rsidR="00AD215A">
        <w:rPr>
          <w:lang w:val="mk-MK"/>
        </w:rPr>
        <w:t>податоците</w:t>
      </w:r>
      <w:r w:rsidR="000575AF">
        <w:t>.</w:t>
      </w:r>
    </w:p>
    <w:p w14:paraId="263D7B63" w14:textId="77777777" w:rsidR="00403B6F" w:rsidRDefault="00403B6F" w:rsidP="00C507EC">
      <w:pPr>
        <w:ind w:firstLine="432"/>
        <w:rPr>
          <w:lang w:val="mk-MK"/>
        </w:rPr>
      </w:pPr>
    </w:p>
    <w:p w14:paraId="1FB34901" w14:textId="77777777" w:rsidR="00403B6F" w:rsidRDefault="00403B6F" w:rsidP="00C507EC">
      <w:pPr>
        <w:ind w:firstLine="432"/>
        <w:rPr>
          <w:lang w:val="mk-MK"/>
        </w:rPr>
      </w:pPr>
    </w:p>
    <w:p w14:paraId="3C045C24" w14:textId="7C3BD88C" w:rsidR="000A7841" w:rsidRPr="000B13FD" w:rsidRDefault="002E0DE1" w:rsidP="00403B6F">
      <w:pPr>
        <w:ind w:firstLine="432"/>
        <w:rPr>
          <w:lang w:val="mk-MK"/>
        </w:rPr>
      </w:pPr>
      <w:r>
        <w:rPr>
          <w:noProof/>
        </w:rPr>
        <w:lastRenderedPageBreak/>
        <w:drawing>
          <wp:anchor distT="0" distB="0" distL="114300" distR="114300" simplePos="0" relativeHeight="251658240" behindDoc="1" locked="0" layoutInCell="1" allowOverlap="1" wp14:anchorId="193898DF" wp14:editId="5BDE5A52">
            <wp:simplePos x="0" y="0"/>
            <wp:positionH relativeFrom="column">
              <wp:posOffset>-25400</wp:posOffset>
            </wp:positionH>
            <wp:positionV relativeFrom="paragraph">
              <wp:posOffset>79375</wp:posOffset>
            </wp:positionV>
            <wp:extent cx="5728970" cy="2854325"/>
            <wp:effectExtent l="0" t="0" r="0" b="0"/>
            <wp:wrapTight wrapText="bothSides">
              <wp:wrapPolygon edited="0">
                <wp:start x="0" y="0"/>
                <wp:lineTo x="0" y="21480"/>
                <wp:lineTo x="21547" y="21480"/>
                <wp:lineTo x="21547" y="0"/>
                <wp:lineTo x="0" y="0"/>
              </wp:wrapPolygon>
            </wp:wrapTight>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28970" cy="28543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9264" behindDoc="0" locked="0" layoutInCell="1" allowOverlap="1" wp14:anchorId="2B4D6D31" wp14:editId="5CDA7FDC">
                <wp:simplePos x="0" y="0"/>
                <wp:positionH relativeFrom="column">
                  <wp:posOffset>-97790</wp:posOffset>
                </wp:positionH>
                <wp:positionV relativeFrom="paragraph">
                  <wp:posOffset>3011170</wp:posOffset>
                </wp:positionV>
                <wp:extent cx="5728970" cy="245110"/>
                <wp:effectExtent l="0" t="1270" r="0" b="1270"/>
                <wp:wrapSquare wrapText="bothSides"/>
                <wp:docPr id="2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8970" cy="245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13DC2C" w14:textId="3D1C7A2A" w:rsidR="00635D13" w:rsidRPr="00B514BA" w:rsidRDefault="00635D13" w:rsidP="00EA4146">
                            <w:pPr>
                              <w:pStyle w:val="Caption"/>
                              <w:jc w:val="center"/>
                              <w:rPr>
                                <w:noProof/>
                                <w:sz w:val="24"/>
                                <w:szCs w:val="24"/>
                              </w:rPr>
                            </w:pPr>
                            <w:r>
                              <w:rPr>
                                <w:lang w:val="mk-MK"/>
                              </w:rPr>
                              <w:t>Слика</w:t>
                            </w:r>
                            <w:r>
                              <w:t xml:space="preserve"> </w:t>
                            </w:r>
                            <w:fldSimple w:instr=" SEQ Слика \* ARABIC ">
                              <w:r w:rsidR="00C10CE2">
                                <w:rPr>
                                  <w:noProof/>
                                </w:rPr>
                                <w:t>6</w:t>
                              </w:r>
                            </w:fldSimple>
                            <w:r>
                              <w:rPr>
                                <w:lang w:val="mk-MK"/>
                              </w:rPr>
                              <w:t>.</w:t>
                            </w:r>
                            <w:r>
                              <w:t xml:space="preserve"> </w:t>
                            </w:r>
                            <w:r>
                              <w:rPr>
                                <w:lang w:val="mk-MK"/>
                              </w:rPr>
                              <w:t xml:space="preserve">Архитектура на системот користејќи </w:t>
                            </w:r>
                            <w:r>
                              <w:t xml:space="preserve">MQTT </w:t>
                            </w:r>
                            <w:r>
                              <w:rPr>
                                <w:lang w:val="mk-MK"/>
                              </w:rPr>
                              <w:t>посредник</w:t>
                            </w:r>
                            <w:r>
                              <w:t xml:space="preserve"> </w:t>
                            </w:r>
                            <w:r>
                              <w:rPr>
                                <w:lang w:val="mk-MK"/>
                              </w:rPr>
                              <w:t xml:space="preserve">и </w:t>
                            </w:r>
                            <w:r>
                              <w:t>API Engin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4D6D31" id="Text Box 56" o:spid="_x0000_s1031" type="#_x0000_t202" style="position:absolute;left:0;text-align:left;margin-left:-7.7pt;margin-top:237.1pt;width:451.1pt;height:19.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" stroked="f">
                <v:textbox inset="0,0,0,0">
                  <w:txbxContent>
                    <w:p w14:paraId="3113DC2C" w14:textId="3D1C7A2A" w:rsidR="00635D13" w:rsidRPr="00B514BA" w:rsidRDefault="00635D13" w:rsidP="00EA4146">
                      <w:pPr>
                        <w:pStyle w:val="Caption"/>
                        <w:jc w:val="center"/>
                        <w:rPr>
                          <w:noProof/>
                          <w:sz w:val="24"/>
                          <w:szCs w:val="24"/>
                        </w:rPr>
                      </w:pPr>
                      <w:r>
                        <w:rPr>
                          <w:lang w:val="mk-MK"/>
                        </w:rPr>
                        <w:t>Слика</w:t>
                      </w:r>
                      <w:r>
                        <w:t xml:space="preserve"> </w:t>
                      </w:r>
                      <w:fldSimple w:instr=" SEQ Слика \* ARABIC ">
                        <w:r w:rsidR="00C10CE2">
                          <w:rPr>
                            <w:noProof/>
                          </w:rPr>
                          <w:t>6</w:t>
                        </w:r>
                      </w:fldSimple>
                      <w:r>
                        <w:rPr>
                          <w:lang w:val="mk-MK"/>
                        </w:rPr>
                        <w:t>.</w:t>
                      </w:r>
                      <w:r>
                        <w:t xml:space="preserve"> </w:t>
                      </w:r>
                      <w:r>
                        <w:rPr>
                          <w:lang w:val="mk-MK"/>
                        </w:rPr>
                        <w:t xml:space="preserve">Архитектура на системот користејќи </w:t>
                      </w:r>
                      <w:r>
                        <w:t xml:space="preserve">MQTT </w:t>
                      </w:r>
                      <w:r>
                        <w:rPr>
                          <w:lang w:val="mk-MK"/>
                        </w:rPr>
                        <w:t>посредник</w:t>
                      </w:r>
                      <w:r>
                        <w:t xml:space="preserve"> </w:t>
                      </w:r>
                      <w:r>
                        <w:rPr>
                          <w:lang w:val="mk-MK"/>
                        </w:rPr>
                        <w:t xml:space="preserve">и </w:t>
                      </w:r>
                      <w:r>
                        <w:t>API Engine</w:t>
                      </w:r>
                    </w:p>
                  </w:txbxContent>
                </v:textbox>
                <w10:wrap type="square"/>
              </v:shape>
            </w:pict>
          </mc:Fallback>
        </mc:AlternateContent>
      </w:r>
      <w:r w:rsidR="005502D3">
        <w:rPr>
          <w:lang w:val="mk-MK"/>
        </w:rPr>
        <w:t xml:space="preserve">За да се избегне развивањето на сервер искористена е платформата </w:t>
      </w:r>
      <w:r w:rsidR="005502D3">
        <w:t>Firebase.</w:t>
      </w:r>
      <w:r w:rsidR="000C2F9F">
        <w:rPr>
          <w:lang w:val="mk-MK"/>
        </w:rPr>
        <w:t xml:space="preserve"> </w:t>
      </w:r>
      <w:r w:rsidR="000B13FD">
        <w:t xml:space="preserve">Firebase </w:t>
      </w:r>
      <w:r w:rsidR="000A7841">
        <w:rPr>
          <w:lang w:val="mk-MK"/>
        </w:rPr>
        <w:t xml:space="preserve">претставува платформа за развој на апликации изградена од </w:t>
      </w:r>
      <w:r w:rsidR="000A7841">
        <w:t>Google</w:t>
      </w:r>
      <w:r w:rsidR="008A7CC3">
        <w:t xml:space="preserve"> </w:t>
      </w:r>
      <w:r w:rsidR="008A7CC3">
        <w:rPr>
          <w:lang w:val="mk-MK"/>
        </w:rPr>
        <w:t xml:space="preserve">и </w:t>
      </w:r>
      <w:r w:rsidR="000A7841">
        <w:rPr>
          <w:lang w:val="mk-MK"/>
        </w:rPr>
        <w:t>нуди група на алатки кои можеме да ги искористиме за да ја градиме, подобруваме и да ја развиваме нашата апликација.</w:t>
      </w:r>
      <w:r w:rsidR="00314442">
        <w:rPr>
          <w:lang w:val="mk-MK"/>
        </w:rPr>
        <w:t xml:space="preserve"> </w:t>
      </w:r>
      <w:r w:rsidR="000A7841">
        <w:rPr>
          <w:lang w:val="mk-MK"/>
        </w:rPr>
        <w:t>Алатките опфаќаат голем дел од сервисите кои програмерите вообичаено би требало сами да ги градат. Овие сервиси се основа на секоја модерна апликација и вклучуваат: анализа на податоци, автентикација на корисници, бази на податоци</w:t>
      </w:r>
      <w:r w:rsidR="000A7841">
        <w:t xml:space="preserve"> </w:t>
      </w:r>
      <w:r w:rsidR="000A7841">
        <w:rPr>
          <w:lang w:val="mk-MK"/>
        </w:rPr>
        <w:t xml:space="preserve">и други. Дел од овие сервиси се всушност продукти на </w:t>
      </w:r>
      <w:r w:rsidR="000A7841">
        <w:t xml:space="preserve">Google Cloud </w:t>
      </w:r>
      <w:r w:rsidR="000A7841">
        <w:rPr>
          <w:lang w:val="mk-MK"/>
        </w:rPr>
        <w:t xml:space="preserve">кои се интегрирани во </w:t>
      </w:r>
      <w:r w:rsidR="000A7841">
        <w:t xml:space="preserve">Firebase. </w:t>
      </w:r>
      <w:r w:rsidR="000A7841">
        <w:rPr>
          <w:lang w:val="mk-MK"/>
        </w:rPr>
        <w:t xml:space="preserve">Сервисите се хостирани на </w:t>
      </w:r>
      <w:r w:rsidR="00C53C7B">
        <w:t>Cloud</w:t>
      </w:r>
      <w:r w:rsidR="000A7841">
        <w:rPr>
          <w:lang w:val="mk-MK"/>
        </w:rPr>
        <w:t xml:space="preserve"> и имаат можност за скалирање со никаков или минимален напор на програмерот. </w:t>
      </w:r>
    </w:p>
    <w:p w14:paraId="0E4FB470" w14:textId="77777777" w:rsidR="00324BE8" w:rsidRPr="00AF7E0C" w:rsidRDefault="000E0A1A" w:rsidP="00324BE8">
      <w:pPr>
        <w:ind w:firstLine="432"/>
        <w:rPr>
          <w:lang w:val="mk-MK"/>
        </w:rPr>
      </w:pPr>
      <w:r>
        <w:rPr>
          <w:lang w:val="mk-MK"/>
        </w:rPr>
        <w:t xml:space="preserve">Комплетите за развој на софтвер (англиски: </w:t>
      </w:r>
      <w:r w:rsidR="00324BE8">
        <w:t xml:space="preserve">Software </w:t>
      </w:r>
      <w:r w:rsidR="005A5E5E">
        <w:t>D</w:t>
      </w:r>
      <w:r w:rsidR="00324BE8">
        <w:t>evelopment Kits</w:t>
      </w:r>
      <w:r>
        <w:rPr>
          <w:lang w:val="mk-MK"/>
        </w:rPr>
        <w:t xml:space="preserve">, </w:t>
      </w:r>
      <w:r>
        <w:t>SDKs</w:t>
      </w:r>
      <w:r w:rsidR="00324BE8">
        <w:rPr>
          <w:lang w:val="mk-MK"/>
        </w:rPr>
        <w:t xml:space="preserve">) кој ги нуди </w:t>
      </w:r>
      <w:r w:rsidR="00324BE8">
        <w:t>Firebase</w:t>
      </w:r>
      <w:r w:rsidR="00612887">
        <w:rPr>
          <w:lang w:val="mk-MK"/>
        </w:rPr>
        <w:t xml:space="preserve"> комуницираат</w:t>
      </w:r>
      <w:r w:rsidR="00324BE8">
        <w:rPr>
          <w:lang w:val="mk-MK"/>
        </w:rPr>
        <w:t xml:space="preserve"> директно со серверите на </w:t>
      </w:r>
      <w:r w:rsidR="00324BE8">
        <w:t>Google</w:t>
      </w:r>
      <w:r w:rsidR="00324BE8">
        <w:rPr>
          <w:lang w:val="mk-MK"/>
        </w:rPr>
        <w:t xml:space="preserve">. Поради </w:t>
      </w:r>
      <w:r w:rsidR="00777BBA">
        <w:rPr>
          <w:lang w:val="mk-MK"/>
        </w:rPr>
        <w:t>тоа тие можат директно да се користат во клиентската апликација</w:t>
      </w:r>
      <w:r w:rsidR="00324BE8">
        <w:rPr>
          <w:lang w:val="mk-MK"/>
        </w:rPr>
        <w:t xml:space="preserve">. </w:t>
      </w:r>
      <w:r w:rsidR="00AE20C3">
        <w:rPr>
          <w:lang w:val="mk-MK"/>
        </w:rPr>
        <w:t xml:space="preserve">На </w:t>
      </w:r>
      <w:r w:rsidR="00C22C9D">
        <w:rPr>
          <w:lang w:val="mk-MK"/>
        </w:rPr>
        <w:t>Слика 7</w:t>
      </w:r>
      <w:r w:rsidR="00927907">
        <w:rPr>
          <w:lang w:val="mk-MK"/>
        </w:rPr>
        <w:t xml:space="preserve"> </w:t>
      </w:r>
      <w:r w:rsidR="00AE20C3">
        <w:rPr>
          <w:lang w:val="mk-MK"/>
        </w:rPr>
        <w:t xml:space="preserve">е прикажана споредба помеѓу традиционалниот начин на </w:t>
      </w:r>
      <w:r w:rsidR="008D7E2E">
        <w:rPr>
          <w:lang w:val="mk-MK"/>
        </w:rPr>
        <w:t xml:space="preserve">развивање на апликации и развивање на апликации со помош на </w:t>
      </w:r>
      <w:r w:rsidR="008D7E2E">
        <w:t xml:space="preserve">Firebase. </w:t>
      </w:r>
      <w:r w:rsidR="008D7E2E">
        <w:rPr>
          <w:lang w:val="mk-MK"/>
        </w:rPr>
        <w:t>Традиционалнот начин на развивање на апликации</w:t>
      </w:r>
      <w:r w:rsidR="00324BE8">
        <w:rPr>
          <w:lang w:val="mk-MK"/>
        </w:rPr>
        <w:t xml:space="preserve"> вклучува </w:t>
      </w:r>
      <w:r w:rsidR="00276C02">
        <w:rPr>
          <w:lang w:val="mk-MK"/>
        </w:rPr>
        <w:t>развивање</w:t>
      </w:r>
      <w:r w:rsidR="00324BE8">
        <w:rPr>
          <w:lang w:val="mk-MK"/>
        </w:rPr>
        <w:t xml:space="preserve"> на </w:t>
      </w:r>
      <w:r w:rsidR="00324BE8">
        <w:t xml:space="preserve">frontend </w:t>
      </w:r>
      <w:r w:rsidR="00324BE8">
        <w:rPr>
          <w:lang w:val="mk-MK"/>
        </w:rPr>
        <w:t xml:space="preserve">и </w:t>
      </w:r>
      <w:r w:rsidR="00324BE8">
        <w:t>backend</w:t>
      </w:r>
      <w:r w:rsidR="00324BE8">
        <w:rPr>
          <w:lang w:val="mk-MK"/>
        </w:rPr>
        <w:t xml:space="preserve"> софтвер</w:t>
      </w:r>
      <w:r w:rsidR="008D7E2E">
        <w:rPr>
          <w:lang w:val="mk-MK"/>
        </w:rPr>
        <w:t xml:space="preserve">, каде </w:t>
      </w:r>
      <w:r w:rsidR="008D7E2E">
        <w:t>f</w:t>
      </w:r>
      <w:r w:rsidR="00324BE8">
        <w:t>rontend</w:t>
      </w:r>
      <w:r w:rsidR="00324BE8">
        <w:rPr>
          <w:lang w:val="mk-MK"/>
        </w:rPr>
        <w:t xml:space="preserve">-от испраќа барања до </w:t>
      </w:r>
      <w:r w:rsidR="00324BE8">
        <w:t>backend-</w:t>
      </w:r>
      <w:r w:rsidR="00324BE8">
        <w:rPr>
          <w:lang w:val="mk-MK"/>
        </w:rPr>
        <w:t xml:space="preserve">от, а </w:t>
      </w:r>
      <w:r w:rsidR="00BA1CE7">
        <w:rPr>
          <w:lang w:val="mk-MK"/>
        </w:rPr>
        <w:t xml:space="preserve">потоа </w:t>
      </w:r>
      <w:r w:rsidR="00324BE8">
        <w:t>backend-</w:t>
      </w:r>
      <w:r w:rsidR="00324BE8">
        <w:rPr>
          <w:lang w:val="mk-MK"/>
        </w:rPr>
        <w:t>от ја извршува целата работа.</w:t>
      </w:r>
      <w:r w:rsidR="003514F8">
        <w:t xml:space="preserve"> </w:t>
      </w:r>
      <w:r w:rsidR="003514F8">
        <w:rPr>
          <w:lang w:val="mk-MK"/>
        </w:rPr>
        <w:t xml:space="preserve">Користејќи ги </w:t>
      </w:r>
      <w:r w:rsidR="003514F8">
        <w:t xml:space="preserve">Firebase </w:t>
      </w:r>
      <w:r w:rsidR="00325119">
        <w:rPr>
          <w:lang w:val="mk-MK"/>
        </w:rPr>
        <w:t>с</w:t>
      </w:r>
      <w:r w:rsidR="003514F8">
        <w:rPr>
          <w:lang w:val="mk-MK"/>
        </w:rPr>
        <w:t xml:space="preserve">ервисите, </w:t>
      </w:r>
      <w:r w:rsidR="0043136B">
        <w:t>backend</w:t>
      </w:r>
      <w:r w:rsidR="0043136B">
        <w:rPr>
          <w:lang w:val="mk-MK"/>
        </w:rPr>
        <w:t xml:space="preserve"> </w:t>
      </w:r>
      <w:r w:rsidR="003514F8">
        <w:rPr>
          <w:lang w:val="mk-MK"/>
        </w:rPr>
        <w:t xml:space="preserve">делот целосно се заобиколува и ни овозможува целосно да се фокусираме на </w:t>
      </w:r>
      <w:r w:rsidR="00251B32">
        <w:rPr>
          <w:lang w:val="mk-MK"/>
        </w:rPr>
        <w:t xml:space="preserve">развивање </w:t>
      </w:r>
      <w:r w:rsidR="003514F8">
        <w:rPr>
          <w:lang w:val="mk-MK"/>
        </w:rPr>
        <w:t xml:space="preserve">апликацијата која ја користат корисниците. </w:t>
      </w:r>
      <w:r w:rsidR="000D0163">
        <w:rPr>
          <w:lang w:val="mk-MK"/>
        </w:rPr>
        <w:t xml:space="preserve">Сервисите на </w:t>
      </w:r>
      <w:r w:rsidR="000D0163">
        <w:t>Firebase</w:t>
      </w:r>
      <w:r w:rsidR="000D0163">
        <w:rPr>
          <w:lang w:val="mk-MK"/>
        </w:rPr>
        <w:t xml:space="preserve"> нудат бесплатен план со одредени ограничувања, кои поради</w:t>
      </w:r>
      <w:r w:rsidR="009106A6">
        <w:rPr>
          <w:lang w:val="mk-MK"/>
        </w:rPr>
        <w:t xml:space="preserve"> нивната едноставност и </w:t>
      </w:r>
      <w:r w:rsidR="000D0163">
        <w:rPr>
          <w:lang w:val="mk-MK"/>
        </w:rPr>
        <w:t>добра</w:t>
      </w:r>
      <w:r w:rsidR="009106A6">
        <w:rPr>
          <w:lang w:val="mk-MK"/>
        </w:rPr>
        <w:t xml:space="preserve"> </w:t>
      </w:r>
      <w:r w:rsidR="000D0163">
        <w:rPr>
          <w:lang w:val="mk-MK"/>
        </w:rPr>
        <w:t>документација</w:t>
      </w:r>
      <w:r w:rsidR="00BF60DE">
        <w:rPr>
          <w:lang w:val="mk-MK"/>
        </w:rPr>
        <w:t xml:space="preserve"> </w:t>
      </w:r>
      <w:r w:rsidR="00777BBA">
        <w:rPr>
          <w:lang w:val="mk-MK"/>
        </w:rPr>
        <w:t>може лесно да се интегрираат во било која алпикација.</w:t>
      </w:r>
    </w:p>
    <w:p w14:paraId="22C9DA9F" w14:textId="5C354467" w:rsidR="00324BE8" w:rsidRDefault="002E0DE1" w:rsidP="00324BE8">
      <w:pPr>
        <w:ind w:firstLine="432"/>
        <w:rPr>
          <w:lang w:val="mk-MK"/>
        </w:rPr>
      </w:pPr>
      <w:r>
        <w:rPr>
          <w:noProof/>
        </w:rPr>
        <w:lastRenderedPageBreak/>
        <mc:AlternateContent>
          <mc:Choice Requires="wps">
            <w:drawing>
              <wp:anchor distT="0" distB="0" distL="114300" distR="114300" simplePos="0" relativeHeight="251652096" behindDoc="0" locked="0" layoutInCell="1" allowOverlap="1" wp14:anchorId="5462C3E5" wp14:editId="55E20DB9">
                <wp:simplePos x="0" y="0"/>
                <wp:positionH relativeFrom="column">
                  <wp:posOffset>367665</wp:posOffset>
                </wp:positionH>
                <wp:positionV relativeFrom="paragraph">
                  <wp:posOffset>3250565</wp:posOffset>
                </wp:positionV>
                <wp:extent cx="5013960" cy="368300"/>
                <wp:effectExtent l="0" t="2540" r="0" b="635"/>
                <wp:wrapSquare wrapText="bothSides"/>
                <wp:docPr id="23"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3960" cy="36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11B8CF" w14:textId="4FEBC1FB" w:rsidR="00635D13" w:rsidRPr="005F0F51" w:rsidRDefault="00635D13" w:rsidP="005F0F51">
                            <w:pPr>
                              <w:pStyle w:val="Caption"/>
                              <w:jc w:val="center"/>
                              <w:rPr>
                                <w:noProof/>
                                <w:sz w:val="24"/>
                                <w:szCs w:val="24"/>
                              </w:rPr>
                            </w:pPr>
                            <w:r>
                              <w:rPr>
                                <w:lang w:val="mk-MK"/>
                              </w:rPr>
                              <w:t>Слика</w:t>
                            </w:r>
                            <w:r>
                              <w:t xml:space="preserve"> </w:t>
                            </w:r>
                            <w:fldSimple w:instr=" SEQ Слика \* ARABIC ">
                              <w:r w:rsidR="00C10CE2">
                                <w:rPr>
                                  <w:noProof/>
                                </w:rPr>
                                <w:t>7</w:t>
                              </w:r>
                            </w:fldSimple>
                            <w:r>
                              <w:rPr>
                                <w:lang w:val="mk-MK"/>
                              </w:rPr>
                              <w:t xml:space="preserve">. Споредба помеѓу традиционален начин на развивање на апликации и развивање на апликации со </w:t>
                            </w:r>
                            <w:r>
                              <w:t>Firebase</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462C3E5" id="Text Box 46" o:spid="_x0000_s1032" type="#_x0000_t202" style="position:absolute;left:0;text-align:left;margin-left:28.95pt;margin-top:255.95pt;width:394.8pt;height:2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" stroked="f">
                <v:textbox style="mso-fit-shape-to-text:t" inset="0,0,0,0">
                  <w:txbxContent>
                    <w:p w14:paraId="2A11B8CF" w14:textId="4FEBC1FB" w:rsidR="00635D13" w:rsidRPr="005F0F51" w:rsidRDefault="00635D13" w:rsidP="005F0F51">
                      <w:pPr>
                        <w:pStyle w:val="Caption"/>
                        <w:jc w:val="center"/>
                        <w:rPr>
                          <w:noProof/>
                          <w:sz w:val="24"/>
                          <w:szCs w:val="24"/>
                        </w:rPr>
                      </w:pPr>
                      <w:r>
                        <w:rPr>
                          <w:lang w:val="mk-MK"/>
                        </w:rPr>
                        <w:t>Слика</w:t>
                      </w:r>
                      <w:r>
                        <w:t xml:space="preserve"> </w:t>
                      </w:r>
                      <w:fldSimple w:instr=" SEQ Слика \* ARABIC ">
                        <w:r w:rsidR="00C10CE2">
                          <w:rPr>
                            <w:noProof/>
                          </w:rPr>
                          <w:t>7</w:t>
                        </w:r>
                      </w:fldSimple>
                      <w:r>
                        <w:rPr>
                          <w:lang w:val="mk-MK"/>
                        </w:rPr>
                        <w:t xml:space="preserve">. Споредба помеѓу традиционален начин на развивање на апликации и развивање на апликации со </w:t>
                      </w:r>
                      <w:r>
                        <w:t>Firebase</w:t>
                      </w:r>
                    </w:p>
                  </w:txbxContent>
                </v:textbox>
                <w10:wrap type="square"/>
              </v:shape>
            </w:pict>
          </mc:Fallback>
        </mc:AlternateContent>
      </w:r>
      <w:r>
        <w:rPr>
          <w:noProof/>
        </w:rPr>
        <w:drawing>
          <wp:anchor distT="0" distB="0" distL="114300" distR="114300" simplePos="0" relativeHeight="251643904" behindDoc="1" locked="0" layoutInCell="1" allowOverlap="1" wp14:anchorId="6C0212E3" wp14:editId="1D520392">
            <wp:simplePos x="0" y="0"/>
            <wp:positionH relativeFrom="column">
              <wp:posOffset>367665</wp:posOffset>
            </wp:positionH>
            <wp:positionV relativeFrom="paragraph">
              <wp:posOffset>53340</wp:posOffset>
            </wp:positionV>
            <wp:extent cx="5013960" cy="3140075"/>
            <wp:effectExtent l="0" t="0" r="0" b="0"/>
            <wp:wrapTight wrapText="bothSides">
              <wp:wrapPolygon edited="0">
                <wp:start x="0" y="0"/>
                <wp:lineTo x="0" y="21491"/>
                <wp:lineTo x="21584" y="21491"/>
                <wp:lineTo x="21584" y="0"/>
                <wp:lineTo x="0" y="0"/>
              </wp:wrapPolygon>
            </wp:wrapTight>
            <wp:docPr id="22" name="Picture 19" descr="Image for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for post"/>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5013960" cy="3140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D4C680" w14:textId="77777777" w:rsidR="00324BE8" w:rsidRPr="00BC3D8E" w:rsidRDefault="00324BE8" w:rsidP="00324BE8">
      <w:pPr>
        <w:ind w:firstLine="432"/>
        <w:rPr>
          <w:lang w:val="mk-MK"/>
        </w:rPr>
      </w:pPr>
    </w:p>
    <w:p w14:paraId="61CFF3F1" w14:textId="77777777" w:rsidR="00324BE8" w:rsidRDefault="00324BE8" w:rsidP="00324BE8">
      <w:pPr>
        <w:ind w:firstLine="432"/>
        <w:rPr>
          <w:lang w:val="mk-MK"/>
        </w:rPr>
      </w:pPr>
    </w:p>
    <w:p w14:paraId="01CE3D6B" w14:textId="77777777" w:rsidR="00324BE8" w:rsidRDefault="00324BE8" w:rsidP="00324BE8">
      <w:pPr>
        <w:ind w:firstLine="432"/>
        <w:rPr>
          <w:lang w:val="mk-MK"/>
        </w:rPr>
      </w:pPr>
    </w:p>
    <w:p w14:paraId="6016F5AE" w14:textId="77777777" w:rsidR="00324BE8" w:rsidRDefault="00324BE8" w:rsidP="00324BE8">
      <w:pPr>
        <w:ind w:firstLine="432"/>
        <w:rPr>
          <w:lang w:val="mk-MK"/>
        </w:rPr>
      </w:pPr>
    </w:p>
    <w:p w14:paraId="6BDBFCD0" w14:textId="77777777" w:rsidR="00324BE8" w:rsidRDefault="00324BE8" w:rsidP="00324BE8">
      <w:pPr>
        <w:ind w:firstLine="432"/>
        <w:rPr>
          <w:lang w:val="mk-MK"/>
        </w:rPr>
      </w:pPr>
    </w:p>
    <w:p w14:paraId="717E97EB" w14:textId="77777777" w:rsidR="00324BE8" w:rsidRDefault="00324BE8" w:rsidP="00324BE8">
      <w:pPr>
        <w:ind w:firstLine="432"/>
        <w:rPr>
          <w:lang w:val="mk-MK"/>
        </w:rPr>
      </w:pPr>
    </w:p>
    <w:p w14:paraId="209702FE" w14:textId="77777777" w:rsidR="00324BE8" w:rsidRDefault="00324BE8" w:rsidP="00324BE8">
      <w:pPr>
        <w:ind w:firstLine="432"/>
        <w:rPr>
          <w:lang w:val="mk-MK"/>
        </w:rPr>
      </w:pPr>
    </w:p>
    <w:p w14:paraId="5C5A7E0C" w14:textId="77777777" w:rsidR="00324BE8" w:rsidRDefault="00324BE8" w:rsidP="00324BE8">
      <w:pPr>
        <w:ind w:firstLine="432"/>
        <w:rPr>
          <w:lang w:val="mk-MK"/>
        </w:rPr>
      </w:pPr>
    </w:p>
    <w:p w14:paraId="16A27FE8" w14:textId="77777777" w:rsidR="00324BE8" w:rsidRDefault="00324BE8" w:rsidP="00324BE8">
      <w:pPr>
        <w:ind w:firstLine="432"/>
        <w:rPr>
          <w:lang w:val="mk-MK"/>
        </w:rPr>
      </w:pPr>
    </w:p>
    <w:p w14:paraId="7311B02F" w14:textId="77777777" w:rsidR="00324BE8" w:rsidRDefault="00324BE8" w:rsidP="00324BE8">
      <w:pPr>
        <w:ind w:firstLine="432"/>
        <w:rPr>
          <w:lang w:val="mk-MK"/>
        </w:rPr>
      </w:pPr>
    </w:p>
    <w:p w14:paraId="08A0F12A" w14:textId="77777777" w:rsidR="00324BE8" w:rsidRDefault="00324BE8" w:rsidP="00324BE8">
      <w:pPr>
        <w:ind w:firstLine="432"/>
        <w:rPr>
          <w:lang w:val="mk-MK"/>
        </w:rPr>
      </w:pPr>
    </w:p>
    <w:p w14:paraId="215095ED" w14:textId="77777777" w:rsidR="00324BE8" w:rsidRDefault="00324BE8" w:rsidP="00324BE8">
      <w:pPr>
        <w:ind w:firstLine="432"/>
        <w:rPr>
          <w:lang w:val="mk-MK"/>
        </w:rPr>
      </w:pPr>
    </w:p>
    <w:p w14:paraId="2B946B62" w14:textId="77777777" w:rsidR="00324BE8" w:rsidRDefault="00AB74BC" w:rsidP="00324BE8">
      <w:pPr>
        <w:ind w:firstLine="432"/>
      </w:pPr>
      <w:r>
        <w:rPr>
          <w:lang w:val="mk-MK"/>
        </w:rPr>
        <w:t xml:space="preserve">Дел од сервисите на </w:t>
      </w:r>
      <w:r>
        <w:t xml:space="preserve">Firebase </w:t>
      </w:r>
      <w:r>
        <w:rPr>
          <w:lang w:val="mk-MK"/>
        </w:rPr>
        <w:t>се</w:t>
      </w:r>
      <w:r w:rsidR="00324BE8">
        <w:rPr>
          <w:lang w:val="mk-MK"/>
        </w:rPr>
        <w:t>:</w:t>
      </w:r>
    </w:p>
    <w:p w14:paraId="77E8509C" w14:textId="77777777" w:rsidR="00324BE8" w:rsidRDefault="00324BE8" w:rsidP="00324BE8">
      <w:pPr>
        <w:numPr>
          <w:ilvl w:val="0"/>
          <w:numId w:val="32"/>
        </w:numPr>
        <w:rPr>
          <w:b/>
          <w:bCs/>
        </w:rPr>
      </w:pPr>
      <w:r w:rsidRPr="004E0967">
        <w:rPr>
          <w:b/>
          <w:bCs/>
        </w:rPr>
        <w:t>Firebase Authentication</w:t>
      </w:r>
      <w:r>
        <w:rPr>
          <w:b/>
          <w:bCs/>
          <w:lang w:val="mk-MK"/>
        </w:rPr>
        <w:t xml:space="preserve"> – </w:t>
      </w:r>
      <w:r>
        <w:rPr>
          <w:lang w:val="mk-MK"/>
        </w:rPr>
        <w:t>идентификација и најава на корисници</w:t>
      </w:r>
    </w:p>
    <w:p w14:paraId="266971DA" w14:textId="77777777" w:rsidR="00324BE8" w:rsidRDefault="00324BE8" w:rsidP="00324BE8">
      <w:pPr>
        <w:numPr>
          <w:ilvl w:val="0"/>
          <w:numId w:val="32"/>
        </w:numPr>
        <w:rPr>
          <w:b/>
          <w:bCs/>
        </w:rPr>
      </w:pPr>
      <w:r>
        <w:rPr>
          <w:b/>
          <w:bCs/>
        </w:rPr>
        <w:t>Realtime Database</w:t>
      </w:r>
      <w:r>
        <w:rPr>
          <w:b/>
          <w:bCs/>
          <w:lang w:val="mk-MK"/>
        </w:rPr>
        <w:t xml:space="preserve"> – </w:t>
      </w:r>
      <w:r>
        <w:rPr>
          <w:lang w:val="mk-MK"/>
        </w:rPr>
        <w:t>нерелациона база на податоци во реално време</w:t>
      </w:r>
    </w:p>
    <w:p w14:paraId="3641715E" w14:textId="77777777" w:rsidR="00324BE8" w:rsidRDefault="00324BE8" w:rsidP="00324BE8">
      <w:pPr>
        <w:numPr>
          <w:ilvl w:val="0"/>
          <w:numId w:val="32"/>
        </w:numPr>
        <w:rPr>
          <w:b/>
          <w:bCs/>
        </w:rPr>
      </w:pPr>
      <w:r>
        <w:rPr>
          <w:b/>
          <w:bCs/>
        </w:rPr>
        <w:t xml:space="preserve">Cloud </w:t>
      </w:r>
      <w:proofErr w:type="spellStart"/>
      <w:r>
        <w:rPr>
          <w:b/>
          <w:bCs/>
        </w:rPr>
        <w:t>Firestore</w:t>
      </w:r>
      <w:proofErr w:type="spellEnd"/>
      <w:r>
        <w:rPr>
          <w:b/>
          <w:bCs/>
          <w:lang w:val="mk-MK"/>
        </w:rPr>
        <w:t xml:space="preserve"> – </w:t>
      </w:r>
      <w:r>
        <w:rPr>
          <w:lang w:val="mk-MK"/>
        </w:rPr>
        <w:t>нерелациона база на податоци во реално време</w:t>
      </w:r>
    </w:p>
    <w:p w14:paraId="07A6ED55" w14:textId="77777777" w:rsidR="00324BE8" w:rsidRPr="00EE01F3" w:rsidRDefault="00324BE8" w:rsidP="00324BE8">
      <w:pPr>
        <w:numPr>
          <w:ilvl w:val="0"/>
          <w:numId w:val="32"/>
        </w:numPr>
        <w:rPr>
          <w:b/>
          <w:bCs/>
        </w:rPr>
      </w:pPr>
      <w:r>
        <w:rPr>
          <w:b/>
          <w:bCs/>
        </w:rPr>
        <w:t>Cloud Functions</w:t>
      </w:r>
      <w:r>
        <w:rPr>
          <w:b/>
          <w:bCs/>
          <w:lang w:val="mk-MK"/>
        </w:rPr>
        <w:t xml:space="preserve"> – </w:t>
      </w:r>
      <w:r w:rsidRPr="00EE01F3">
        <w:rPr>
          <w:lang w:val="mk-MK"/>
        </w:rPr>
        <w:t>„</w:t>
      </w:r>
      <w:proofErr w:type="gramStart"/>
      <w:r>
        <w:t>serverless</w:t>
      </w:r>
      <w:r w:rsidRPr="00EE01F3">
        <w:rPr>
          <w:lang w:val="mk-MK"/>
        </w:rPr>
        <w:t>“</w:t>
      </w:r>
      <w:r w:rsidR="00B36A63">
        <w:rPr>
          <w:lang w:val="mk-MK"/>
        </w:rPr>
        <w:t xml:space="preserve"> </w:t>
      </w:r>
      <w:r>
        <w:t>backend</w:t>
      </w:r>
      <w:proofErr w:type="gramEnd"/>
      <w:r>
        <w:t xml:space="preserve"> </w:t>
      </w:r>
      <w:r>
        <w:rPr>
          <w:lang w:val="mk-MK"/>
        </w:rPr>
        <w:t>функции</w:t>
      </w:r>
    </w:p>
    <w:p w14:paraId="29EB829D" w14:textId="77777777" w:rsidR="00324BE8" w:rsidRDefault="00324BE8" w:rsidP="00324BE8">
      <w:pPr>
        <w:numPr>
          <w:ilvl w:val="0"/>
          <w:numId w:val="32"/>
        </w:numPr>
        <w:rPr>
          <w:lang w:val="mk-MK"/>
        </w:rPr>
      </w:pPr>
      <w:r>
        <w:rPr>
          <w:b/>
          <w:bCs/>
        </w:rPr>
        <w:t xml:space="preserve">Firebase Hosting – </w:t>
      </w:r>
      <w:r>
        <w:rPr>
          <w:lang w:val="mk-MK"/>
        </w:rPr>
        <w:t>хостирање на апликации</w:t>
      </w:r>
    </w:p>
    <w:p w14:paraId="4AFE855F" w14:textId="77777777" w:rsidR="00324BE8" w:rsidRDefault="00324BE8" w:rsidP="00324BE8">
      <w:pPr>
        <w:numPr>
          <w:ilvl w:val="0"/>
          <w:numId w:val="32"/>
        </w:numPr>
        <w:rPr>
          <w:lang w:val="mk-MK"/>
        </w:rPr>
      </w:pPr>
      <w:r>
        <w:rPr>
          <w:b/>
          <w:bCs/>
        </w:rPr>
        <w:t>ML Kit –</w:t>
      </w:r>
      <w:r>
        <w:t xml:space="preserve"> </w:t>
      </w:r>
      <w:r>
        <w:rPr>
          <w:lang w:val="mk-MK"/>
        </w:rPr>
        <w:t xml:space="preserve">извршување на чести </w:t>
      </w:r>
      <w:r>
        <w:t xml:space="preserve">Machine Learning </w:t>
      </w:r>
      <w:r>
        <w:rPr>
          <w:lang w:val="mk-MK"/>
        </w:rPr>
        <w:t>задачи</w:t>
      </w:r>
    </w:p>
    <w:p w14:paraId="214F5A2A" w14:textId="77777777" w:rsidR="00324BE8" w:rsidRPr="00EE01F3" w:rsidRDefault="00324BE8" w:rsidP="00324BE8">
      <w:pPr>
        <w:numPr>
          <w:ilvl w:val="0"/>
          <w:numId w:val="32"/>
        </w:numPr>
        <w:rPr>
          <w:lang w:val="mk-MK"/>
        </w:rPr>
      </w:pPr>
      <w:r>
        <w:rPr>
          <w:b/>
          <w:bCs/>
        </w:rPr>
        <w:lastRenderedPageBreak/>
        <w:t>Cloud Messaging –</w:t>
      </w:r>
      <w:r>
        <w:t xml:space="preserve"> </w:t>
      </w:r>
      <w:r>
        <w:rPr>
          <w:lang w:val="mk-MK"/>
        </w:rPr>
        <w:t>сервис за испраќање на пораки до корисници</w:t>
      </w:r>
    </w:p>
    <w:p w14:paraId="7C42D020" w14:textId="77777777" w:rsidR="00260945" w:rsidRPr="00926BD2" w:rsidRDefault="00342BC4" w:rsidP="00324BE8">
      <w:pPr>
        <w:ind w:firstLine="432"/>
      </w:pPr>
      <w:r>
        <w:rPr>
          <w:lang w:val="mk-MK"/>
        </w:rPr>
        <w:t>Мобилната апликација има потреба да го знае идентитетот на корисникот</w:t>
      </w:r>
      <w:r w:rsidR="00B66CCC">
        <w:rPr>
          <w:lang w:val="mk-MK"/>
        </w:rPr>
        <w:t>,</w:t>
      </w:r>
      <w:r>
        <w:rPr>
          <w:lang w:val="mk-MK"/>
        </w:rPr>
        <w:t xml:space="preserve"> со цел </w:t>
      </w:r>
      <w:r w:rsidR="009B0ECD">
        <w:rPr>
          <w:lang w:val="mk-MK"/>
        </w:rPr>
        <w:t xml:space="preserve">тој да има пристап </w:t>
      </w:r>
      <w:r w:rsidR="00F47F04">
        <w:rPr>
          <w:lang w:val="mk-MK"/>
        </w:rPr>
        <w:t xml:space="preserve">до </w:t>
      </w:r>
      <w:r w:rsidR="009B0ECD">
        <w:rPr>
          <w:lang w:val="mk-MK"/>
        </w:rPr>
        <w:t>уреди</w:t>
      </w:r>
      <w:r w:rsidR="00F47F04">
        <w:rPr>
          <w:lang w:val="mk-MK"/>
        </w:rPr>
        <w:t>те</w:t>
      </w:r>
      <w:r w:rsidR="009B0ECD">
        <w:rPr>
          <w:lang w:val="mk-MK"/>
        </w:rPr>
        <w:t xml:space="preserve"> поврзани во неговиот дом</w:t>
      </w:r>
      <w:r w:rsidR="00B66CCC">
        <w:rPr>
          <w:lang w:val="mk-MK"/>
        </w:rPr>
        <w:t xml:space="preserve"> и безбедно да комуницира со нив</w:t>
      </w:r>
      <w:r w:rsidR="009B0ECD">
        <w:rPr>
          <w:lang w:val="mk-MK"/>
        </w:rPr>
        <w:t>. З</w:t>
      </w:r>
      <w:r>
        <w:rPr>
          <w:lang w:val="mk-MK"/>
        </w:rPr>
        <w:t xml:space="preserve">а таа цел е искористен сервисот </w:t>
      </w:r>
      <w:r w:rsidRPr="00F47F04">
        <w:rPr>
          <w:b/>
          <w:bCs/>
        </w:rPr>
        <w:t>Firebase Authentication</w:t>
      </w:r>
      <w:r>
        <w:rPr>
          <w:lang w:val="mk-MK"/>
        </w:rPr>
        <w:t xml:space="preserve"> кој се грижи за најава и идентификација на корисниците. </w:t>
      </w:r>
      <w:r w:rsidR="00260945">
        <w:rPr>
          <w:lang w:val="mk-MK"/>
        </w:rPr>
        <w:t xml:space="preserve">Најпрво </w:t>
      </w:r>
      <w:r w:rsidR="00C86146">
        <w:rPr>
          <w:lang w:val="mk-MK"/>
        </w:rPr>
        <w:t xml:space="preserve">се превземаат </w:t>
      </w:r>
      <w:r w:rsidR="00260945">
        <w:rPr>
          <w:lang w:val="mk-MK"/>
        </w:rPr>
        <w:t xml:space="preserve">ингеренциите </w:t>
      </w:r>
      <w:r w:rsidR="00926BD2">
        <w:rPr>
          <w:lang w:val="mk-MK"/>
        </w:rPr>
        <w:t xml:space="preserve">за автентикација </w:t>
      </w:r>
      <w:r w:rsidR="00260945">
        <w:rPr>
          <w:lang w:val="mk-MK"/>
        </w:rPr>
        <w:t xml:space="preserve">на корисникот, како што се </w:t>
      </w:r>
      <w:r w:rsidR="00260945">
        <w:t xml:space="preserve">email </w:t>
      </w:r>
      <w:r w:rsidR="00260945">
        <w:rPr>
          <w:lang w:val="mk-MK"/>
        </w:rPr>
        <w:t xml:space="preserve">и лозинка, </w:t>
      </w:r>
      <w:r w:rsidR="00C86146">
        <w:rPr>
          <w:lang w:val="mk-MK"/>
        </w:rPr>
        <w:t xml:space="preserve">и </w:t>
      </w:r>
      <w:r w:rsidR="00260945">
        <w:rPr>
          <w:lang w:val="mk-MK"/>
        </w:rPr>
        <w:t xml:space="preserve">со неколку линии код се предаваат до </w:t>
      </w:r>
      <w:r w:rsidR="00260945">
        <w:t>Firebase SDK</w:t>
      </w:r>
      <w:r w:rsidR="00260945">
        <w:rPr>
          <w:lang w:val="mk-MK"/>
        </w:rPr>
        <w:t xml:space="preserve">. Потоа, серверите на </w:t>
      </w:r>
      <w:r w:rsidR="00260945">
        <w:t xml:space="preserve">Firebase </w:t>
      </w:r>
      <w:r w:rsidR="00260945">
        <w:rPr>
          <w:lang w:val="mk-MK"/>
        </w:rPr>
        <w:t xml:space="preserve">ги верификуваат </w:t>
      </w:r>
      <w:r w:rsidR="00C87A24">
        <w:rPr>
          <w:lang w:val="mk-MK"/>
        </w:rPr>
        <w:t>ингеренциите</w:t>
      </w:r>
      <w:r w:rsidR="00260945">
        <w:rPr>
          <w:lang w:val="mk-MK"/>
        </w:rPr>
        <w:t xml:space="preserve"> на корисникот и враќаат соодветен одговор.</w:t>
      </w:r>
      <w:r w:rsidR="00AE4611">
        <w:rPr>
          <w:lang w:val="mk-MK"/>
        </w:rPr>
        <w:t xml:space="preserve"> По успешното најавување, </w:t>
      </w:r>
      <w:r w:rsidR="00C87A24">
        <w:rPr>
          <w:lang w:val="mk-MK"/>
        </w:rPr>
        <w:t xml:space="preserve">корисникот </w:t>
      </w:r>
      <w:r w:rsidR="00F47F04">
        <w:rPr>
          <w:lang w:val="mk-MK"/>
        </w:rPr>
        <w:t xml:space="preserve">има пристап само до уредите поврзани во неговиот дом, така што тој може да ги набљудува </w:t>
      </w:r>
      <w:r w:rsidR="00191975">
        <w:rPr>
          <w:lang w:val="mk-MK"/>
        </w:rPr>
        <w:t>и</w:t>
      </w:r>
      <w:r w:rsidR="00F47F04">
        <w:rPr>
          <w:lang w:val="mk-MK"/>
        </w:rPr>
        <w:t xml:space="preserve"> управува</w:t>
      </w:r>
      <w:r w:rsidR="00191975">
        <w:rPr>
          <w:lang w:val="mk-MK"/>
        </w:rPr>
        <w:t xml:space="preserve"> само нив</w:t>
      </w:r>
      <w:r w:rsidR="00F47F04">
        <w:rPr>
          <w:lang w:val="mk-MK"/>
        </w:rPr>
        <w:t>.</w:t>
      </w:r>
      <w:r w:rsidR="00364B0B">
        <w:rPr>
          <w:lang w:val="mk-MK"/>
        </w:rPr>
        <w:t xml:space="preserve">  </w:t>
      </w:r>
    </w:p>
    <w:p w14:paraId="2A3757C8" w14:textId="77777777" w:rsidR="00117025" w:rsidRPr="00B404F8" w:rsidRDefault="00324BE8" w:rsidP="000F615A">
      <w:pPr>
        <w:ind w:firstLine="432"/>
        <w:rPr>
          <w:lang w:val="mk-MK"/>
        </w:rPr>
      </w:pPr>
      <w:r>
        <w:rPr>
          <w:lang w:val="mk-MK"/>
        </w:rPr>
        <w:t>За</w:t>
      </w:r>
      <w:r w:rsidR="00BF6F6C">
        <w:rPr>
          <w:lang w:val="mk-MK"/>
        </w:rPr>
        <w:t xml:space="preserve"> да се овозможи комуникацијата помеѓу мобилната апликација и </w:t>
      </w:r>
      <w:r w:rsidR="00BF6F6C">
        <w:t>IoT</w:t>
      </w:r>
      <w:r w:rsidR="00BF6F6C">
        <w:rPr>
          <w:lang w:val="mk-MK"/>
        </w:rPr>
        <w:t xml:space="preserve"> уредите</w:t>
      </w:r>
      <w:r>
        <w:rPr>
          <w:lang w:val="mk-MK"/>
        </w:rPr>
        <w:t xml:space="preserve"> може да се </w:t>
      </w:r>
      <w:r w:rsidR="00423E80">
        <w:rPr>
          <w:lang w:val="mk-MK"/>
        </w:rPr>
        <w:t>искористи</w:t>
      </w:r>
      <w:r>
        <w:rPr>
          <w:lang w:val="mk-MK"/>
        </w:rPr>
        <w:t xml:space="preserve"> еден од сервисите за бази на податоци: </w:t>
      </w:r>
      <w:r w:rsidRPr="004E0967">
        <w:rPr>
          <w:b/>
          <w:bCs/>
        </w:rPr>
        <w:t xml:space="preserve">Cloud </w:t>
      </w:r>
      <w:proofErr w:type="spellStart"/>
      <w:r w:rsidRPr="004E0967">
        <w:rPr>
          <w:b/>
          <w:bCs/>
        </w:rPr>
        <w:t>Firestore</w:t>
      </w:r>
      <w:proofErr w:type="spellEnd"/>
      <w:r>
        <w:t xml:space="preserve"> </w:t>
      </w:r>
      <w:r>
        <w:rPr>
          <w:lang w:val="mk-MK"/>
        </w:rPr>
        <w:t xml:space="preserve">или </w:t>
      </w:r>
      <w:r w:rsidRPr="004E0967">
        <w:rPr>
          <w:b/>
          <w:bCs/>
        </w:rPr>
        <w:t>Realtime Databas</w:t>
      </w:r>
      <w:r>
        <w:rPr>
          <w:b/>
          <w:bCs/>
        </w:rPr>
        <w:t>e</w:t>
      </w:r>
      <w:r>
        <w:rPr>
          <w:lang w:val="mk-MK"/>
        </w:rPr>
        <w:t xml:space="preserve">. Тие преставуваат </w:t>
      </w:r>
      <w:r w:rsidR="001221FC">
        <w:t>Cloud</w:t>
      </w:r>
      <w:r>
        <w:rPr>
          <w:lang w:val="mk-MK"/>
        </w:rPr>
        <w:t xml:space="preserve"> базирани, нерелациони бази на податоци во реално време. </w:t>
      </w:r>
      <w:r w:rsidR="00707DCC">
        <w:rPr>
          <w:lang w:val="mk-MK"/>
        </w:rPr>
        <w:t xml:space="preserve">Во споредба со </w:t>
      </w:r>
      <w:r w:rsidR="00707DCC">
        <w:t>Realtime Datab</w:t>
      </w:r>
      <w:r w:rsidR="00B02986">
        <w:t>a</w:t>
      </w:r>
      <w:r w:rsidR="00707DCC">
        <w:t xml:space="preserve">se, </w:t>
      </w:r>
      <w:r w:rsidR="009917D6">
        <w:t xml:space="preserve">Cloud </w:t>
      </w:r>
      <w:proofErr w:type="spellStart"/>
      <w:r w:rsidR="009917D6">
        <w:t>Firestore</w:t>
      </w:r>
      <w:proofErr w:type="spellEnd"/>
      <w:r w:rsidR="009917D6">
        <w:t xml:space="preserve"> </w:t>
      </w:r>
      <w:r w:rsidR="00707DCC">
        <w:rPr>
          <w:lang w:val="mk-MK"/>
        </w:rPr>
        <w:t xml:space="preserve">претставува </w:t>
      </w:r>
      <w:r w:rsidR="009917D6">
        <w:rPr>
          <w:lang w:val="mk-MK"/>
        </w:rPr>
        <w:t>поново и пософистицирано решение кое овозможува изв</w:t>
      </w:r>
      <w:r w:rsidR="007E123E">
        <w:rPr>
          <w:lang w:val="mk-MK"/>
        </w:rPr>
        <w:t>р</w:t>
      </w:r>
      <w:r w:rsidR="009917D6">
        <w:rPr>
          <w:lang w:val="mk-MK"/>
        </w:rPr>
        <w:t xml:space="preserve">шување на побрзи и покомплексни пребарувања (англиски: </w:t>
      </w:r>
      <w:r w:rsidR="009917D6">
        <w:t>queries)</w:t>
      </w:r>
      <w:r w:rsidR="009917D6">
        <w:rPr>
          <w:lang w:val="mk-MK"/>
        </w:rPr>
        <w:t xml:space="preserve">, меѓутоа бидејќи </w:t>
      </w:r>
      <w:r w:rsidR="00550A1E">
        <w:t xml:space="preserve">ESP </w:t>
      </w:r>
      <w:r w:rsidR="00550A1E">
        <w:rPr>
          <w:lang w:val="mk-MK"/>
        </w:rPr>
        <w:t xml:space="preserve">микроконтролерите немаат поддршка за </w:t>
      </w:r>
      <w:r w:rsidR="00550A1E">
        <w:t xml:space="preserve">Cloud </w:t>
      </w:r>
      <w:proofErr w:type="spellStart"/>
      <w:r w:rsidR="00550A1E">
        <w:t>Firestore</w:t>
      </w:r>
      <w:proofErr w:type="spellEnd"/>
      <w:r w:rsidR="00550A1E">
        <w:rPr>
          <w:lang w:val="mk-MK"/>
        </w:rPr>
        <w:t xml:space="preserve"> избран е сервисот </w:t>
      </w:r>
      <w:r w:rsidR="00550A1E">
        <w:t>Realtime Database.</w:t>
      </w:r>
      <w:r w:rsidR="006255A2">
        <w:rPr>
          <w:lang w:val="mk-MK"/>
        </w:rPr>
        <w:t xml:space="preserve"> Податоците во </w:t>
      </w:r>
      <w:r w:rsidR="006255A2">
        <w:t xml:space="preserve">Realtime Database </w:t>
      </w:r>
      <w:r w:rsidR="006255A2">
        <w:rPr>
          <w:lang w:val="mk-MK"/>
        </w:rPr>
        <w:t xml:space="preserve">се </w:t>
      </w:r>
      <w:r w:rsidR="00FC6DB1">
        <w:rPr>
          <w:lang w:val="mk-MK"/>
        </w:rPr>
        <w:t>зачувани</w:t>
      </w:r>
      <w:r w:rsidR="003E1367">
        <w:rPr>
          <w:lang w:val="mk-MK"/>
        </w:rPr>
        <w:t xml:space="preserve"> </w:t>
      </w:r>
      <w:r w:rsidR="00FC6DB1">
        <w:rPr>
          <w:lang w:val="mk-MK"/>
        </w:rPr>
        <w:t>во вид на</w:t>
      </w:r>
      <w:r w:rsidR="006255A2">
        <w:rPr>
          <w:lang w:val="mk-MK"/>
        </w:rPr>
        <w:t xml:space="preserve"> </w:t>
      </w:r>
      <w:r w:rsidR="006255A2">
        <w:t xml:space="preserve">JSON </w:t>
      </w:r>
      <w:r w:rsidR="006255A2">
        <w:rPr>
          <w:lang w:val="mk-MK"/>
        </w:rPr>
        <w:t>дрво</w:t>
      </w:r>
      <w:r w:rsidR="00304C2D">
        <w:rPr>
          <w:lang w:val="mk-MK"/>
        </w:rPr>
        <w:t xml:space="preserve"> и се синхронизираат во реално време со сите поврзани</w:t>
      </w:r>
      <w:r w:rsidR="00242772">
        <w:rPr>
          <w:lang w:val="mk-MK"/>
        </w:rPr>
        <w:t xml:space="preserve"> клиенти</w:t>
      </w:r>
      <w:r w:rsidR="006255A2">
        <w:rPr>
          <w:lang w:val="mk-MK"/>
        </w:rPr>
        <w:t>.</w:t>
      </w:r>
      <w:r w:rsidR="001A20FF">
        <w:rPr>
          <w:lang w:val="mk-MK"/>
        </w:rPr>
        <w:t xml:space="preserve"> </w:t>
      </w:r>
      <w:r w:rsidR="004246A1">
        <w:rPr>
          <w:lang w:val="mk-MK"/>
        </w:rPr>
        <w:t xml:space="preserve">Клиентите можат да се претплатат на одредени гранки во </w:t>
      </w:r>
      <w:r w:rsidR="004246A1">
        <w:t xml:space="preserve">JSON </w:t>
      </w:r>
      <w:r w:rsidR="004246A1">
        <w:rPr>
          <w:lang w:val="mk-MK"/>
        </w:rPr>
        <w:t>дрвото и можат да ги ажурираат гранките, при што секое ажурирање на одредена гранка е проследено до сите клиенти кои се претплатени на таа гранка</w:t>
      </w:r>
      <w:r w:rsidR="001A20FF">
        <w:rPr>
          <w:lang w:val="mk-MK"/>
        </w:rPr>
        <w:t xml:space="preserve">. </w:t>
      </w:r>
      <w:r w:rsidR="00056C11">
        <w:rPr>
          <w:lang w:val="mk-MK"/>
        </w:rPr>
        <w:t xml:space="preserve">Помеѓу базата на податоци и клиентите е воспоставена двонасочна врска преку веб сокети (англиски: </w:t>
      </w:r>
      <w:r w:rsidR="00056C11">
        <w:t>web socket)</w:t>
      </w:r>
      <w:r w:rsidR="00056C11">
        <w:rPr>
          <w:lang w:val="mk-MK"/>
        </w:rPr>
        <w:t xml:space="preserve"> и на тој начин е овозможена синхронизација на податоците </w:t>
      </w:r>
      <w:r w:rsidR="00703951">
        <w:rPr>
          <w:lang w:val="mk-MK"/>
        </w:rPr>
        <w:t>во</w:t>
      </w:r>
      <w:r w:rsidR="00056C11">
        <w:rPr>
          <w:lang w:val="mk-MK"/>
        </w:rPr>
        <w:t xml:space="preserve"> реално време</w:t>
      </w:r>
      <w:r w:rsidR="000A43C3">
        <w:rPr>
          <w:lang w:val="mk-MK"/>
        </w:rPr>
        <w:t>.</w:t>
      </w:r>
      <w:r w:rsidR="00B404F8">
        <w:rPr>
          <w:lang w:val="mk-MK"/>
        </w:rPr>
        <w:t xml:space="preserve"> Лесно се интегрира со </w:t>
      </w:r>
      <w:r w:rsidR="00B404F8">
        <w:t>Firebase Authentication</w:t>
      </w:r>
      <w:r w:rsidR="00B404F8">
        <w:rPr>
          <w:lang w:val="mk-MK"/>
        </w:rPr>
        <w:t>, каде во овој случај се дефинирани правила кои кажуваат дека само автентикуваните корисници имаат пристап до базата на податоци.</w:t>
      </w:r>
    </w:p>
    <w:p w14:paraId="282F6CBF" w14:textId="77777777" w:rsidR="00265400" w:rsidRDefault="00E15AAC" w:rsidP="00265400">
      <w:pPr>
        <w:ind w:firstLine="432"/>
        <w:rPr>
          <w:lang w:val="mk-MK"/>
        </w:rPr>
      </w:pPr>
      <w:r>
        <w:rPr>
          <w:lang w:val="mk-MK"/>
        </w:rPr>
        <w:t>На</w:t>
      </w:r>
      <w:r w:rsidR="00712BAA">
        <w:rPr>
          <w:lang w:val="mk-MK"/>
        </w:rPr>
        <w:t xml:space="preserve"> Слика 8 </w:t>
      </w:r>
      <w:r>
        <w:rPr>
          <w:lang w:val="mk-MK"/>
        </w:rPr>
        <w:t>е прикажан</w:t>
      </w:r>
      <w:r w:rsidR="00A973AF">
        <w:t xml:space="preserve">a </w:t>
      </w:r>
      <w:r w:rsidR="00A973AF">
        <w:rPr>
          <w:lang w:val="mk-MK"/>
        </w:rPr>
        <w:t xml:space="preserve">структурата на </w:t>
      </w:r>
      <w:r w:rsidR="00A973AF">
        <w:t xml:space="preserve">JSON </w:t>
      </w:r>
      <w:r w:rsidR="00A973AF">
        <w:rPr>
          <w:lang w:val="mk-MK"/>
        </w:rPr>
        <w:t xml:space="preserve">дрвото во </w:t>
      </w:r>
      <w:r w:rsidR="00A973AF">
        <w:t xml:space="preserve">Realtime Database </w:t>
      </w:r>
      <w:r w:rsidR="00A973AF">
        <w:rPr>
          <w:lang w:val="mk-MK"/>
        </w:rPr>
        <w:t>за нашиот систем</w:t>
      </w:r>
      <w:r w:rsidR="00A973AF">
        <w:t>.</w:t>
      </w:r>
      <w:r w:rsidR="00611969">
        <w:rPr>
          <w:lang w:val="mk-MK"/>
        </w:rPr>
        <w:t xml:space="preserve"> </w:t>
      </w:r>
      <w:r w:rsidR="00A501A8">
        <w:rPr>
          <w:lang w:val="mk-MK"/>
        </w:rPr>
        <w:t xml:space="preserve">Сите уреди се </w:t>
      </w:r>
      <w:r w:rsidR="003D2878">
        <w:rPr>
          <w:lang w:val="mk-MK"/>
        </w:rPr>
        <w:t>зачувани</w:t>
      </w:r>
      <w:r w:rsidR="00A501A8">
        <w:rPr>
          <w:lang w:val="mk-MK"/>
        </w:rPr>
        <w:t xml:space="preserve"> во патеката</w:t>
      </w:r>
      <w:r w:rsidR="00A501A8" w:rsidRPr="00C36D61">
        <w:rPr>
          <w:lang w:val="mk-MK"/>
        </w:rPr>
        <w:t xml:space="preserve"> /</w:t>
      </w:r>
      <w:r w:rsidR="00A501A8" w:rsidRPr="00C36D61">
        <w:t>devices/</w:t>
      </w:r>
      <w:r w:rsidR="00A501A8" w:rsidRPr="00C36D61">
        <w:rPr>
          <w:lang w:val="mk-MK"/>
        </w:rPr>
        <w:t xml:space="preserve"> </w:t>
      </w:r>
      <w:r w:rsidR="00A501A8">
        <w:rPr>
          <w:lang w:val="mk-MK"/>
        </w:rPr>
        <w:t xml:space="preserve">како клуч-вредност парови, </w:t>
      </w:r>
      <w:r w:rsidR="0076077C">
        <w:rPr>
          <w:lang w:val="mk-MK"/>
        </w:rPr>
        <w:t>каде клучот е</w:t>
      </w:r>
      <w:r w:rsidR="00C36D61">
        <w:rPr>
          <w:lang w:val="mk-MK"/>
        </w:rPr>
        <w:t xml:space="preserve"> уникатен</w:t>
      </w:r>
      <w:r w:rsidR="0076077C">
        <w:rPr>
          <w:lang w:val="mk-MK"/>
        </w:rPr>
        <w:t xml:space="preserve"> идентификатор за секој уред генериран од </w:t>
      </w:r>
      <w:r w:rsidR="0076077C">
        <w:t xml:space="preserve">Firebase, </w:t>
      </w:r>
      <w:r w:rsidR="0076077C">
        <w:rPr>
          <w:lang w:val="mk-MK"/>
        </w:rPr>
        <w:t xml:space="preserve">а </w:t>
      </w:r>
      <w:r w:rsidR="003A1E5E">
        <w:rPr>
          <w:lang w:val="mk-MK"/>
        </w:rPr>
        <w:t xml:space="preserve">како вредност се чуваат името на уредот, типот на уредот и </w:t>
      </w:r>
      <w:r w:rsidR="00C36D61">
        <w:rPr>
          <w:lang w:val="mk-MK"/>
        </w:rPr>
        <w:t xml:space="preserve">уникатен </w:t>
      </w:r>
      <w:r w:rsidR="003A1E5E">
        <w:rPr>
          <w:lang w:val="mk-MK"/>
        </w:rPr>
        <w:t>идентификатор на корисникот</w:t>
      </w:r>
      <w:r w:rsidR="005E4F3D">
        <w:t>,</w:t>
      </w:r>
      <w:r w:rsidR="003A1E5E">
        <w:rPr>
          <w:lang w:val="mk-MK"/>
        </w:rPr>
        <w:t xml:space="preserve"> кој е добиен од сервисот </w:t>
      </w:r>
      <w:r w:rsidR="003A1E5E">
        <w:t>Firebase Authentication.</w:t>
      </w:r>
      <w:r w:rsidR="00F93EE4">
        <w:rPr>
          <w:lang w:val="mk-MK"/>
        </w:rPr>
        <w:t xml:space="preserve"> </w:t>
      </w:r>
    </w:p>
    <w:p w14:paraId="3E6BB41A" w14:textId="41601677" w:rsidR="001B74FD" w:rsidRDefault="002E0DE1" w:rsidP="00567D5F">
      <w:pPr>
        <w:rPr>
          <w:lang w:val="mk-MK"/>
        </w:rPr>
      </w:pPr>
      <w:r>
        <w:rPr>
          <w:noProof/>
        </w:rPr>
        <mc:AlternateContent>
          <mc:Choice Requires="wps">
            <w:drawing>
              <wp:anchor distT="0" distB="0" distL="114300" distR="114300" simplePos="0" relativeHeight="251655168" behindDoc="0" locked="0" layoutInCell="1" allowOverlap="1" wp14:anchorId="269B817B" wp14:editId="4B1D62B2">
                <wp:simplePos x="0" y="0"/>
                <wp:positionH relativeFrom="column">
                  <wp:posOffset>-115570</wp:posOffset>
                </wp:positionH>
                <wp:positionV relativeFrom="paragraph">
                  <wp:posOffset>2602865</wp:posOffset>
                </wp:positionV>
                <wp:extent cx="5726430" cy="222250"/>
                <wp:effectExtent l="0" t="0" r="0" b="0"/>
                <wp:wrapSquare wrapText="bothSides"/>
                <wp:docPr id="2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643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502988" w14:textId="40190C87" w:rsidR="00635D13" w:rsidRPr="00717FAC" w:rsidRDefault="00635D13" w:rsidP="00717FAC">
                            <w:pPr>
                              <w:pStyle w:val="Caption"/>
                              <w:jc w:val="center"/>
                              <w:rPr>
                                <w:sz w:val="24"/>
                                <w:szCs w:val="24"/>
                              </w:rPr>
                            </w:pPr>
                            <w:r>
                              <w:rPr>
                                <w:lang w:val="mk-MK"/>
                              </w:rPr>
                              <w:t>Слика</w:t>
                            </w:r>
                            <w:r>
                              <w:t xml:space="preserve"> </w:t>
                            </w:r>
                            <w:fldSimple w:instr=" SEQ Слика \* ARABIC ">
                              <w:r w:rsidR="00C10CE2">
                                <w:rPr>
                                  <w:noProof/>
                                </w:rPr>
                                <w:t>8</w:t>
                              </w:r>
                            </w:fldSimple>
                            <w:r>
                              <w:rPr>
                                <w:lang w:val="mk-MK"/>
                              </w:rPr>
                              <w:t xml:space="preserve">. Структура на </w:t>
                            </w:r>
                            <w:r>
                              <w:t xml:space="preserve">JSON </w:t>
                            </w:r>
                            <w:r>
                              <w:rPr>
                                <w:lang w:val="mk-MK"/>
                              </w:rPr>
                              <w:t xml:space="preserve">дрвото во </w:t>
                            </w:r>
                            <w:r>
                              <w:t>Firebase Realtime Database</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69B817B" id="Text Box 49" o:spid="_x0000_s1033" type="#_x0000_t202" style="position:absolute;left:0;text-align:left;margin-left:-9.1pt;margin-top:204.95pt;width:450.9pt;height:1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" stroked="f">
                <v:textbox style="mso-fit-shape-to-text:t" inset="0,0,0,0">
                  <w:txbxContent>
                    <w:p w14:paraId="5F502988" w14:textId="40190C87" w:rsidR="00635D13" w:rsidRPr="00717FAC" w:rsidRDefault="00635D13" w:rsidP="00717FAC">
                      <w:pPr>
                        <w:pStyle w:val="Caption"/>
                        <w:jc w:val="center"/>
                        <w:rPr>
                          <w:sz w:val="24"/>
                          <w:szCs w:val="24"/>
                        </w:rPr>
                      </w:pPr>
                      <w:r>
                        <w:rPr>
                          <w:lang w:val="mk-MK"/>
                        </w:rPr>
                        <w:t>Слика</w:t>
                      </w:r>
                      <w:r>
                        <w:t xml:space="preserve"> </w:t>
                      </w:r>
                      <w:fldSimple w:instr=" SEQ Слика \* ARABIC ">
                        <w:r w:rsidR="00C10CE2">
                          <w:rPr>
                            <w:noProof/>
                          </w:rPr>
                          <w:t>8</w:t>
                        </w:r>
                      </w:fldSimple>
                      <w:r>
                        <w:rPr>
                          <w:lang w:val="mk-MK"/>
                        </w:rPr>
                        <w:t xml:space="preserve">. Структура на </w:t>
                      </w:r>
                      <w:r>
                        <w:t xml:space="preserve">JSON </w:t>
                      </w:r>
                      <w:r>
                        <w:rPr>
                          <w:lang w:val="mk-MK"/>
                        </w:rPr>
                        <w:t xml:space="preserve">дрвото во </w:t>
                      </w:r>
                      <w:r>
                        <w:t>Firebase Realtime Database</w:t>
                      </w:r>
                    </w:p>
                  </w:txbxContent>
                </v:textbox>
                <w10:wrap type="square"/>
              </v:shape>
            </w:pict>
          </mc:Fallback>
        </mc:AlternateContent>
      </w:r>
      <w:r>
        <w:rPr>
          <w:noProof/>
        </w:rPr>
        <w:drawing>
          <wp:anchor distT="0" distB="0" distL="114300" distR="114300" simplePos="0" relativeHeight="251654144" behindDoc="1" locked="0" layoutInCell="1" allowOverlap="1" wp14:anchorId="36C31EA1" wp14:editId="12BE44F0">
            <wp:simplePos x="0" y="0"/>
            <wp:positionH relativeFrom="column">
              <wp:posOffset>5715</wp:posOffset>
            </wp:positionH>
            <wp:positionV relativeFrom="paragraph">
              <wp:posOffset>247650</wp:posOffset>
            </wp:positionV>
            <wp:extent cx="5726430" cy="2204085"/>
            <wp:effectExtent l="0" t="0" r="0" b="0"/>
            <wp:wrapTight wrapText="bothSides">
              <wp:wrapPolygon edited="0">
                <wp:start x="0" y="0"/>
                <wp:lineTo x="0" y="21469"/>
                <wp:lineTo x="21557" y="21469"/>
                <wp:lineTo x="21557"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26430" cy="2204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E925AF" w14:textId="5A238E8D" w:rsidR="00165911" w:rsidRDefault="00011BBC" w:rsidP="00F5749A">
      <w:pPr>
        <w:ind w:firstLine="432"/>
        <w:rPr>
          <w:lang w:val="mk-MK"/>
        </w:rPr>
      </w:pPr>
      <w:r>
        <w:rPr>
          <w:lang w:val="mk-MK"/>
        </w:rPr>
        <w:lastRenderedPageBreak/>
        <w:t xml:space="preserve">На Слика 9 е прикажан начинот на комуникација помеѓу мобилната апликација и </w:t>
      </w:r>
      <w:r w:rsidR="00107E40">
        <w:t>IoT</w:t>
      </w:r>
      <w:r w:rsidR="00107E40">
        <w:rPr>
          <w:lang w:val="mk-MK"/>
        </w:rPr>
        <w:t xml:space="preserve"> уредите</w:t>
      </w:r>
      <w:r>
        <w:rPr>
          <w:lang w:val="mk-MK"/>
        </w:rPr>
        <w:t xml:space="preserve">. </w:t>
      </w:r>
      <w:r w:rsidR="001C556A">
        <w:rPr>
          <w:lang w:val="mk-MK"/>
        </w:rPr>
        <w:t xml:space="preserve">Микроконтролерите </w:t>
      </w:r>
      <w:r w:rsidR="002207FE">
        <w:rPr>
          <w:lang w:val="mk-MK"/>
        </w:rPr>
        <w:t>запишуваат</w:t>
      </w:r>
      <w:r w:rsidR="001C556A">
        <w:rPr>
          <w:lang w:val="mk-MK"/>
        </w:rPr>
        <w:t xml:space="preserve"> податоци </w:t>
      </w:r>
      <w:r w:rsidR="002207FE">
        <w:rPr>
          <w:lang w:val="mk-MK"/>
        </w:rPr>
        <w:t>на</w:t>
      </w:r>
      <w:r w:rsidR="001C556A">
        <w:rPr>
          <w:lang w:val="mk-MK"/>
        </w:rPr>
        <w:t xml:space="preserve"> одредена гранка или патека во </w:t>
      </w:r>
      <w:r w:rsidR="001C556A">
        <w:t>Firebase Realtime Database</w:t>
      </w:r>
      <w:r w:rsidR="001C556A">
        <w:rPr>
          <w:lang w:val="mk-MK"/>
        </w:rPr>
        <w:t xml:space="preserve">, а од другата страна мобилната апликација ги слуша сите промени што се случуваат на истата патека во базата на податоци и обратно. </w:t>
      </w:r>
      <w:r w:rsidR="00F93EE4">
        <w:rPr>
          <w:lang w:val="mk-MK"/>
        </w:rPr>
        <w:t xml:space="preserve">Испраќањето на податоци од страна на </w:t>
      </w:r>
      <w:r w:rsidR="00107E40">
        <w:rPr>
          <w:lang w:val="mk-MK"/>
        </w:rPr>
        <w:t>микроконтролерите</w:t>
      </w:r>
      <w:r w:rsidR="00F93EE4">
        <w:rPr>
          <w:lang w:val="mk-MK"/>
        </w:rPr>
        <w:t xml:space="preserve"> до мобилната апликација е овозможен на тој начин што уредите </w:t>
      </w:r>
      <w:r w:rsidR="004D02D1">
        <w:rPr>
          <w:lang w:val="mk-MK"/>
        </w:rPr>
        <w:t>запишуваат</w:t>
      </w:r>
      <w:r w:rsidR="00F93EE4">
        <w:rPr>
          <w:lang w:val="mk-MK"/>
        </w:rPr>
        <w:t xml:space="preserve"> податоци</w:t>
      </w:r>
      <w:r w:rsidR="00F268CF">
        <w:rPr>
          <w:lang w:val="mk-MK"/>
        </w:rPr>
        <w:t xml:space="preserve"> во </w:t>
      </w:r>
      <w:r w:rsidR="00F268CF">
        <w:t>Realtime Database</w:t>
      </w:r>
      <w:r w:rsidR="00F93EE4">
        <w:rPr>
          <w:lang w:val="mk-MK"/>
        </w:rPr>
        <w:t xml:space="preserve"> на патеките /</w:t>
      </w:r>
      <w:r w:rsidR="00F93EE4">
        <w:t>{</w:t>
      </w:r>
      <w:proofErr w:type="spellStart"/>
      <w:r w:rsidR="00F93EE4">
        <w:t>idNaUred</w:t>
      </w:r>
      <w:proofErr w:type="spellEnd"/>
      <w:r w:rsidR="00F93EE4">
        <w:t>}/</w:t>
      </w:r>
      <w:proofErr w:type="spellStart"/>
      <w:r w:rsidR="001F6320">
        <w:t>ino</w:t>
      </w:r>
      <w:r w:rsidR="00F93EE4">
        <w:t>_to_app</w:t>
      </w:r>
      <w:proofErr w:type="spellEnd"/>
      <w:r w:rsidR="00F93EE4">
        <w:rPr>
          <w:lang w:val="mk-MK"/>
        </w:rPr>
        <w:t>, а од другата страна мобилната апликација</w:t>
      </w:r>
      <w:r w:rsidR="000227F0">
        <w:rPr>
          <w:lang w:val="mk-MK"/>
        </w:rPr>
        <w:t xml:space="preserve"> </w:t>
      </w:r>
      <w:r w:rsidR="00F93EE4">
        <w:rPr>
          <w:lang w:val="mk-MK"/>
        </w:rPr>
        <w:t xml:space="preserve">се претплаќа на истите патеки, </w:t>
      </w:r>
      <w:r w:rsidR="002354AC">
        <w:rPr>
          <w:lang w:val="mk-MK"/>
        </w:rPr>
        <w:t>п</w:t>
      </w:r>
      <w:r w:rsidR="00B71F74">
        <w:rPr>
          <w:lang w:val="mk-MK"/>
        </w:rPr>
        <w:t>р</w:t>
      </w:r>
      <w:r w:rsidR="002354AC">
        <w:rPr>
          <w:lang w:val="mk-MK"/>
        </w:rPr>
        <w:t>и</w:t>
      </w:r>
      <w:r w:rsidR="00EE4759">
        <w:rPr>
          <w:lang w:val="mk-MK"/>
        </w:rPr>
        <w:t xml:space="preserve"> што ги слуша сите ажурирања на тие патеки</w:t>
      </w:r>
      <w:r w:rsidR="00F93EE4">
        <w:rPr>
          <w:lang w:val="mk-MK"/>
        </w:rPr>
        <w:t>.</w:t>
      </w:r>
      <w:r w:rsidR="009170C2">
        <w:rPr>
          <w:lang w:val="mk-MK"/>
        </w:rPr>
        <w:t xml:space="preserve"> </w:t>
      </w:r>
      <w:r w:rsidR="00124657">
        <w:rPr>
          <w:lang w:val="mk-MK"/>
        </w:rPr>
        <w:t xml:space="preserve">Корисникот испраќа податоци од мобилната апликација до уредите со тоа што испраќа податоци на </w:t>
      </w:r>
      <w:r w:rsidR="001F7014">
        <w:rPr>
          <w:lang w:val="mk-MK"/>
        </w:rPr>
        <w:t xml:space="preserve">патеките </w:t>
      </w:r>
      <w:r w:rsidR="00124657">
        <w:rPr>
          <w:lang w:val="mk-MK"/>
        </w:rPr>
        <w:t>/</w:t>
      </w:r>
      <w:r w:rsidR="00124657">
        <w:t>{</w:t>
      </w:r>
      <w:proofErr w:type="spellStart"/>
      <w:r w:rsidR="00124657">
        <w:t>idNaUred</w:t>
      </w:r>
      <w:proofErr w:type="spellEnd"/>
      <w:r w:rsidR="00124657">
        <w:t>}/</w:t>
      </w:r>
      <w:proofErr w:type="spellStart"/>
      <w:r w:rsidR="00124657">
        <w:t>app_to_</w:t>
      </w:r>
      <w:r w:rsidR="001F6320">
        <w:t>ino</w:t>
      </w:r>
      <w:proofErr w:type="spellEnd"/>
      <w:r w:rsidR="00124657">
        <w:rPr>
          <w:lang w:val="mk-MK"/>
        </w:rPr>
        <w:t>, а уредите слушаат на ажурирања</w:t>
      </w:r>
      <w:r w:rsidR="003344DB">
        <w:rPr>
          <w:lang w:val="mk-MK"/>
        </w:rPr>
        <w:t>та</w:t>
      </w:r>
      <w:r w:rsidR="00124657">
        <w:rPr>
          <w:lang w:val="mk-MK"/>
        </w:rPr>
        <w:t xml:space="preserve"> на податоците на </w:t>
      </w:r>
      <w:r w:rsidR="00FB3064">
        <w:rPr>
          <w:lang w:val="mk-MK"/>
        </w:rPr>
        <w:t>истата патека</w:t>
      </w:r>
      <w:r w:rsidR="008024C9">
        <w:rPr>
          <w:lang w:val="mk-MK"/>
        </w:rPr>
        <w:t xml:space="preserve"> и превземаат соодветна акција</w:t>
      </w:r>
      <w:r w:rsidR="00124657">
        <w:rPr>
          <w:lang w:val="mk-MK"/>
        </w:rPr>
        <w:t>.</w:t>
      </w:r>
      <w:r w:rsidR="000A532E">
        <w:rPr>
          <w:lang w:val="mk-MK"/>
        </w:rPr>
        <w:t xml:space="preserve"> Комуникацијата помеѓу микроконтролерот во поштенското сандаче и мобилната апликација е еднонасочна со тоа што микроконтролерот испраќа податок до мобилната апликација за тоа дали има пошта </w:t>
      </w:r>
      <w:r w:rsidR="00E92F5D">
        <w:rPr>
          <w:lang w:val="mk-MK"/>
        </w:rPr>
        <w:t>во сандачето</w:t>
      </w:r>
      <w:r w:rsidR="001B25A1">
        <w:rPr>
          <w:lang w:val="mk-MK"/>
        </w:rPr>
        <w:t xml:space="preserve">. Во случајот со </w:t>
      </w:r>
      <w:r w:rsidR="00D11C61">
        <w:rPr>
          <w:lang w:val="mk-MK"/>
        </w:rPr>
        <w:t>климата</w:t>
      </w:r>
      <w:r w:rsidR="002207FE">
        <w:rPr>
          <w:lang w:val="mk-MK"/>
        </w:rPr>
        <w:t>,</w:t>
      </w:r>
      <w:r w:rsidR="001B25A1">
        <w:rPr>
          <w:lang w:val="mk-MK"/>
        </w:rPr>
        <w:t xml:space="preserve"> комуникацијата е двонасочна</w:t>
      </w:r>
      <w:r w:rsidR="00D11C61">
        <w:rPr>
          <w:lang w:val="mk-MK"/>
        </w:rPr>
        <w:t xml:space="preserve"> бидејќи </w:t>
      </w:r>
      <w:r w:rsidR="00983924">
        <w:rPr>
          <w:lang w:val="mk-MK"/>
        </w:rPr>
        <w:t>се испраќа</w:t>
      </w:r>
      <w:r w:rsidR="00D11C61">
        <w:rPr>
          <w:lang w:val="mk-MK"/>
        </w:rPr>
        <w:t xml:space="preserve"> податок од мобилната апликација до микроконтролерот задолжен за </w:t>
      </w:r>
      <w:r w:rsidR="001C556A">
        <w:rPr>
          <w:lang w:val="mk-MK"/>
        </w:rPr>
        <w:t xml:space="preserve">управување со </w:t>
      </w:r>
      <w:r w:rsidR="00D11C61">
        <w:rPr>
          <w:lang w:val="mk-MK"/>
        </w:rPr>
        <w:t xml:space="preserve">климата, а назад </w:t>
      </w:r>
      <w:r w:rsidR="00906E22">
        <w:rPr>
          <w:lang w:val="mk-MK"/>
        </w:rPr>
        <w:t>се добиваат податоци</w:t>
      </w:r>
      <w:r w:rsidR="00D11C61">
        <w:rPr>
          <w:lang w:val="mk-MK"/>
        </w:rPr>
        <w:t xml:space="preserve"> од сензор за температура и влажност на воздух во собата, како и потврд</w:t>
      </w:r>
      <w:r w:rsidR="00183BB2">
        <w:rPr>
          <w:lang w:val="mk-MK"/>
        </w:rPr>
        <w:t>на информација</w:t>
      </w:r>
      <w:r w:rsidR="00D11C61">
        <w:rPr>
          <w:lang w:val="mk-MK"/>
        </w:rPr>
        <w:t xml:space="preserve"> за тоа дали успешно сме </w:t>
      </w:r>
      <w:r w:rsidR="00A96FF9">
        <w:rPr>
          <w:lang w:val="mk-MK"/>
        </w:rPr>
        <w:t>управувале</w:t>
      </w:r>
      <w:r w:rsidR="00D11C61">
        <w:rPr>
          <w:lang w:val="mk-MK"/>
        </w:rPr>
        <w:t xml:space="preserve"> </w:t>
      </w:r>
      <w:r w:rsidR="002207FE">
        <w:rPr>
          <w:lang w:val="mk-MK"/>
        </w:rPr>
        <w:t xml:space="preserve">со </w:t>
      </w:r>
      <w:r w:rsidR="00D11C61">
        <w:rPr>
          <w:lang w:val="mk-MK"/>
        </w:rPr>
        <w:t xml:space="preserve">климата. </w:t>
      </w:r>
      <w:r w:rsidR="005F077E">
        <w:rPr>
          <w:lang w:val="mk-MK"/>
        </w:rPr>
        <w:t xml:space="preserve">Со </w:t>
      </w:r>
      <w:r w:rsidR="00457ED7">
        <w:rPr>
          <w:lang w:val="mk-MK"/>
        </w:rPr>
        <w:t>користење</w:t>
      </w:r>
      <w:r w:rsidR="005F077E">
        <w:rPr>
          <w:lang w:val="mk-MK"/>
        </w:rPr>
        <w:t xml:space="preserve"> на </w:t>
      </w:r>
      <w:r w:rsidR="005F077E">
        <w:t xml:space="preserve">Firebase </w:t>
      </w:r>
      <w:r w:rsidR="005F077E">
        <w:rPr>
          <w:lang w:val="mk-MK"/>
        </w:rPr>
        <w:t xml:space="preserve">целосно можеме да се фокусираме во развивање на </w:t>
      </w:r>
      <w:r w:rsidR="005F077E">
        <w:t>IoT</w:t>
      </w:r>
      <w:r w:rsidR="005F077E">
        <w:rPr>
          <w:lang w:val="mk-MK"/>
        </w:rPr>
        <w:t xml:space="preserve"> уредите и софтверот за мобилната апликација, додека </w:t>
      </w:r>
      <w:r w:rsidR="005F077E">
        <w:t xml:space="preserve">Firebase </w:t>
      </w:r>
      <w:r w:rsidR="005F077E">
        <w:rPr>
          <w:lang w:val="mk-MK"/>
        </w:rPr>
        <w:t xml:space="preserve">сервисите се грижат за </w:t>
      </w:r>
      <w:r w:rsidR="00457ED7">
        <w:rPr>
          <w:lang w:val="mk-MK"/>
        </w:rPr>
        <w:t xml:space="preserve">безбедната комуникација помеѓу различните </w:t>
      </w:r>
      <w:r w:rsidR="00457ED7">
        <w:t xml:space="preserve">endpoints </w:t>
      </w:r>
      <w:r w:rsidR="00457ED7">
        <w:rPr>
          <w:lang w:val="mk-MK"/>
        </w:rPr>
        <w:t>во</w:t>
      </w:r>
      <w:r w:rsidR="005F077E">
        <w:rPr>
          <w:lang w:val="mk-MK"/>
        </w:rPr>
        <w:t xml:space="preserve"> системот</w:t>
      </w:r>
      <w:r w:rsidR="00457ED7">
        <w:t xml:space="preserve">, </w:t>
      </w:r>
      <w:r w:rsidR="005F077E">
        <w:rPr>
          <w:lang w:val="mk-MK"/>
        </w:rPr>
        <w:t>како и за автентикација на корисниците</w:t>
      </w:r>
      <w:r w:rsidR="00D327DA">
        <w:rPr>
          <w:lang w:val="mk-MK"/>
        </w:rPr>
        <w:t xml:space="preserve">, </w:t>
      </w:r>
      <w:r w:rsidR="00492C6F">
        <w:rPr>
          <w:lang w:val="mk-MK"/>
        </w:rPr>
        <w:t>при што постои</w:t>
      </w:r>
      <w:r w:rsidR="00D327DA">
        <w:rPr>
          <w:lang w:val="mk-MK"/>
        </w:rPr>
        <w:t xml:space="preserve"> можност за </w:t>
      </w:r>
      <w:r w:rsidR="002E0DE1">
        <w:rPr>
          <w:noProof/>
        </w:rPr>
        <mc:AlternateContent>
          <mc:Choice Requires="wps">
            <w:drawing>
              <wp:anchor distT="0" distB="0" distL="114300" distR="114300" simplePos="0" relativeHeight="251656192" behindDoc="0" locked="0" layoutInCell="1" allowOverlap="1" wp14:anchorId="767AE33F" wp14:editId="27614868">
                <wp:simplePos x="0" y="0"/>
                <wp:positionH relativeFrom="column">
                  <wp:posOffset>-73025</wp:posOffset>
                </wp:positionH>
                <wp:positionV relativeFrom="paragraph">
                  <wp:posOffset>3750945</wp:posOffset>
                </wp:positionV>
                <wp:extent cx="5728970" cy="222250"/>
                <wp:effectExtent l="3175" t="0" r="1905" b="0"/>
                <wp:wrapSquare wrapText="bothSides"/>
                <wp:docPr id="2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897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A6D0F9" w14:textId="347373E8" w:rsidR="00635D13" w:rsidRPr="00011BBC" w:rsidRDefault="00635D13" w:rsidP="00011BBC">
                            <w:pPr>
                              <w:pStyle w:val="Caption"/>
                              <w:jc w:val="center"/>
                              <w:rPr>
                                <w:noProof/>
                                <w:sz w:val="24"/>
                                <w:szCs w:val="24"/>
                                <w:lang w:val="mk-MK"/>
                              </w:rPr>
                            </w:pPr>
                            <w:r>
                              <w:rPr>
                                <w:lang w:val="mk-MK"/>
                              </w:rPr>
                              <w:t>Слика</w:t>
                            </w:r>
                            <w:r>
                              <w:t xml:space="preserve"> </w:t>
                            </w:r>
                            <w:fldSimple w:instr=" SEQ Слика \* ARABIC ">
                              <w:r w:rsidR="00C10CE2">
                                <w:rPr>
                                  <w:noProof/>
                                </w:rPr>
                                <w:t>9</w:t>
                              </w:r>
                            </w:fldSimple>
                            <w:r>
                              <w:rPr>
                                <w:lang w:val="mk-MK"/>
                              </w:rPr>
                              <w:t xml:space="preserve">. Начин на комуникација помеѓу </w:t>
                            </w:r>
                            <w:r>
                              <w:t>IoT</w:t>
                            </w:r>
                            <w:r>
                              <w:rPr>
                                <w:lang w:val="mk-MK"/>
                              </w:rPr>
                              <w:t xml:space="preserve"> уредите и мобилната апликација</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67AE33F" id="Text Box 50" o:spid="_x0000_s1034" type="#_x0000_t202" style="position:absolute;left:0;text-align:left;margin-left:-5.75pt;margin-top:295.35pt;width:451.1pt;height:1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" stroked="f">
                <v:textbox style="mso-fit-shape-to-text:t" inset="0,0,0,0">
                  <w:txbxContent>
                    <w:p w14:paraId="01A6D0F9" w14:textId="347373E8" w:rsidR="00635D13" w:rsidRPr="00011BBC" w:rsidRDefault="00635D13" w:rsidP="00011BBC">
                      <w:pPr>
                        <w:pStyle w:val="Caption"/>
                        <w:jc w:val="center"/>
                        <w:rPr>
                          <w:noProof/>
                          <w:sz w:val="24"/>
                          <w:szCs w:val="24"/>
                          <w:lang w:val="mk-MK"/>
                        </w:rPr>
                      </w:pPr>
                      <w:r>
                        <w:rPr>
                          <w:lang w:val="mk-MK"/>
                        </w:rPr>
                        <w:t>Слика</w:t>
                      </w:r>
                      <w:r>
                        <w:t xml:space="preserve"> </w:t>
                      </w:r>
                      <w:fldSimple w:instr=" SEQ Слика \* ARABIC ">
                        <w:r w:rsidR="00C10CE2">
                          <w:rPr>
                            <w:noProof/>
                          </w:rPr>
                          <w:t>9</w:t>
                        </w:r>
                      </w:fldSimple>
                      <w:r>
                        <w:rPr>
                          <w:lang w:val="mk-MK"/>
                        </w:rPr>
                        <w:t xml:space="preserve">. Начин на комуникација помеѓу </w:t>
                      </w:r>
                      <w:r>
                        <w:t>IoT</w:t>
                      </w:r>
                      <w:r>
                        <w:rPr>
                          <w:lang w:val="mk-MK"/>
                        </w:rPr>
                        <w:t xml:space="preserve"> уредите и мобилната апликација</w:t>
                      </w:r>
                    </w:p>
                  </w:txbxContent>
                </v:textbox>
                <w10:wrap type="square"/>
              </v:shape>
            </w:pict>
          </mc:Fallback>
        </mc:AlternateContent>
      </w:r>
      <w:r w:rsidR="00D327DA">
        <w:rPr>
          <w:lang w:val="mk-MK"/>
        </w:rPr>
        <w:t xml:space="preserve">понатамошно развивање на системот со интегрирање на други сервиси од </w:t>
      </w:r>
      <w:r w:rsidR="00D327DA">
        <w:t>Firebase</w:t>
      </w:r>
      <w:r w:rsidR="005F077E">
        <w:rPr>
          <w:lang w:val="mk-MK"/>
        </w:rPr>
        <w:t>.</w:t>
      </w:r>
    </w:p>
    <w:p w14:paraId="3F57750E" w14:textId="36BD7ACB" w:rsidR="00165911" w:rsidRDefault="002E0DE1" w:rsidP="00F93EE4">
      <w:pPr>
        <w:ind w:firstLine="432"/>
        <w:rPr>
          <w:lang w:val="mk-MK"/>
        </w:rPr>
      </w:pPr>
      <w:r>
        <w:rPr>
          <w:noProof/>
        </w:rPr>
        <w:drawing>
          <wp:anchor distT="0" distB="0" distL="114300" distR="114300" simplePos="0" relativeHeight="251645952" behindDoc="1" locked="0" layoutInCell="1" allowOverlap="1" wp14:anchorId="636CE324" wp14:editId="57ECE942">
            <wp:simplePos x="0" y="0"/>
            <wp:positionH relativeFrom="column">
              <wp:posOffset>-17780</wp:posOffset>
            </wp:positionH>
            <wp:positionV relativeFrom="paragraph">
              <wp:posOffset>67945</wp:posOffset>
            </wp:positionV>
            <wp:extent cx="5728970" cy="3013075"/>
            <wp:effectExtent l="0" t="0" r="0" b="0"/>
            <wp:wrapTight wrapText="bothSides">
              <wp:wrapPolygon edited="0">
                <wp:start x="0" y="0"/>
                <wp:lineTo x="0" y="21441"/>
                <wp:lineTo x="21547" y="21441"/>
                <wp:lineTo x="21547"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28970" cy="3013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3262B2" w14:textId="77777777" w:rsidR="00165911" w:rsidRDefault="00165911" w:rsidP="00F93EE4">
      <w:pPr>
        <w:ind w:firstLine="432"/>
        <w:rPr>
          <w:lang w:val="mk-MK"/>
        </w:rPr>
      </w:pPr>
    </w:p>
    <w:p w14:paraId="3D00FA84" w14:textId="77777777" w:rsidR="00165911" w:rsidRDefault="00165911" w:rsidP="00F93EE4">
      <w:pPr>
        <w:ind w:firstLine="432"/>
        <w:rPr>
          <w:lang w:val="mk-MK"/>
        </w:rPr>
      </w:pPr>
    </w:p>
    <w:p w14:paraId="6997681A" w14:textId="77777777" w:rsidR="00165911" w:rsidRDefault="00165911" w:rsidP="00F93EE4">
      <w:pPr>
        <w:ind w:firstLine="432"/>
        <w:rPr>
          <w:lang w:val="mk-MK"/>
        </w:rPr>
      </w:pPr>
    </w:p>
    <w:p w14:paraId="70819897" w14:textId="77777777" w:rsidR="00165911" w:rsidRDefault="00165911" w:rsidP="00F93EE4">
      <w:pPr>
        <w:ind w:firstLine="432"/>
        <w:rPr>
          <w:lang w:val="mk-MK"/>
        </w:rPr>
      </w:pPr>
    </w:p>
    <w:p w14:paraId="36C7CF51" w14:textId="77777777" w:rsidR="00165911" w:rsidRDefault="00165911" w:rsidP="00F93EE4">
      <w:pPr>
        <w:ind w:firstLine="432"/>
        <w:rPr>
          <w:lang w:val="mk-MK"/>
        </w:rPr>
      </w:pPr>
    </w:p>
    <w:p w14:paraId="2A693703" w14:textId="77777777" w:rsidR="00165911" w:rsidRDefault="00165911" w:rsidP="00F93EE4">
      <w:pPr>
        <w:ind w:firstLine="432"/>
        <w:rPr>
          <w:lang w:val="mk-MK"/>
        </w:rPr>
      </w:pPr>
    </w:p>
    <w:p w14:paraId="217026BD" w14:textId="77777777" w:rsidR="00165911" w:rsidRDefault="00165911" w:rsidP="00F93EE4">
      <w:pPr>
        <w:ind w:firstLine="432"/>
        <w:rPr>
          <w:lang w:val="mk-MK"/>
        </w:rPr>
      </w:pPr>
    </w:p>
    <w:p w14:paraId="668AE06C" w14:textId="77777777" w:rsidR="00165911" w:rsidRDefault="00165911" w:rsidP="00F93EE4">
      <w:pPr>
        <w:ind w:firstLine="432"/>
        <w:rPr>
          <w:lang w:val="mk-MK"/>
        </w:rPr>
      </w:pPr>
    </w:p>
    <w:p w14:paraId="78D07F2D" w14:textId="77777777" w:rsidR="00165911" w:rsidRDefault="00165911" w:rsidP="00F93EE4">
      <w:pPr>
        <w:ind w:firstLine="432"/>
        <w:rPr>
          <w:lang w:val="mk-MK"/>
        </w:rPr>
      </w:pPr>
    </w:p>
    <w:p w14:paraId="71ABC96C" w14:textId="77777777" w:rsidR="00165911" w:rsidRDefault="00165911" w:rsidP="00F93EE4">
      <w:pPr>
        <w:ind w:firstLine="432"/>
        <w:rPr>
          <w:lang w:val="mk-MK"/>
        </w:rPr>
      </w:pPr>
    </w:p>
    <w:p w14:paraId="665B199C" w14:textId="77777777" w:rsidR="00165911" w:rsidRDefault="00165911" w:rsidP="00F93EE4">
      <w:pPr>
        <w:ind w:firstLine="432"/>
        <w:rPr>
          <w:lang w:val="mk-MK"/>
        </w:rPr>
      </w:pPr>
    </w:p>
    <w:p w14:paraId="4FF26CBB" w14:textId="77777777" w:rsidR="00165911" w:rsidRDefault="00165911" w:rsidP="00F93EE4">
      <w:pPr>
        <w:ind w:firstLine="432"/>
        <w:rPr>
          <w:lang w:val="mk-MK"/>
        </w:rPr>
      </w:pPr>
    </w:p>
    <w:p w14:paraId="224233D4" w14:textId="77777777" w:rsidR="00165911" w:rsidRDefault="00165911" w:rsidP="00F93EE4">
      <w:pPr>
        <w:ind w:firstLine="432"/>
        <w:rPr>
          <w:lang w:val="mk-MK"/>
        </w:rPr>
      </w:pPr>
    </w:p>
    <w:p w14:paraId="60CB0316" w14:textId="77777777" w:rsidR="00165911" w:rsidRDefault="00165911" w:rsidP="00F93EE4">
      <w:pPr>
        <w:ind w:firstLine="432"/>
        <w:rPr>
          <w:lang w:val="mk-MK"/>
        </w:rPr>
      </w:pPr>
    </w:p>
    <w:p w14:paraId="6742503C" w14:textId="77777777" w:rsidR="009169FA" w:rsidRDefault="009169FA" w:rsidP="0098191D"/>
    <w:p w14:paraId="760D078D" w14:textId="77777777" w:rsidR="00F5749A" w:rsidRDefault="00F5749A" w:rsidP="0098191D"/>
    <w:p w14:paraId="6CE7B2CB" w14:textId="77777777" w:rsidR="00F5749A" w:rsidRDefault="00F5749A" w:rsidP="0098191D"/>
    <w:p w14:paraId="0FC2F848" w14:textId="77777777" w:rsidR="00F5749A" w:rsidRPr="00E96DBA" w:rsidRDefault="00F5749A" w:rsidP="0098191D"/>
    <w:p w14:paraId="45BB903D" w14:textId="77777777" w:rsidR="00500C2F" w:rsidRDefault="00E95F69" w:rsidP="00C53CCD">
      <w:pPr>
        <w:pStyle w:val="Heading1"/>
        <w:rPr>
          <w:rFonts w:ascii="Times New Roman" w:hAnsi="Times New Roman"/>
          <w:lang w:val="mk-MK"/>
        </w:rPr>
      </w:pPr>
      <w:r>
        <w:rPr>
          <w:rFonts w:ascii="Times New Roman" w:hAnsi="Times New Roman"/>
          <w:lang w:val="mk-MK"/>
        </w:rPr>
        <w:t>Паметно поштенско сандаче</w:t>
      </w:r>
    </w:p>
    <w:p w14:paraId="479942D6" w14:textId="77777777" w:rsidR="00E95F69" w:rsidRDefault="00E95F69" w:rsidP="00E50E36">
      <w:pPr>
        <w:ind w:firstLine="432"/>
        <w:rPr>
          <w:lang w:val="mk-MK"/>
        </w:rPr>
      </w:pPr>
      <w:r>
        <w:rPr>
          <w:lang w:val="mk-MK"/>
        </w:rPr>
        <w:t>Поштенско сандаче претставува обична кутија во која се доставува пошта. Многу често се случува да го проверуваме поштенското сандаче за да видиме дали во него има пошта или не. Знаејќи кога точно имаме пошта во сандачето, ќе ги избегнеме сите безполезни проверувања.</w:t>
      </w:r>
      <w:r w:rsidR="00643AC6">
        <w:rPr>
          <w:lang w:val="mk-MK"/>
        </w:rPr>
        <w:t xml:space="preserve"> </w:t>
      </w:r>
      <w:r w:rsidR="003A26FD" w:rsidRPr="003A26FD">
        <w:rPr>
          <w:lang w:val="mk-MK"/>
        </w:rPr>
        <w:t>Наместо на секое доаѓање или излегување од дома да го проверуваме нашето сандаче,</w:t>
      </w:r>
      <w:r w:rsidR="008164C0">
        <w:t xml:space="preserve"> </w:t>
      </w:r>
      <w:r w:rsidR="008164C0">
        <w:rPr>
          <w:lang w:val="mk-MK"/>
        </w:rPr>
        <w:t xml:space="preserve">со проверување на мобилната апликација, паметното поштенско сандаче </w:t>
      </w:r>
      <w:r w:rsidR="008164C0" w:rsidRPr="003A26FD">
        <w:rPr>
          <w:lang w:val="mk-MK"/>
        </w:rPr>
        <w:t xml:space="preserve">ќе не информира </w:t>
      </w:r>
      <w:r w:rsidR="008164C0">
        <w:rPr>
          <w:lang w:val="mk-MK"/>
        </w:rPr>
        <w:t>дали има пошта во него</w:t>
      </w:r>
      <w:r w:rsidR="008164C0" w:rsidRPr="003A26FD">
        <w:rPr>
          <w:lang w:val="mk-MK"/>
        </w:rPr>
        <w:t>.</w:t>
      </w:r>
      <w:r w:rsidR="003A26FD" w:rsidRPr="003A26FD">
        <w:rPr>
          <w:lang w:val="mk-MK"/>
        </w:rPr>
        <w:t xml:space="preserve"> </w:t>
      </w:r>
      <w:r w:rsidR="00A5063A">
        <w:rPr>
          <w:lang w:val="mk-MK"/>
        </w:rPr>
        <w:t>За реализација и</w:t>
      </w:r>
      <w:r w:rsidR="009B461F">
        <w:rPr>
          <w:lang w:val="mk-MK"/>
        </w:rPr>
        <w:t>скористени</w:t>
      </w:r>
      <w:r w:rsidR="00F147BF">
        <w:rPr>
          <w:lang w:val="mk-MK"/>
        </w:rPr>
        <w:t xml:space="preserve"> се</w:t>
      </w:r>
      <w:r>
        <w:rPr>
          <w:lang w:val="mk-MK"/>
        </w:rPr>
        <w:t xml:space="preserve"> електронски компоненти кои ќе детектираат дали има пристигнато </w:t>
      </w:r>
      <w:r w:rsidR="00A47B49">
        <w:rPr>
          <w:lang w:val="mk-MK"/>
        </w:rPr>
        <w:t>пошта</w:t>
      </w:r>
      <w:r>
        <w:rPr>
          <w:lang w:val="mk-MK"/>
        </w:rPr>
        <w:t xml:space="preserve"> во поштенското сандаче и ќе ја испратат информацијата до </w:t>
      </w:r>
      <w:r w:rsidR="00AA6643">
        <w:t xml:space="preserve">Firebase Realtime Database, </w:t>
      </w:r>
      <w:r w:rsidR="00AA6643">
        <w:rPr>
          <w:lang w:val="mk-MK"/>
        </w:rPr>
        <w:t>односно до мобилната апликација</w:t>
      </w:r>
      <w:r>
        <w:rPr>
          <w:lang w:val="mk-MK"/>
        </w:rPr>
        <w:t xml:space="preserve">. </w:t>
      </w:r>
      <w:r w:rsidR="00E50E36">
        <w:rPr>
          <w:lang w:val="mk-MK"/>
        </w:rPr>
        <w:t xml:space="preserve">Во поштенското сандаче се поставени два ултразвучни сензори </w:t>
      </w:r>
      <w:r w:rsidR="00E50E36">
        <w:t>HC-SR04</w:t>
      </w:r>
      <w:r w:rsidR="00477115">
        <w:rPr>
          <w:lang w:val="mk-MK"/>
        </w:rPr>
        <w:t xml:space="preserve"> </w:t>
      </w:r>
      <w:r w:rsidR="00A260AB">
        <w:rPr>
          <w:lang w:val="mk-MK"/>
        </w:rPr>
        <w:t>кои</w:t>
      </w:r>
      <w:r w:rsidR="00E50E36">
        <w:rPr>
          <w:lang w:val="mk-MK"/>
        </w:rPr>
        <w:t xml:space="preserve"> го мерат растојанието од почетокот до крајот на сандачето, а според измереното растојание микроконтролерот </w:t>
      </w:r>
      <w:r w:rsidR="00C8440C">
        <w:t xml:space="preserve">ESP32 </w:t>
      </w:r>
      <w:r w:rsidR="00E50E36">
        <w:rPr>
          <w:lang w:val="mk-MK"/>
        </w:rPr>
        <w:t xml:space="preserve">проверува дали има пошта </w:t>
      </w:r>
      <w:r w:rsidR="0084267A">
        <w:rPr>
          <w:lang w:val="mk-MK"/>
        </w:rPr>
        <w:t xml:space="preserve">во сандачето </w:t>
      </w:r>
      <w:r w:rsidR="00E50E36">
        <w:rPr>
          <w:lang w:val="mk-MK"/>
        </w:rPr>
        <w:t>и ја испраќа информацијата до мобилната апликација.</w:t>
      </w:r>
      <w:r>
        <w:rPr>
          <w:lang w:val="mk-MK"/>
        </w:rPr>
        <w:t xml:space="preserve"> </w:t>
      </w:r>
    </w:p>
    <w:p w14:paraId="5DA5DAF1" w14:textId="554999F3" w:rsidR="00F5749A" w:rsidRDefault="002E0DE1" w:rsidP="00F5749A">
      <w:pPr>
        <w:ind w:firstLine="432"/>
      </w:pPr>
      <w:r>
        <w:rPr>
          <w:noProof/>
        </w:rPr>
        <w:drawing>
          <wp:anchor distT="0" distB="0" distL="114300" distR="114300" simplePos="0" relativeHeight="251646976" behindDoc="1" locked="0" layoutInCell="1" allowOverlap="1" wp14:anchorId="6352D4A3" wp14:editId="7B390389">
            <wp:simplePos x="0" y="0"/>
            <wp:positionH relativeFrom="column">
              <wp:posOffset>10795</wp:posOffset>
            </wp:positionH>
            <wp:positionV relativeFrom="paragraph">
              <wp:posOffset>3401060</wp:posOffset>
            </wp:positionV>
            <wp:extent cx="5715000" cy="2402840"/>
            <wp:effectExtent l="0" t="0" r="0" b="0"/>
            <wp:wrapTight wrapText="bothSides">
              <wp:wrapPolygon edited="0">
                <wp:start x="0" y="0"/>
                <wp:lineTo x="0" y="21406"/>
                <wp:lineTo x="21528" y="21406"/>
                <wp:lineTo x="21528" y="0"/>
                <wp:lineTo x="0" y="0"/>
              </wp:wrapPolygon>
            </wp:wrapTight>
            <wp:docPr id="28" name="Picture 11" descr="83964517_1353686824802941_2390803385088475136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83964517_1353686824802941_2390803385088475136_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4028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7216" behindDoc="0" locked="0" layoutInCell="1" allowOverlap="1" wp14:anchorId="7BB45504" wp14:editId="4F5645C5">
                <wp:simplePos x="0" y="0"/>
                <wp:positionH relativeFrom="column">
                  <wp:posOffset>-48260</wp:posOffset>
                </wp:positionH>
                <wp:positionV relativeFrom="paragraph">
                  <wp:posOffset>5861050</wp:posOffset>
                </wp:positionV>
                <wp:extent cx="5715000" cy="222250"/>
                <wp:effectExtent l="0" t="0" r="635" b="635"/>
                <wp:wrapSquare wrapText="bothSides"/>
                <wp:docPr id="19"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84B069" w14:textId="2E40B9C5" w:rsidR="00635D13" w:rsidRPr="001128FD" w:rsidRDefault="00635D13" w:rsidP="00A37AD4">
                            <w:pPr>
                              <w:pStyle w:val="Caption"/>
                              <w:jc w:val="center"/>
                              <w:rPr>
                                <w:noProof/>
                                <w:sz w:val="24"/>
                                <w:szCs w:val="24"/>
                              </w:rPr>
                            </w:pPr>
                            <w:r>
                              <w:rPr>
                                <w:lang w:val="mk-MK"/>
                              </w:rPr>
                              <w:t>Слика</w:t>
                            </w:r>
                            <w:r>
                              <w:t xml:space="preserve"> </w:t>
                            </w:r>
                            <w:fldSimple w:instr=" SEQ Слика \* ARABIC ">
                              <w:r w:rsidR="00C10CE2">
                                <w:rPr>
                                  <w:noProof/>
                                </w:rPr>
                                <w:t>10</w:t>
                              </w:r>
                            </w:fldSimple>
                            <w:r>
                              <w:rPr>
                                <w:lang w:val="mk-MK"/>
                              </w:rPr>
                              <w:t xml:space="preserve">.  Ултразвучен сензор за мерење на растојанија </w:t>
                            </w:r>
                            <w:r>
                              <w:t>HC-SR04</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45504" id="Text Box 53" o:spid="_x0000_s1035" type="#_x0000_t202" style="position:absolute;left:0;text-align:left;margin-left:-3.8pt;margin-top:461.5pt;width:450pt;height:1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" stroked="f">
                <v:textbox style="mso-fit-shape-to-text:t" inset="0,0,0,0">
                  <w:txbxContent>
                    <w:p w14:paraId="0E84B069" w14:textId="2E40B9C5" w:rsidR="00635D13" w:rsidRPr="001128FD" w:rsidRDefault="00635D13" w:rsidP="00A37AD4">
                      <w:pPr>
                        <w:pStyle w:val="Caption"/>
                        <w:jc w:val="center"/>
                        <w:rPr>
                          <w:noProof/>
                          <w:sz w:val="24"/>
                          <w:szCs w:val="24"/>
                        </w:rPr>
                      </w:pPr>
                      <w:r>
                        <w:rPr>
                          <w:lang w:val="mk-MK"/>
                        </w:rPr>
                        <w:t>Слика</w:t>
                      </w:r>
                      <w:r>
                        <w:t xml:space="preserve"> </w:t>
                      </w:r>
                      <w:fldSimple w:instr=" SEQ Слика \* ARABIC ">
                        <w:r w:rsidR="00C10CE2">
                          <w:rPr>
                            <w:noProof/>
                          </w:rPr>
                          <w:t>10</w:t>
                        </w:r>
                      </w:fldSimple>
                      <w:r>
                        <w:rPr>
                          <w:lang w:val="mk-MK"/>
                        </w:rPr>
                        <w:t xml:space="preserve">.  Ултразвучен сензор за мерење на растојанија </w:t>
                      </w:r>
                      <w:r>
                        <w:t>HC-SR04</w:t>
                      </w:r>
                    </w:p>
                  </w:txbxContent>
                </v:textbox>
                <w10:wrap type="square"/>
              </v:shape>
            </w:pict>
          </mc:Fallback>
        </mc:AlternateContent>
      </w:r>
      <w:r w:rsidR="005E4F93">
        <w:rPr>
          <w:lang w:val="mk-MK"/>
        </w:rPr>
        <w:t xml:space="preserve">Ултразвучниот сензор </w:t>
      </w:r>
      <w:r w:rsidR="00495465">
        <w:t>HC-SR04</w:t>
      </w:r>
      <w:r w:rsidR="00304BEE">
        <w:rPr>
          <w:lang w:val="mk-MK"/>
        </w:rPr>
        <w:t xml:space="preserve">, кој е прикажан на Слика 10, </w:t>
      </w:r>
      <w:r w:rsidR="005E4F93">
        <w:rPr>
          <w:lang w:val="mk-MK"/>
        </w:rPr>
        <w:t>претставува сензор за мерење на растојание, и притоа може да мери растојанија од 2</w:t>
      </w:r>
      <w:r w:rsidR="007A03F5">
        <w:t>cm</w:t>
      </w:r>
      <w:r w:rsidR="005E4F93">
        <w:t xml:space="preserve"> – 400cm</w:t>
      </w:r>
      <w:r w:rsidR="000A514C">
        <w:rPr>
          <w:lang w:val="mk-MK"/>
        </w:rPr>
        <w:t xml:space="preserve"> со точност до </w:t>
      </w:r>
      <w:r w:rsidR="000A514C">
        <w:t>3mm</w:t>
      </w:r>
      <w:r w:rsidR="005E4F93">
        <w:rPr>
          <w:lang w:val="mk-MK"/>
        </w:rPr>
        <w:t xml:space="preserve">. Има </w:t>
      </w:r>
      <w:r w:rsidR="005E4F93">
        <w:t xml:space="preserve">VCC </w:t>
      </w:r>
      <w:r w:rsidR="005E4F93">
        <w:rPr>
          <w:lang w:val="mk-MK"/>
        </w:rPr>
        <w:t xml:space="preserve">пин, </w:t>
      </w:r>
      <w:r w:rsidR="005E4F93">
        <w:t xml:space="preserve">Trigger </w:t>
      </w:r>
      <w:r w:rsidR="005E4F93">
        <w:rPr>
          <w:lang w:val="mk-MK"/>
        </w:rPr>
        <w:t>пин (</w:t>
      </w:r>
      <w:r w:rsidR="00EC14B7">
        <w:t>Output</w:t>
      </w:r>
      <w:r w:rsidR="005E4F93">
        <w:t>)</w:t>
      </w:r>
      <w:r w:rsidR="005E4F93">
        <w:rPr>
          <w:lang w:val="mk-MK"/>
        </w:rPr>
        <w:t xml:space="preserve">, </w:t>
      </w:r>
      <w:r w:rsidR="005E4F93">
        <w:t xml:space="preserve">Echo </w:t>
      </w:r>
      <w:r w:rsidR="005E4F93">
        <w:rPr>
          <w:lang w:val="mk-MK"/>
        </w:rPr>
        <w:t>пин</w:t>
      </w:r>
      <w:r w:rsidR="005E4F93">
        <w:t xml:space="preserve"> (</w:t>
      </w:r>
      <w:r w:rsidR="00EC14B7">
        <w:t>Input</w:t>
      </w:r>
      <w:r w:rsidR="005E4F93">
        <w:t>)</w:t>
      </w:r>
      <w:r w:rsidR="005E4F93">
        <w:rPr>
          <w:lang w:val="mk-MK"/>
        </w:rPr>
        <w:t xml:space="preserve">, и </w:t>
      </w:r>
      <w:r w:rsidR="005E4F93">
        <w:t xml:space="preserve">GND </w:t>
      </w:r>
      <w:r w:rsidR="005E4F93">
        <w:rPr>
          <w:lang w:val="mk-MK"/>
        </w:rPr>
        <w:t>пин.</w:t>
      </w:r>
      <w:r w:rsidR="00406D3B">
        <w:rPr>
          <w:lang w:val="mk-MK"/>
        </w:rPr>
        <w:t xml:space="preserve"> </w:t>
      </w:r>
      <w:r w:rsidR="007F6E94">
        <w:rPr>
          <w:lang w:val="mk-MK"/>
        </w:rPr>
        <w:t xml:space="preserve">Работи </w:t>
      </w:r>
      <w:r w:rsidR="00406D3B">
        <w:rPr>
          <w:lang w:val="mk-MK"/>
        </w:rPr>
        <w:t xml:space="preserve">на </w:t>
      </w:r>
      <w:r w:rsidR="00406D3B">
        <w:rPr>
          <w:lang w:val="mk-MK"/>
        </w:rPr>
        <w:lastRenderedPageBreak/>
        <w:t xml:space="preserve">следниов начин: по испраќање на високо ниво на </w:t>
      </w:r>
      <w:r w:rsidR="00406D3B">
        <w:t xml:space="preserve">Trigger </w:t>
      </w:r>
      <w:r w:rsidR="00406D3B">
        <w:rPr>
          <w:lang w:val="mk-MK"/>
        </w:rPr>
        <w:t>пинот во времетраење од 10</w:t>
      </w:r>
      <w:r w:rsidR="00406D3B">
        <w:t>us,</w:t>
      </w:r>
      <w:r w:rsidR="00406D3B">
        <w:rPr>
          <w:lang w:val="mk-MK"/>
        </w:rPr>
        <w:t xml:space="preserve"> сензорот испраќа осум 40</w:t>
      </w:r>
      <w:proofErr w:type="spellStart"/>
      <w:r w:rsidR="00406D3B">
        <w:t>KHz</w:t>
      </w:r>
      <w:proofErr w:type="spellEnd"/>
      <w:r w:rsidR="00406D3B">
        <w:t xml:space="preserve"> </w:t>
      </w:r>
      <w:r w:rsidR="00406D3B">
        <w:rPr>
          <w:lang w:val="mk-MK"/>
        </w:rPr>
        <w:t xml:space="preserve">звучни бранови од предавателот, а приемникот чека истите да се вратат. </w:t>
      </w:r>
      <w:r w:rsidR="00406D3B">
        <w:t>Echo</w:t>
      </w:r>
      <w:r w:rsidR="00406D3B">
        <w:rPr>
          <w:lang w:val="mk-MK"/>
        </w:rPr>
        <w:t xml:space="preserve"> пинот преминува во високо ниво се додека испратените сигнали не се рефлектираат од некој објект. Времето за кое </w:t>
      </w:r>
      <w:r w:rsidR="00406D3B">
        <w:t xml:space="preserve">Echo </w:t>
      </w:r>
      <w:r w:rsidR="00406D3B">
        <w:rPr>
          <w:lang w:val="mk-MK"/>
        </w:rPr>
        <w:t xml:space="preserve">пинот е на високо ниво, односно времето што е потребно </w:t>
      </w:r>
      <w:r w:rsidR="00157D9E">
        <w:rPr>
          <w:lang w:val="mk-MK"/>
        </w:rPr>
        <w:t>за</w:t>
      </w:r>
      <w:r w:rsidR="00406D3B">
        <w:rPr>
          <w:lang w:val="mk-MK"/>
        </w:rPr>
        <w:t xml:space="preserve"> звучните бранови да </w:t>
      </w:r>
      <w:r w:rsidR="00592E49">
        <w:rPr>
          <w:lang w:val="mk-MK"/>
        </w:rPr>
        <w:t>бидат испрате</w:t>
      </w:r>
      <w:r w:rsidR="00AE1A76">
        <w:rPr>
          <w:lang w:val="mk-MK"/>
        </w:rPr>
        <w:t>н</w:t>
      </w:r>
      <w:r w:rsidR="00592E49">
        <w:rPr>
          <w:lang w:val="mk-MK"/>
        </w:rPr>
        <w:t xml:space="preserve">и од </w:t>
      </w:r>
      <w:r w:rsidR="00406D3B">
        <w:rPr>
          <w:lang w:val="mk-MK"/>
        </w:rPr>
        <w:t xml:space="preserve">предавателот и да бидат </w:t>
      </w:r>
      <w:r w:rsidR="0052604F">
        <w:rPr>
          <w:lang w:val="mk-MK"/>
        </w:rPr>
        <w:t>регистрирани</w:t>
      </w:r>
      <w:r w:rsidR="00406D3B">
        <w:rPr>
          <w:lang w:val="mk-MK"/>
        </w:rPr>
        <w:t xml:space="preserve"> од приемникот се користи за да се измери растојанието помеѓу сензорот и објектот пред него.</w:t>
      </w:r>
      <w:r w:rsidR="00784047">
        <w:rPr>
          <w:lang w:val="mk-MK"/>
        </w:rPr>
        <w:t xml:space="preserve"> </w:t>
      </w:r>
      <w:r w:rsidR="00592E49">
        <w:rPr>
          <w:lang w:val="mk-MK"/>
        </w:rPr>
        <w:t>Искористени се два ултразвучни сензори со цел да се опфати целото поштенско сандаче</w:t>
      </w:r>
      <w:r w:rsidR="00824F1E">
        <w:t>.</w:t>
      </w:r>
      <w:r w:rsidR="007F32D5">
        <w:rPr>
          <w:lang w:val="mk-MK"/>
        </w:rPr>
        <w:t xml:space="preserve"> Вредностите кои се добиени од сензорите можат да варираат подари разлика во температурата или притисокот на воздухот, затоа, најпрво се направени неколку мерења за растојанието од почетокот до крајот на сандачето, кои се искористени како готови во кодот. С</w:t>
      </w:r>
      <w:r w:rsidR="00F07384">
        <w:rPr>
          <w:lang w:val="mk-MK"/>
        </w:rPr>
        <w:t xml:space="preserve">ензорите </w:t>
      </w:r>
      <w:r w:rsidR="007F32D5">
        <w:rPr>
          <w:lang w:val="mk-MK"/>
        </w:rPr>
        <w:t xml:space="preserve">потоа </w:t>
      </w:r>
      <w:r w:rsidR="00F07384">
        <w:rPr>
          <w:lang w:val="mk-MK"/>
        </w:rPr>
        <w:t xml:space="preserve">периодично го мерат растојанието од почеток до крајот на сандачето, при што доколку </w:t>
      </w:r>
      <w:r w:rsidR="00762147">
        <w:rPr>
          <w:lang w:val="mk-MK"/>
        </w:rPr>
        <w:t>измереното растојание е</w:t>
      </w:r>
      <w:r w:rsidR="007F32D5">
        <w:rPr>
          <w:lang w:val="mk-MK"/>
        </w:rPr>
        <w:t xml:space="preserve"> надвор од првичниот измерен опсег на растојанија</w:t>
      </w:r>
      <w:r w:rsidR="00762147">
        <w:rPr>
          <w:lang w:val="mk-MK"/>
        </w:rPr>
        <w:t>,</w:t>
      </w:r>
      <w:r w:rsidR="008E355B">
        <w:rPr>
          <w:lang w:val="mk-MK"/>
        </w:rPr>
        <w:t xml:space="preserve"> </w:t>
      </w:r>
      <w:r w:rsidR="00F07384">
        <w:rPr>
          <w:lang w:val="mk-MK"/>
        </w:rPr>
        <w:t>тоа значи дека има пошта во сандаче</w:t>
      </w:r>
      <w:r w:rsidR="003F1C3C">
        <w:rPr>
          <w:lang w:val="mk-MK"/>
        </w:rPr>
        <w:t>то</w:t>
      </w:r>
      <w:r w:rsidR="00F07384">
        <w:rPr>
          <w:lang w:val="mk-MK"/>
        </w:rPr>
        <w:t xml:space="preserve">, а микроконтролерот ја испраќа информацијата до </w:t>
      </w:r>
      <w:r w:rsidR="00F07384">
        <w:t>Firebase Realtime Database</w:t>
      </w:r>
      <w:r w:rsidR="007F32D5">
        <w:rPr>
          <w:lang w:val="mk-MK"/>
        </w:rPr>
        <w:t>, односно до мобилната апликација</w:t>
      </w:r>
      <w:r w:rsidR="00F07384">
        <w:rPr>
          <w:lang w:val="mk-MK"/>
        </w:rPr>
        <w:t>.</w:t>
      </w:r>
    </w:p>
    <w:p w14:paraId="3ECD292A" w14:textId="77777777" w:rsidR="006D55C7" w:rsidRDefault="002D704D" w:rsidP="006D55C7">
      <w:pPr>
        <w:ind w:firstLine="432"/>
      </w:pPr>
      <w:r>
        <w:rPr>
          <w:noProof/>
          <w:lang w:val="mk-MK"/>
        </w:rPr>
        <w:t xml:space="preserve">Главната програма </w:t>
      </w:r>
      <w:r w:rsidR="0098539E">
        <w:rPr>
          <w:lang w:val="mk-MK"/>
        </w:rPr>
        <w:t>кој</w:t>
      </w:r>
      <w:r>
        <w:rPr>
          <w:lang w:val="mk-MK"/>
        </w:rPr>
        <w:t>а</w:t>
      </w:r>
      <w:r w:rsidR="0098539E">
        <w:rPr>
          <w:lang w:val="mk-MK"/>
        </w:rPr>
        <w:t xml:space="preserve"> </w:t>
      </w:r>
      <w:r>
        <w:rPr>
          <w:lang w:val="mk-MK"/>
        </w:rPr>
        <w:t>ја</w:t>
      </w:r>
      <w:r w:rsidR="0098539E">
        <w:rPr>
          <w:lang w:val="mk-MK"/>
        </w:rPr>
        <w:t xml:space="preserve"> извршува микроконтролерот е прикажан</w:t>
      </w:r>
      <w:r>
        <w:rPr>
          <w:lang w:val="mk-MK"/>
        </w:rPr>
        <w:t>а</w:t>
      </w:r>
      <w:r w:rsidR="0098539E">
        <w:rPr>
          <w:lang w:val="mk-MK"/>
        </w:rPr>
        <w:t xml:space="preserve"> на</w:t>
      </w:r>
      <w:r w:rsidR="00C626DD">
        <w:rPr>
          <w:lang w:val="mk-MK"/>
        </w:rPr>
        <w:t xml:space="preserve"> Слика 11</w:t>
      </w:r>
      <w:r w:rsidR="0098539E">
        <w:rPr>
          <w:lang w:val="mk-MK"/>
        </w:rPr>
        <w:t xml:space="preserve">. </w:t>
      </w:r>
      <w:r w:rsidR="00C626DD">
        <w:rPr>
          <w:lang w:val="mk-MK"/>
        </w:rPr>
        <w:t xml:space="preserve">Функцијата </w:t>
      </w:r>
      <w:r w:rsidR="00C626DD">
        <w:t xml:space="preserve">setup() </w:t>
      </w:r>
      <w:r w:rsidR="00C626DD">
        <w:rPr>
          <w:lang w:val="mk-MK"/>
        </w:rPr>
        <w:t xml:space="preserve">се извршува само еднаш и тоа при подигање на микроконтролерот. Микроконтролерот најпрво се поврзува на </w:t>
      </w:r>
      <w:proofErr w:type="spellStart"/>
      <w:r w:rsidR="00C626DD">
        <w:t>WiFi</w:t>
      </w:r>
      <w:proofErr w:type="spellEnd"/>
      <w:r w:rsidR="00C626DD">
        <w:t xml:space="preserve"> </w:t>
      </w:r>
      <w:r w:rsidR="00C626DD">
        <w:rPr>
          <w:lang w:val="mk-MK"/>
        </w:rPr>
        <w:t xml:space="preserve">мрежа користејќи ја функцијата </w:t>
      </w:r>
      <w:proofErr w:type="spellStart"/>
      <w:r w:rsidR="00C626DD">
        <w:t>connectToWifi</w:t>
      </w:r>
      <w:proofErr w:type="spellEnd"/>
      <w:r w:rsidR="00C626DD">
        <w:t>()</w:t>
      </w:r>
      <w:r w:rsidR="006F4511">
        <w:t>.</w:t>
      </w:r>
      <w:r w:rsidR="00C626DD">
        <w:rPr>
          <w:lang w:val="mk-MK"/>
        </w:rPr>
        <w:t xml:space="preserve"> </w:t>
      </w:r>
      <w:r w:rsidR="006F4511">
        <w:rPr>
          <w:lang w:val="mk-MK"/>
        </w:rPr>
        <w:t>П</w:t>
      </w:r>
      <w:r w:rsidR="00C626DD">
        <w:rPr>
          <w:lang w:val="mk-MK"/>
        </w:rPr>
        <w:t xml:space="preserve">отоа се поврзува </w:t>
      </w:r>
      <w:r w:rsidR="006B41DA">
        <w:rPr>
          <w:lang w:val="mk-MK"/>
        </w:rPr>
        <w:t>на</w:t>
      </w:r>
      <w:r w:rsidR="00C626DD">
        <w:rPr>
          <w:lang w:val="mk-MK"/>
        </w:rPr>
        <w:t xml:space="preserve"> </w:t>
      </w:r>
      <w:r w:rsidR="00C626DD">
        <w:t xml:space="preserve">Firebase Realtime Database </w:t>
      </w:r>
      <w:r w:rsidR="00C626DD">
        <w:rPr>
          <w:lang w:val="mk-MK"/>
        </w:rPr>
        <w:t xml:space="preserve">со </w:t>
      </w:r>
      <w:r w:rsidR="006B41DA">
        <w:rPr>
          <w:lang w:val="mk-MK"/>
        </w:rPr>
        <w:t>повикување на</w:t>
      </w:r>
      <w:r w:rsidR="00C626DD">
        <w:rPr>
          <w:lang w:val="mk-MK"/>
        </w:rPr>
        <w:t xml:space="preserve"> функцијата </w:t>
      </w:r>
      <w:proofErr w:type="spellStart"/>
      <w:r w:rsidR="00C626DD">
        <w:t>setupFirebase</w:t>
      </w:r>
      <w:proofErr w:type="spellEnd"/>
      <w:r w:rsidR="00C626DD">
        <w:t>()</w:t>
      </w:r>
      <w:r w:rsidR="006B41DA">
        <w:t xml:space="preserve">. </w:t>
      </w:r>
      <w:r w:rsidR="006B41DA">
        <w:rPr>
          <w:lang w:val="mk-MK"/>
        </w:rPr>
        <w:t>Ф</w:t>
      </w:r>
      <w:r w:rsidR="00C626DD">
        <w:rPr>
          <w:lang w:val="mk-MK"/>
        </w:rPr>
        <w:t xml:space="preserve">ункцијата </w:t>
      </w:r>
      <w:proofErr w:type="spellStart"/>
      <w:r w:rsidR="00C626DD">
        <w:t>initializeSensors</w:t>
      </w:r>
      <w:proofErr w:type="spellEnd"/>
      <w:r w:rsidR="00C626DD">
        <w:t xml:space="preserve">() </w:t>
      </w:r>
      <w:r w:rsidR="00C626DD">
        <w:rPr>
          <w:lang w:val="mk-MK"/>
        </w:rPr>
        <w:t xml:space="preserve">се користи за да се иницијализираат </w:t>
      </w:r>
      <w:r w:rsidR="00C626DD">
        <w:t>Trigger</w:t>
      </w:r>
      <w:r w:rsidR="00DE6727">
        <w:t xml:space="preserve"> (Input) </w:t>
      </w:r>
      <w:r w:rsidR="00DE6727">
        <w:rPr>
          <w:lang w:val="mk-MK"/>
        </w:rPr>
        <w:t xml:space="preserve">и </w:t>
      </w:r>
      <w:r w:rsidR="00DE6727">
        <w:t>Echo</w:t>
      </w:r>
      <w:r w:rsidR="00DE6727">
        <w:rPr>
          <w:lang w:val="mk-MK"/>
        </w:rPr>
        <w:t xml:space="preserve"> (</w:t>
      </w:r>
      <w:r w:rsidR="00DE6727">
        <w:t>Output)</w:t>
      </w:r>
      <w:r w:rsidR="00C626DD">
        <w:rPr>
          <w:lang w:val="mk-MK"/>
        </w:rPr>
        <w:t xml:space="preserve"> пиновите од сензорите</w:t>
      </w:r>
      <w:r w:rsidR="00C626DD">
        <w:t xml:space="preserve">. </w:t>
      </w:r>
      <w:r w:rsidR="00C626DD">
        <w:rPr>
          <w:lang w:val="mk-MK"/>
        </w:rPr>
        <w:t xml:space="preserve">За микроконтролерот да може да се </w:t>
      </w:r>
      <w:r w:rsidR="00341833">
        <w:rPr>
          <w:lang w:val="mk-MK"/>
        </w:rPr>
        <w:t>поврзе</w:t>
      </w:r>
      <w:r w:rsidR="00C626DD">
        <w:rPr>
          <w:lang w:val="mk-MK"/>
        </w:rPr>
        <w:t xml:space="preserve"> и да ажурира податоци во </w:t>
      </w:r>
      <w:r w:rsidR="00C626DD">
        <w:t>Firebase Realtime D</w:t>
      </w:r>
      <w:r w:rsidR="006A211B">
        <w:t>a</w:t>
      </w:r>
      <w:r w:rsidR="00C626DD">
        <w:t>tabase,</w:t>
      </w:r>
      <w:r w:rsidR="00015871">
        <w:rPr>
          <w:lang w:val="mk-MK"/>
        </w:rPr>
        <w:t xml:space="preserve"> </w:t>
      </w:r>
      <w:r w:rsidR="00C626DD">
        <w:rPr>
          <w:lang w:val="mk-MK"/>
        </w:rPr>
        <w:t xml:space="preserve">искористена е библиотеката </w:t>
      </w:r>
      <w:r w:rsidR="00C626DD">
        <w:t>FirebaseESP32.</w:t>
      </w:r>
      <w:r w:rsidR="0053066D">
        <w:rPr>
          <w:lang w:val="mk-MK"/>
        </w:rPr>
        <w:t xml:space="preserve"> </w:t>
      </w:r>
      <w:r w:rsidR="006A211B">
        <w:rPr>
          <w:lang w:val="mk-MK"/>
        </w:rPr>
        <w:t xml:space="preserve">Откатко ќе заврши со извршување фунцкијата </w:t>
      </w:r>
      <w:r w:rsidR="006A211B">
        <w:t>setup()</w:t>
      </w:r>
      <w:r w:rsidR="006A211B">
        <w:rPr>
          <w:lang w:val="mk-MK"/>
        </w:rPr>
        <w:t xml:space="preserve">, почнува со извршување фунцкијата </w:t>
      </w:r>
      <w:r w:rsidR="006A211B">
        <w:t xml:space="preserve">loop() </w:t>
      </w:r>
      <w:r w:rsidR="006A211B">
        <w:rPr>
          <w:lang w:val="mk-MK"/>
        </w:rPr>
        <w:t>која се извршува постојано</w:t>
      </w:r>
      <w:r w:rsidR="009A2B0B">
        <w:t>.</w:t>
      </w:r>
    </w:p>
    <w:p w14:paraId="5FB11363" w14:textId="2D66F234" w:rsidR="006D55C7" w:rsidRPr="006D55C7" w:rsidRDefault="002E0DE1" w:rsidP="006D55C7">
      <w:pPr>
        <w:ind w:firstLine="432"/>
      </w:pPr>
      <w:r>
        <w:rPr>
          <w:noProof/>
        </w:rPr>
        <mc:AlternateContent>
          <mc:Choice Requires="wps">
            <w:drawing>
              <wp:anchor distT="0" distB="0" distL="114300" distR="114300" simplePos="0" relativeHeight="251662336" behindDoc="0" locked="0" layoutInCell="1" allowOverlap="1" wp14:anchorId="502E788F" wp14:editId="25BBB6F7">
                <wp:simplePos x="0" y="0"/>
                <wp:positionH relativeFrom="column">
                  <wp:posOffset>-55245</wp:posOffset>
                </wp:positionH>
                <wp:positionV relativeFrom="paragraph">
                  <wp:posOffset>2648585</wp:posOffset>
                </wp:positionV>
                <wp:extent cx="5732145" cy="222250"/>
                <wp:effectExtent l="1905" t="635" r="0" b="0"/>
                <wp:wrapTight wrapText="bothSides">
                  <wp:wrapPolygon edited="0">
                    <wp:start x="-36" y="0"/>
                    <wp:lineTo x="-36" y="20798"/>
                    <wp:lineTo x="21600" y="20798"/>
                    <wp:lineTo x="21600" y="0"/>
                    <wp:lineTo x="-36" y="0"/>
                  </wp:wrapPolygon>
                </wp:wrapTight>
                <wp:docPr id="18"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A64AB0" w14:textId="6B5FB296" w:rsidR="00635D13" w:rsidRPr="00464274" w:rsidRDefault="00635D13" w:rsidP="00A02ACC">
                            <w:pPr>
                              <w:pStyle w:val="Caption"/>
                              <w:jc w:val="center"/>
                              <w:rPr>
                                <w:noProof/>
                                <w:sz w:val="24"/>
                                <w:szCs w:val="24"/>
                                <w:lang w:val="mk-MK"/>
                              </w:rPr>
                            </w:pPr>
                            <w:r>
                              <w:rPr>
                                <w:lang w:val="mk-MK"/>
                              </w:rPr>
                              <w:t>Слика</w:t>
                            </w:r>
                            <w:r>
                              <w:t xml:space="preserve"> </w:t>
                            </w:r>
                            <w:fldSimple w:instr=" SEQ Слика \* ARABIC ">
                              <w:r w:rsidR="00C10CE2">
                                <w:rPr>
                                  <w:noProof/>
                                </w:rPr>
                                <w:t>11</w:t>
                              </w:r>
                            </w:fldSimple>
                            <w:r>
                              <w:t xml:space="preserve">. </w:t>
                            </w:r>
                            <w:r>
                              <w:rPr>
                                <w:lang w:val="mk-MK"/>
                              </w:rPr>
                              <w:t>Главна програма која ја извршува микроконтролерот во поштенското сандаче</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02E788F" id="Text Box 65" o:spid="_x0000_s1036" type="#_x0000_t202" style="position:absolute;left:0;text-align:left;margin-left:-4.35pt;margin-top:208.55pt;width:451.35pt;height:1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" stroked="f">
                <v:textbox style="mso-fit-shape-to-text:t" inset="0,0,0,0">
                  <w:txbxContent>
                    <w:p w14:paraId="5BA64AB0" w14:textId="6B5FB296" w:rsidR="00635D13" w:rsidRPr="00464274" w:rsidRDefault="00635D13" w:rsidP="00A02ACC">
                      <w:pPr>
                        <w:pStyle w:val="Caption"/>
                        <w:jc w:val="center"/>
                        <w:rPr>
                          <w:noProof/>
                          <w:sz w:val="24"/>
                          <w:szCs w:val="24"/>
                          <w:lang w:val="mk-MK"/>
                        </w:rPr>
                      </w:pPr>
                      <w:r>
                        <w:rPr>
                          <w:lang w:val="mk-MK"/>
                        </w:rPr>
                        <w:t>Слика</w:t>
                      </w:r>
                      <w:r>
                        <w:t xml:space="preserve"> </w:t>
                      </w:r>
                      <w:fldSimple w:instr=" SEQ Слика \* ARABIC ">
                        <w:r w:rsidR="00C10CE2">
                          <w:rPr>
                            <w:noProof/>
                          </w:rPr>
                          <w:t>11</w:t>
                        </w:r>
                      </w:fldSimple>
                      <w:r>
                        <w:t xml:space="preserve">. </w:t>
                      </w:r>
                      <w:r>
                        <w:rPr>
                          <w:lang w:val="mk-MK"/>
                        </w:rPr>
                        <w:t>Главна програма која ја извршува микроконтролерот во поштенското сандаче</w:t>
                      </w:r>
                    </w:p>
                  </w:txbxContent>
                </v:textbox>
                <w10:wrap type="tight"/>
              </v:shape>
            </w:pict>
          </mc:Fallback>
        </mc:AlternateContent>
      </w:r>
      <w:r>
        <w:rPr>
          <w:noProof/>
        </w:rPr>
        <w:drawing>
          <wp:anchor distT="0" distB="0" distL="114300" distR="114300" simplePos="0" relativeHeight="251661312" behindDoc="1" locked="0" layoutInCell="1" allowOverlap="1" wp14:anchorId="21D3D467" wp14:editId="5E24252B">
            <wp:simplePos x="0" y="0"/>
            <wp:positionH relativeFrom="column">
              <wp:posOffset>-55245</wp:posOffset>
            </wp:positionH>
            <wp:positionV relativeFrom="paragraph">
              <wp:posOffset>90170</wp:posOffset>
            </wp:positionV>
            <wp:extent cx="5732145" cy="2404745"/>
            <wp:effectExtent l="0" t="0" r="0" b="0"/>
            <wp:wrapTight wrapText="bothSides">
              <wp:wrapPolygon edited="0">
                <wp:start x="0" y="0"/>
                <wp:lineTo x="0" y="21389"/>
                <wp:lineTo x="21535" y="21389"/>
                <wp:lineTo x="21535" y="0"/>
                <wp:lineTo x="0" y="0"/>
              </wp:wrapPolygon>
            </wp:wrapTight>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2145" cy="2404745"/>
                    </a:xfrm>
                    <a:prstGeom prst="rect">
                      <a:avLst/>
                    </a:prstGeom>
                    <a:noFill/>
                    <a:ln>
                      <a:noFill/>
                    </a:ln>
                  </pic:spPr>
                </pic:pic>
              </a:graphicData>
            </a:graphic>
            <wp14:sizeRelH relativeFrom="page">
              <wp14:pctWidth>0</wp14:pctWidth>
            </wp14:sizeRelH>
            <wp14:sizeRelV relativeFrom="page">
              <wp14:pctHeight>0</wp14:pctHeight>
            </wp14:sizeRelV>
          </wp:anchor>
        </w:drawing>
      </w:r>
      <w:r w:rsidR="007D248A">
        <w:rPr>
          <w:lang w:val="mk-MK"/>
        </w:rPr>
        <w:t xml:space="preserve">Во </w:t>
      </w:r>
      <w:r w:rsidR="007D248A">
        <w:t xml:space="preserve">loop() </w:t>
      </w:r>
      <w:r w:rsidR="007D248A">
        <w:rPr>
          <w:lang w:val="mk-MK"/>
        </w:rPr>
        <w:t xml:space="preserve">функцијата најпрво </w:t>
      </w:r>
      <w:r w:rsidR="00C947BE">
        <w:rPr>
          <w:lang w:val="mk-MK"/>
        </w:rPr>
        <w:t xml:space="preserve">се повикува функцијата </w:t>
      </w:r>
      <w:proofErr w:type="spellStart"/>
      <w:r w:rsidR="00C947BE">
        <w:t>hasMail</w:t>
      </w:r>
      <w:proofErr w:type="spellEnd"/>
      <w:r w:rsidR="00C947BE">
        <w:t>()</w:t>
      </w:r>
      <w:r w:rsidR="0036071B">
        <w:rPr>
          <w:lang w:val="mk-MK"/>
        </w:rPr>
        <w:t xml:space="preserve"> </w:t>
      </w:r>
      <w:r w:rsidR="002325CE">
        <w:rPr>
          <w:lang w:val="mk-MK"/>
        </w:rPr>
        <w:t>која е прикажана на Слика 13</w:t>
      </w:r>
      <w:r w:rsidR="00986797">
        <w:rPr>
          <w:lang w:val="mk-MK"/>
        </w:rPr>
        <w:t xml:space="preserve">, и </w:t>
      </w:r>
      <w:r w:rsidR="002A32A8">
        <w:rPr>
          <w:lang w:val="mk-MK"/>
        </w:rPr>
        <w:t>проверува</w:t>
      </w:r>
      <w:r w:rsidR="00986797">
        <w:rPr>
          <w:lang w:val="mk-MK"/>
        </w:rPr>
        <w:t xml:space="preserve"> дали има пошта во сандачето</w:t>
      </w:r>
      <w:r w:rsidR="002325CE">
        <w:rPr>
          <w:lang w:val="mk-MK"/>
        </w:rPr>
        <w:t xml:space="preserve">. Во неа, се повикува функцијата </w:t>
      </w:r>
      <w:proofErr w:type="spellStart"/>
      <w:r w:rsidR="002325CE">
        <w:t>getDistanceFromSensor</w:t>
      </w:r>
      <w:proofErr w:type="spellEnd"/>
      <w:r w:rsidR="002325CE">
        <w:t>()</w:t>
      </w:r>
      <w:r w:rsidR="002325CE">
        <w:rPr>
          <w:lang w:val="mk-MK"/>
        </w:rPr>
        <w:t xml:space="preserve"> за двата сензори соодветно. При тестирање, з</w:t>
      </w:r>
      <w:r w:rsidR="002325CE" w:rsidRPr="002325CE">
        <w:rPr>
          <w:lang w:val="mk-MK"/>
        </w:rPr>
        <w:t xml:space="preserve">абележав дека едниот </w:t>
      </w:r>
      <w:r w:rsidR="002325CE">
        <w:rPr>
          <w:lang w:val="mk-MK"/>
        </w:rPr>
        <w:t>сензор постојано дава</w:t>
      </w:r>
      <w:r w:rsidR="002325CE" w:rsidRPr="002325CE">
        <w:rPr>
          <w:lang w:val="mk-MK"/>
        </w:rPr>
        <w:t xml:space="preserve"> грешни мерења. Всушност </w:t>
      </w:r>
      <w:r w:rsidR="002325CE">
        <w:rPr>
          <w:lang w:val="mk-MK"/>
        </w:rPr>
        <w:t>доколку</w:t>
      </w:r>
      <w:r w:rsidR="002325CE" w:rsidRPr="002325CE">
        <w:rPr>
          <w:lang w:val="mk-MK"/>
        </w:rPr>
        <w:t xml:space="preserve"> </w:t>
      </w:r>
      <w:r w:rsidR="009833EB">
        <w:rPr>
          <w:lang w:val="mk-MK"/>
        </w:rPr>
        <w:t xml:space="preserve">пробаме </w:t>
      </w:r>
      <w:r w:rsidR="002325CE" w:rsidRPr="002325CE">
        <w:rPr>
          <w:lang w:val="mk-MK"/>
        </w:rPr>
        <w:t>во скоро исто време</w:t>
      </w:r>
      <w:r w:rsidR="009833EB">
        <w:rPr>
          <w:lang w:val="mk-MK"/>
        </w:rPr>
        <w:t xml:space="preserve"> да мериме растојанија со двата сензора</w:t>
      </w:r>
      <w:r w:rsidR="002325CE" w:rsidRPr="002325CE">
        <w:rPr>
          <w:lang w:val="mk-MK"/>
        </w:rPr>
        <w:t>, вториот сензор г</w:t>
      </w:r>
      <w:r w:rsidR="009833EB">
        <w:rPr>
          <w:lang w:val="mk-MK"/>
        </w:rPr>
        <w:t>и</w:t>
      </w:r>
      <w:r w:rsidR="002325CE" w:rsidRPr="002325CE">
        <w:rPr>
          <w:lang w:val="mk-MK"/>
        </w:rPr>
        <w:t xml:space="preserve"> </w:t>
      </w:r>
      <w:r w:rsidR="009833EB">
        <w:rPr>
          <w:lang w:val="mk-MK"/>
        </w:rPr>
        <w:t>регистрира</w:t>
      </w:r>
      <w:r w:rsidR="002325CE" w:rsidRPr="002325CE">
        <w:rPr>
          <w:lang w:val="mk-MK"/>
        </w:rPr>
        <w:t xml:space="preserve"> </w:t>
      </w:r>
      <w:r w:rsidR="009833EB">
        <w:rPr>
          <w:lang w:val="mk-MK"/>
        </w:rPr>
        <w:t>одбиените сигнали од првиот сензор и дава грешна информација за растојанието</w:t>
      </w:r>
      <w:r w:rsidR="002325CE" w:rsidRPr="002325CE">
        <w:rPr>
          <w:lang w:val="mk-MK"/>
        </w:rPr>
        <w:t>.</w:t>
      </w:r>
      <w:r w:rsidR="00C602CB">
        <w:rPr>
          <w:lang w:val="mk-MK"/>
        </w:rPr>
        <w:t xml:space="preserve"> </w:t>
      </w:r>
      <w:r w:rsidR="00BC7C26">
        <w:rPr>
          <w:lang w:val="mk-MK"/>
        </w:rPr>
        <w:t xml:space="preserve">За да се избегне </w:t>
      </w:r>
      <w:r w:rsidR="00BC7C26">
        <w:rPr>
          <w:lang w:val="mk-MK"/>
        </w:rPr>
        <w:lastRenderedPageBreak/>
        <w:t xml:space="preserve">интерференција на сигналите помеѓу сензорите, </w:t>
      </w:r>
      <w:r w:rsidR="00A02ACC">
        <w:rPr>
          <w:lang w:val="mk-MK"/>
        </w:rPr>
        <w:t xml:space="preserve">меѓу двете мерења е </w:t>
      </w:r>
      <w:r w:rsidR="00BC7C26">
        <w:rPr>
          <w:lang w:val="mk-MK"/>
        </w:rPr>
        <w:t>вклучено  одложување</w:t>
      </w:r>
      <w:r w:rsidR="002325CE">
        <w:rPr>
          <w:lang w:val="mk-MK"/>
        </w:rPr>
        <w:t xml:space="preserve"> (англиски: </w:t>
      </w:r>
      <w:r w:rsidR="002325CE">
        <w:t xml:space="preserve">delay) </w:t>
      </w:r>
      <w:r w:rsidR="002325CE">
        <w:rPr>
          <w:lang w:val="mk-MK"/>
        </w:rPr>
        <w:t>од 2000</w:t>
      </w:r>
      <w:proofErr w:type="spellStart"/>
      <w:r w:rsidR="002325CE">
        <w:t>ms</w:t>
      </w:r>
      <w:proofErr w:type="spellEnd"/>
      <w:r w:rsidR="00BC7C26">
        <w:rPr>
          <w:lang w:val="mk-MK"/>
        </w:rPr>
        <w:t>.</w:t>
      </w:r>
      <w:r w:rsidR="006D55C7">
        <w:rPr>
          <w:noProof/>
          <w:lang w:val="mk-MK"/>
        </w:rPr>
        <w:t xml:space="preserve"> </w:t>
      </w:r>
    </w:p>
    <w:p w14:paraId="2741A2B8" w14:textId="62C27DAC" w:rsidR="006D55C7" w:rsidRDefault="002E0DE1" w:rsidP="006D55C7">
      <w:pPr>
        <w:rPr>
          <w:noProof/>
          <w:lang w:val="mk-MK"/>
        </w:rPr>
      </w:pPr>
      <w:r>
        <w:rPr>
          <w:noProof/>
        </w:rPr>
        <w:drawing>
          <wp:anchor distT="0" distB="0" distL="114300" distR="114300" simplePos="0" relativeHeight="251663360" behindDoc="1" locked="0" layoutInCell="1" allowOverlap="1" wp14:anchorId="56882DB6" wp14:editId="51FC9A91">
            <wp:simplePos x="0" y="0"/>
            <wp:positionH relativeFrom="column">
              <wp:posOffset>962025</wp:posOffset>
            </wp:positionH>
            <wp:positionV relativeFrom="paragraph">
              <wp:posOffset>92075</wp:posOffset>
            </wp:positionV>
            <wp:extent cx="3420745" cy="1549400"/>
            <wp:effectExtent l="0" t="0" r="0" b="0"/>
            <wp:wrapTight wrapText="bothSides">
              <wp:wrapPolygon edited="0">
                <wp:start x="0" y="0"/>
                <wp:lineTo x="0" y="21246"/>
                <wp:lineTo x="21532" y="21246"/>
                <wp:lineTo x="21532" y="0"/>
                <wp:lineTo x="0" y="0"/>
              </wp:wrapPolygon>
            </wp:wrapTight>
            <wp:docPr id="66" name="Picture 5" descr="multiple-ultrasonic-senso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ultiple-ultrasonic-sensor-2.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20745" cy="1549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0C39F3" w14:textId="77777777" w:rsidR="006D55C7" w:rsidRDefault="006D55C7" w:rsidP="006D55C7">
      <w:pPr>
        <w:rPr>
          <w:noProof/>
          <w:lang w:val="mk-MK"/>
        </w:rPr>
      </w:pPr>
    </w:p>
    <w:p w14:paraId="1C17CF3C" w14:textId="77777777" w:rsidR="006D55C7" w:rsidRDefault="006D55C7" w:rsidP="006D55C7">
      <w:pPr>
        <w:rPr>
          <w:noProof/>
          <w:lang w:val="mk-MK"/>
        </w:rPr>
      </w:pPr>
    </w:p>
    <w:p w14:paraId="5875EDDD" w14:textId="77777777" w:rsidR="006D55C7" w:rsidRDefault="006D55C7" w:rsidP="006D55C7">
      <w:pPr>
        <w:rPr>
          <w:noProof/>
          <w:lang w:val="mk-MK"/>
        </w:rPr>
      </w:pPr>
    </w:p>
    <w:p w14:paraId="3F33128C" w14:textId="77777777" w:rsidR="006D55C7" w:rsidRDefault="006D55C7" w:rsidP="006D55C7">
      <w:pPr>
        <w:rPr>
          <w:noProof/>
          <w:lang w:val="mk-MK"/>
        </w:rPr>
      </w:pPr>
    </w:p>
    <w:p w14:paraId="255B67D7" w14:textId="77777777" w:rsidR="006D55C7" w:rsidRDefault="006D55C7" w:rsidP="006D55C7">
      <w:pPr>
        <w:rPr>
          <w:noProof/>
          <w:lang w:val="mk-MK"/>
        </w:rPr>
      </w:pPr>
    </w:p>
    <w:p w14:paraId="3EAB7AEC" w14:textId="37AC97B1" w:rsidR="006D55C7" w:rsidRDefault="002E0DE1" w:rsidP="006D55C7">
      <w:pPr>
        <w:rPr>
          <w:noProof/>
          <w:lang w:val="mk-MK"/>
        </w:rPr>
      </w:pPr>
      <w:r>
        <w:rPr>
          <w:noProof/>
        </w:rPr>
        <mc:AlternateContent>
          <mc:Choice Requires="wps">
            <w:drawing>
              <wp:anchor distT="0" distB="0" distL="114300" distR="114300" simplePos="0" relativeHeight="251666432" behindDoc="0" locked="0" layoutInCell="1" allowOverlap="1" wp14:anchorId="414E8518" wp14:editId="3E3CA5AC">
                <wp:simplePos x="0" y="0"/>
                <wp:positionH relativeFrom="column">
                  <wp:posOffset>669290</wp:posOffset>
                </wp:positionH>
                <wp:positionV relativeFrom="paragraph">
                  <wp:posOffset>132715</wp:posOffset>
                </wp:positionV>
                <wp:extent cx="4288155" cy="222250"/>
                <wp:effectExtent l="2540" t="2540" r="0" b="3810"/>
                <wp:wrapTight wrapText="bothSides">
                  <wp:wrapPolygon edited="0">
                    <wp:start x="-61" y="0"/>
                    <wp:lineTo x="-61" y="20798"/>
                    <wp:lineTo x="21600" y="20798"/>
                    <wp:lineTo x="21600" y="0"/>
                    <wp:lineTo x="-61" y="0"/>
                  </wp:wrapPolygon>
                </wp:wrapTight>
                <wp:docPr id="17"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815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B06058" w14:textId="6FB925D1" w:rsidR="00635D13" w:rsidRPr="00A02ACC" w:rsidRDefault="00635D13" w:rsidP="00A02ACC">
                            <w:pPr>
                              <w:pStyle w:val="Caption"/>
                              <w:jc w:val="center"/>
                              <w:rPr>
                                <w:noProof/>
                                <w:sz w:val="24"/>
                                <w:szCs w:val="24"/>
                                <w:lang w:val="mk-MK"/>
                              </w:rPr>
                            </w:pPr>
                            <w:r>
                              <w:rPr>
                                <w:lang w:val="mk-MK"/>
                              </w:rPr>
                              <w:t>Слика</w:t>
                            </w:r>
                            <w:r>
                              <w:t xml:space="preserve"> </w:t>
                            </w:r>
                            <w:fldSimple w:instr=" SEQ Слика \* ARABIC ">
                              <w:r w:rsidR="00C10CE2">
                                <w:rPr>
                                  <w:noProof/>
                                </w:rPr>
                                <w:t>12</w:t>
                              </w:r>
                            </w:fldSimple>
                            <w:r>
                              <w:rPr>
                                <w:lang w:val="mk-MK"/>
                              </w:rPr>
                              <w:t>. Интерференција помеѓу два ултразвучни сензори</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14E8518" id="Text Box 69" o:spid="_x0000_s1037" type="#_x0000_t202" style="position:absolute;left:0;text-align:left;margin-left:52.7pt;margin-top:10.45pt;width:337.65pt;height:1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" stroked="f">
                <v:textbox style="mso-fit-shape-to-text:t" inset="0,0,0,0">
                  <w:txbxContent>
                    <w:p w14:paraId="3CB06058" w14:textId="6FB925D1" w:rsidR="00635D13" w:rsidRPr="00A02ACC" w:rsidRDefault="00635D13" w:rsidP="00A02ACC">
                      <w:pPr>
                        <w:pStyle w:val="Caption"/>
                        <w:jc w:val="center"/>
                        <w:rPr>
                          <w:noProof/>
                          <w:sz w:val="24"/>
                          <w:szCs w:val="24"/>
                          <w:lang w:val="mk-MK"/>
                        </w:rPr>
                      </w:pPr>
                      <w:r>
                        <w:rPr>
                          <w:lang w:val="mk-MK"/>
                        </w:rPr>
                        <w:t>Слика</w:t>
                      </w:r>
                      <w:r>
                        <w:t xml:space="preserve"> </w:t>
                      </w:r>
                      <w:fldSimple w:instr=" SEQ Слика \* ARABIC ">
                        <w:r w:rsidR="00C10CE2">
                          <w:rPr>
                            <w:noProof/>
                          </w:rPr>
                          <w:t>12</w:t>
                        </w:r>
                      </w:fldSimple>
                      <w:r>
                        <w:rPr>
                          <w:lang w:val="mk-MK"/>
                        </w:rPr>
                        <w:t>. Интерференција помеѓу два ултразвучни сензори</w:t>
                      </w:r>
                    </w:p>
                  </w:txbxContent>
                </v:textbox>
                <w10:wrap type="tight"/>
              </v:shape>
            </w:pict>
          </mc:Fallback>
        </mc:AlternateContent>
      </w:r>
    </w:p>
    <w:p w14:paraId="53978514" w14:textId="2A712E7A" w:rsidR="009B06D5" w:rsidRPr="001646B4" w:rsidRDefault="002E0DE1" w:rsidP="00DD1819">
      <w:pPr>
        <w:ind w:firstLine="180"/>
        <w:rPr>
          <w:lang w:val="mk-MK"/>
        </w:rPr>
      </w:pPr>
      <w:r>
        <w:rPr>
          <w:noProof/>
        </w:rPr>
        <mc:AlternateContent>
          <mc:Choice Requires="wps">
            <w:drawing>
              <wp:anchor distT="0" distB="0" distL="114300" distR="114300" simplePos="0" relativeHeight="251667456" behindDoc="0" locked="0" layoutInCell="1" allowOverlap="1" wp14:anchorId="7C54CBB9" wp14:editId="4CD88B9F">
                <wp:simplePos x="0" y="0"/>
                <wp:positionH relativeFrom="column">
                  <wp:posOffset>-40005</wp:posOffset>
                </wp:positionH>
                <wp:positionV relativeFrom="paragraph">
                  <wp:posOffset>1845945</wp:posOffset>
                </wp:positionV>
                <wp:extent cx="5732145" cy="222250"/>
                <wp:effectExtent l="0" t="0" r="3810" b="0"/>
                <wp:wrapTight wrapText="bothSides">
                  <wp:wrapPolygon edited="0">
                    <wp:start x="-36" y="0"/>
                    <wp:lineTo x="-36" y="20798"/>
                    <wp:lineTo x="21600" y="20798"/>
                    <wp:lineTo x="21600" y="0"/>
                    <wp:lineTo x="-36" y="0"/>
                  </wp:wrapPolygon>
                </wp:wrapTight>
                <wp:docPr id="16"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8F5BAF" w14:textId="74C9F5C2" w:rsidR="00635D13" w:rsidRPr="0093408E" w:rsidRDefault="00635D13" w:rsidP="0093408E">
                            <w:pPr>
                              <w:pStyle w:val="Caption"/>
                              <w:jc w:val="center"/>
                              <w:rPr>
                                <w:noProof/>
                                <w:sz w:val="24"/>
                                <w:szCs w:val="24"/>
                                <w:lang w:val="mk-MK"/>
                              </w:rPr>
                            </w:pPr>
                            <w:r>
                              <w:rPr>
                                <w:lang w:val="mk-MK"/>
                              </w:rPr>
                              <w:t>Слика</w:t>
                            </w:r>
                            <w:r>
                              <w:t xml:space="preserve"> </w:t>
                            </w:r>
                            <w:fldSimple w:instr=" SEQ Слика \* ARABIC ">
                              <w:r w:rsidR="00C10CE2">
                                <w:rPr>
                                  <w:noProof/>
                                </w:rPr>
                                <w:t>13</w:t>
                              </w:r>
                            </w:fldSimple>
                            <w:r>
                              <w:rPr>
                                <w:lang w:val="mk-MK"/>
                              </w:rPr>
                              <w:t xml:space="preserve">. Функцијата </w:t>
                            </w:r>
                            <w:proofErr w:type="spellStart"/>
                            <w:r>
                              <w:t>hasMail</w:t>
                            </w:r>
                            <w:proofErr w:type="spellEnd"/>
                            <w:r>
                              <w:t xml:space="preserve"> </w:t>
                            </w:r>
                            <w:r>
                              <w:rPr>
                                <w:lang w:val="mk-MK"/>
                              </w:rPr>
                              <w:t xml:space="preserve"> која проверува дали има пошта во сандачето</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C54CBB9" id="Text Box 70" o:spid="_x0000_s1038" type="#_x0000_t202" style="position:absolute;left:0;text-align:left;margin-left:-3.15pt;margin-top:145.35pt;width:451.35pt;height:1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" stroked="f">
                <v:textbox style="mso-fit-shape-to-text:t" inset="0,0,0,0">
                  <w:txbxContent>
                    <w:p w14:paraId="4B8F5BAF" w14:textId="74C9F5C2" w:rsidR="00635D13" w:rsidRPr="0093408E" w:rsidRDefault="00635D13" w:rsidP="0093408E">
                      <w:pPr>
                        <w:pStyle w:val="Caption"/>
                        <w:jc w:val="center"/>
                        <w:rPr>
                          <w:noProof/>
                          <w:sz w:val="24"/>
                          <w:szCs w:val="24"/>
                          <w:lang w:val="mk-MK"/>
                        </w:rPr>
                      </w:pPr>
                      <w:r>
                        <w:rPr>
                          <w:lang w:val="mk-MK"/>
                        </w:rPr>
                        <w:t>Слика</w:t>
                      </w:r>
                      <w:r>
                        <w:t xml:space="preserve"> </w:t>
                      </w:r>
                      <w:fldSimple w:instr=" SEQ Слика \* ARABIC ">
                        <w:r w:rsidR="00C10CE2">
                          <w:rPr>
                            <w:noProof/>
                          </w:rPr>
                          <w:t>13</w:t>
                        </w:r>
                      </w:fldSimple>
                      <w:r>
                        <w:rPr>
                          <w:lang w:val="mk-MK"/>
                        </w:rPr>
                        <w:t xml:space="preserve">. Функцијата </w:t>
                      </w:r>
                      <w:proofErr w:type="spellStart"/>
                      <w:r>
                        <w:t>hasMail</w:t>
                      </w:r>
                      <w:proofErr w:type="spellEnd"/>
                      <w:r>
                        <w:t xml:space="preserve"> </w:t>
                      </w:r>
                      <w:r>
                        <w:rPr>
                          <w:lang w:val="mk-MK"/>
                        </w:rPr>
                        <w:t xml:space="preserve"> која проверува дали има пошта во сандачето</w:t>
                      </w:r>
                    </w:p>
                  </w:txbxContent>
                </v:textbox>
                <w10:wrap type="tight"/>
              </v:shape>
            </w:pict>
          </mc:Fallback>
        </mc:AlternateContent>
      </w:r>
      <w:r>
        <w:rPr>
          <w:noProof/>
        </w:rPr>
        <w:drawing>
          <wp:anchor distT="0" distB="0" distL="114300" distR="114300" simplePos="0" relativeHeight="251664384" behindDoc="1" locked="0" layoutInCell="1" allowOverlap="1" wp14:anchorId="5C186886" wp14:editId="7BB3D804">
            <wp:simplePos x="0" y="0"/>
            <wp:positionH relativeFrom="column">
              <wp:posOffset>28575</wp:posOffset>
            </wp:positionH>
            <wp:positionV relativeFrom="paragraph">
              <wp:posOffset>42545</wp:posOffset>
            </wp:positionV>
            <wp:extent cx="5732145" cy="1701800"/>
            <wp:effectExtent l="0" t="0" r="0" b="0"/>
            <wp:wrapTight wrapText="bothSides">
              <wp:wrapPolygon edited="0">
                <wp:start x="0" y="0"/>
                <wp:lineTo x="0" y="21278"/>
                <wp:lineTo x="21535" y="21278"/>
                <wp:lineTo x="21535" y="0"/>
                <wp:lineTo x="0" y="0"/>
              </wp:wrapPolygon>
            </wp:wrapTight>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2145" cy="170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55C7">
        <w:rPr>
          <w:noProof/>
          <w:lang w:val="mk-MK"/>
        </w:rPr>
        <w:t>Ф</w:t>
      </w:r>
      <w:r w:rsidR="005C53B1">
        <w:rPr>
          <w:lang w:val="mk-MK"/>
        </w:rPr>
        <w:t xml:space="preserve">ункцијата </w:t>
      </w:r>
      <w:proofErr w:type="spellStart"/>
      <w:r w:rsidR="00E22154">
        <w:t>getDistanceFromSensor</w:t>
      </w:r>
      <w:proofErr w:type="spellEnd"/>
      <w:r w:rsidR="00E22154">
        <w:t>()</w:t>
      </w:r>
      <w:r w:rsidR="00E22154">
        <w:rPr>
          <w:lang w:val="mk-MK"/>
        </w:rPr>
        <w:t xml:space="preserve"> е прикажана на Слика 14. Таа како </w:t>
      </w:r>
      <w:r w:rsidR="00BF340C">
        <w:rPr>
          <w:lang w:val="mk-MK"/>
        </w:rPr>
        <w:t xml:space="preserve">аргументи </w:t>
      </w:r>
      <w:r w:rsidR="005C53B1">
        <w:rPr>
          <w:lang w:val="mk-MK"/>
        </w:rPr>
        <w:t xml:space="preserve">ги добива </w:t>
      </w:r>
      <w:r w:rsidR="005C53B1">
        <w:t>Trigger</w:t>
      </w:r>
      <w:r w:rsidR="005C53B1">
        <w:rPr>
          <w:lang w:val="mk-MK"/>
        </w:rPr>
        <w:t xml:space="preserve"> и </w:t>
      </w:r>
      <w:r w:rsidR="005C53B1">
        <w:t xml:space="preserve">Echo </w:t>
      </w:r>
      <w:r w:rsidR="005C53B1">
        <w:rPr>
          <w:lang w:val="mk-MK"/>
        </w:rPr>
        <w:t xml:space="preserve">пиновите </w:t>
      </w:r>
      <w:r w:rsidR="007627AD">
        <w:rPr>
          <w:lang w:val="mk-MK"/>
        </w:rPr>
        <w:t>на</w:t>
      </w:r>
      <w:r w:rsidR="005C53B1">
        <w:rPr>
          <w:lang w:val="mk-MK"/>
        </w:rPr>
        <w:t xml:space="preserve"> сензорот кој треба да го мери растојанието. Според начинот на работа на сензорите, најпрво </w:t>
      </w:r>
      <w:r w:rsidR="0058055A">
        <w:rPr>
          <w:lang w:val="mk-MK"/>
        </w:rPr>
        <w:t>с</w:t>
      </w:r>
      <w:r w:rsidR="00BF340C">
        <w:rPr>
          <w:lang w:val="mk-MK"/>
        </w:rPr>
        <w:t>е</w:t>
      </w:r>
      <w:r w:rsidR="0058055A">
        <w:rPr>
          <w:lang w:val="mk-MK"/>
        </w:rPr>
        <w:t xml:space="preserve"> испраќа </w:t>
      </w:r>
      <w:r w:rsidR="005C53B1">
        <w:rPr>
          <w:lang w:val="mk-MK"/>
        </w:rPr>
        <w:t xml:space="preserve">високо ниво на </w:t>
      </w:r>
      <w:r w:rsidR="005C53B1">
        <w:t>Trigger</w:t>
      </w:r>
      <w:r w:rsidR="005C53B1">
        <w:rPr>
          <w:lang w:val="mk-MK"/>
        </w:rPr>
        <w:t xml:space="preserve"> пинот</w:t>
      </w:r>
      <w:r w:rsidR="00BF340C">
        <w:rPr>
          <w:lang w:val="mk-MK"/>
        </w:rPr>
        <w:t xml:space="preserve"> </w:t>
      </w:r>
      <w:r w:rsidR="005C53B1">
        <w:rPr>
          <w:lang w:val="mk-MK"/>
        </w:rPr>
        <w:t>во времетраење од 10</w:t>
      </w:r>
      <w:r w:rsidR="005C53B1">
        <w:t>us</w:t>
      </w:r>
      <w:r w:rsidR="005C53B1">
        <w:rPr>
          <w:lang w:val="mk-MK"/>
        </w:rPr>
        <w:t>, а</w:t>
      </w:r>
      <w:r w:rsidR="002D45B1">
        <w:rPr>
          <w:lang w:val="mk-MK"/>
        </w:rPr>
        <w:t xml:space="preserve"> </w:t>
      </w:r>
      <w:r w:rsidR="00B12B2B">
        <w:t xml:space="preserve">Echo </w:t>
      </w:r>
      <w:r w:rsidR="00B12B2B">
        <w:rPr>
          <w:lang w:val="mk-MK"/>
        </w:rPr>
        <w:t xml:space="preserve">пинот преминува во високо ниво се додека приемникот не ги детектира сигналите испратени од предавателот. Времетраењето за кое </w:t>
      </w:r>
      <w:r w:rsidR="00B12B2B">
        <w:t>Echo</w:t>
      </w:r>
      <w:r w:rsidR="00B12B2B">
        <w:rPr>
          <w:lang w:val="mk-MK"/>
        </w:rPr>
        <w:t xml:space="preserve"> пинот се наоѓа во високо ниво</w:t>
      </w:r>
      <w:r w:rsidR="000D1AAB">
        <w:rPr>
          <w:lang w:val="mk-MK"/>
        </w:rPr>
        <w:t xml:space="preserve">, односно времетраењето на звучните бранови да бидат испратени од предавателот и </w:t>
      </w:r>
      <w:r w:rsidR="00E22154">
        <w:rPr>
          <w:lang w:val="mk-MK"/>
        </w:rPr>
        <w:t>регистрирани</w:t>
      </w:r>
      <w:r w:rsidR="000D1AAB">
        <w:rPr>
          <w:lang w:val="mk-MK"/>
        </w:rPr>
        <w:t xml:space="preserve"> од приемникот </w:t>
      </w:r>
      <w:r w:rsidR="00B12B2B">
        <w:rPr>
          <w:lang w:val="mk-MK"/>
        </w:rPr>
        <w:t xml:space="preserve">се добива со функцијата </w:t>
      </w:r>
      <w:proofErr w:type="spellStart"/>
      <w:r w:rsidR="00B12B2B">
        <w:t>pulseIn</w:t>
      </w:r>
      <w:proofErr w:type="spellEnd"/>
      <w:r w:rsidR="000D1AAB">
        <w:rPr>
          <w:lang w:val="mk-MK"/>
        </w:rPr>
        <w:t xml:space="preserve">. </w:t>
      </w:r>
      <w:r w:rsidR="009B6BCE">
        <w:rPr>
          <w:lang w:val="mk-MK"/>
        </w:rPr>
        <w:t xml:space="preserve">Растојанието се добива </w:t>
      </w:r>
      <w:r w:rsidR="009C28CB">
        <w:rPr>
          <w:lang w:val="mk-MK"/>
        </w:rPr>
        <w:t>кога ќе</w:t>
      </w:r>
      <w:r w:rsidR="009B6BCE">
        <w:rPr>
          <w:lang w:val="mk-MK"/>
        </w:rPr>
        <w:t xml:space="preserve"> се помножат времетраењето </w:t>
      </w:r>
      <w:r w:rsidR="00E22154">
        <w:rPr>
          <w:lang w:val="mk-MK"/>
        </w:rPr>
        <w:t xml:space="preserve">на патувањето на звучните бранови (добиено со функцијата </w:t>
      </w:r>
      <w:proofErr w:type="spellStart"/>
      <w:r w:rsidR="00E22154">
        <w:t>pulseIn</w:t>
      </w:r>
      <w:proofErr w:type="spellEnd"/>
      <w:r w:rsidR="00E22154">
        <w:t>)</w:t>
      </w:r>
      <w:r w:rsidR="00E22154">
        <w:rPr>
          <w:lang w:val="mk-MK"/>
        </w:rPr>
        <w:t xml:space="preserve"> </w:t>
      </w:r>
      <w:r w:rsidR="009B6BCE">
        <w:rPr>
          <w:lang w:val="mk-MK"/>
        </w:rPr>
        <w:t>и брзината на звучните бранови</w:t>
      </w:r>
      <w:r w:rsidR="00E22154">
        <w:rPr>
          <w:lang w:val="mk-MK"/>
        </w:rPr>
        <w:t xml:space="preserve">, </w:t>
      </w:r>
      <w:r w:rsidR="009B6BCE">
        <w:rPr>
          <w:lang w:val="mk-MK"/>
        </w:rPr>
        <w:t xml:space="preserve">која изнесува 343 </w:t>
      </w:r>
      <w:r w:rsidR="009B6BCE">
        <w:t>m/s</w:t>
      </w:r>
      <w:r w:rsidR="009B6BCE">
        <w:rPr>
          <w:lang w:val="mk-MK"/>
        </w:rPr>
        <w:t xml:space="preserve">, или </w:t>
      </w:r>
      <w:r w:rsidR="009B6BCE">
        <w:t>0.0343 cm/us</w:t>
      </w:r>
      <w:r w:rsidR="009B6BCE">
        <w:rPr>
          <w:lang w:val="mk-MK"/>
        </w:rPr>
        <w:t xml:space="preserve"> и</w:t>
      </w:r>
      <w:r w:rsidR="0000720D">
        <w:rPr>
          <w:lang w:val="mk-MK"/>
        </w:rPr>
        <w:t xml:space="preserve"> притоа</w:t>
      </w:r>
      <w:r w:rsidR="009B6BCE">
        <w:rPr>
          <w:lang w:val="mk-MK"/>
        </w:rPr>
        <w:t xml:space="preserve"> резултатот да се подели со два. Делењето со два е поради тоа што звучните бранови патуваат од сензорот до објектот и назад</w:t>
      </w:r>
      <w:r w:rsidR="00FF6E10">
        <w:rPr>
          <w:lang w:val="mk-MK"/>
        </w:rPr>
        <w:t xml:space="preserve"> до сензорот.</w:t>
      </w:r>
      <w:r w:rsidR="00F6335A">
        <w:t xml:space="preserve"> </w:t>
      </w:r>
      <w:r w:rsidR="001646B4">
        <w:rPr>
          <w:lang w:val="mk-MK"/>
        </w:rPr>
        <w:t xml:space="preserve">Добиените растојанија од двата сензори се предаваат на функцијата </w:t>
      </w:r>
      <w:proofErr w:type="spellStart"/>
      <w:r w:rsidR="001646B4">
        <w:t>detectObstacle</w:t>
      </w:r>
      <w:proofErr w:type="spellEnd"/>
      <w:r w:rsidR="001646B4">
        <w:t>()</w:t>
      </w:r>
      <w:r w:rsidR="001646B4">
        <w:rPr>
          <w:lang w:val="mk-MK"/>
        </w:rPr>
        <w:t xml:space="preserve">, која </w:t>
      </w:r>
      <w:r w:rsidR="00864A80">
        <w:rPr>
          <w:lang w:val="mk-MK"/>
        </w:rPr>
        <w:t>проверува дали некој од сензорите измерил растојание надвор од првичниот измерен опсег на растојанија за должината на сандачето (7.5</w:t>
      </w:r>
      <w:r w:rsidR="00864A80">
        <w:t xml:space="preserve">cm – 8.5cm), </w:t>
      </w:r>
      <w:r w:rsidR="00864A80">
        <w:rPr>
          <w:lang w:val="mk-MK"/>
        </w:rPr>
        <w:t>што би значело дека има пошта во сандачето</w:t>
      </w:r>
      <w:r w:rsidR="00864A80">
        <w:t>.</w:t>
      </w:r>
    </w:p>
    <w:p w14:paraId="76D925D5" w14:textId="42F50C78" w:rsidR="00AD0ABC" w:rsidRPr="005D599D" w:rsidRDefault="002E0DE1" w:rsidP="00AD0ABC">
      <w:pPr>
        <w:spacing w:line="276" w:lineRule="auto"/>
        <w:ind w:firstLine="180"/>
        <w:jc w:val="center"/>
      </w:pPr>
      <m:oMath>
        <m:r>
          <w:rPr>
            <w:rFonts w:ascii="Cambria Math" w:hAnsi="Cambria Math"/>
          </w:rPr>
          <m:t>distance=</m:t>
        </m:r>
        <m:f>
          <m:fPr>
            <m:ctrlPr>
              <w:rPr>
                <w:rFonts w:ascii="Cambria Math" w:hAnsi="Cambria Math"/>
                <w:i/>
              </w:rPr>
            </m:ctrlPr>
          </m:fPr>
          <m:num>
            <m:r>
              <w:rPr>
                <w:rFonts w:ascii="Cambria Math" w:hAnsi="Cambria Math"/>
              </w:rPr>
              <m:t>(high level time×velocity of sound)</m:t>
            </m:r>
          </m:num>
          <m:den>
            <m:r>
              <w:rPr>
                <w:rFonts w:ascii="Cambria Math" w:hAnsi="Cambria Math"/>
              </w:rPr>
              <m:t>2</m:t>
            </m:r>
          </m:den>
        </m:f>
      </m:oMath>
      <w:r w:rsidR="00AD0ABC">
        <w:t xml:space="preserve">              </w:t>
      </w:r>
      <w:r w:rsidR="00AD0ABC" w:rsidRPr="005D599D">
        <w:t>(1)</w:t>
      </w:r>
    </w:p>
    <w:p w14:paraId="038D46DB" w14:textId="2C5D47AD" w:rsidR="00220894" w:rsidRDefault="002E0DE1" w:rsidP="00E95F69">
      <w:pPr>
        <w:ind w:firstLine="432"/>
        <w:rPr>
          <w:lang w:val="mk-MK"/>
        </w:rPr>
      </w:pPr>
      <w:r>
        <w:rPr>
          <w:noProof/>
        </w:rPr>
        <w:lastRenderedPageBreak/>
        <mc:AlternateContent>
          <mc:Choice Requires="wps">
            <w:drawing>
              <wp:anchor distT="0" distB="0" distL="114300" distR="114300" simplePos="0" relativeHeight="251668480" behindDoc="0" locked="0" layoutInCell="1" allowOverlap="1" wp14:anchorId="2F6EC14F" wp14:editId="75E9FB5E">
                <wp:simplePos x="0" y="0"/>
                <wp:positionH relativeFrom="column">
                  <wp:posOffset>-40005</wp:posOffset>
                </wp:positionH>
                <wp:positionV relativeFrom="paragraph">
                  <wp:posOffset>2007235</wp:posOffset>
                </wp:positionV>
                <wp:extent cx="5732145" cy="222250"/>
                <wp:effectExtent l="0" t="2540" r="3810" b="3810"/>
                <wp:wrapTight wrapText="bothSides">
                  <wp:wrapPolygon edited="0">
                    <wp:start x="-36" y="0"/>
                    <wp:lineTo x="-36" y="20798"/>
                    <wp:lineTo x="21600" y="20798"/>
                    <wp:lineTo x="21600" y="0"/>
                    <wp:lineTo x="-36" y="0"/>
                  </wp:wrapPolygon>
                </wp:wrapTight>
                <wp:docPr id="1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14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3F72C3" w14:textId="0EF62381" w:rsidR="00635D13" w:rsidRPr="009B5EE4" w:rsidRDefault="00635D13" w:rsidP="00220894">
                            <w:pPr>
                              <w:pStyle w:val="Caption"/>
                              <w:jc w:val="center"/>
                              <w:rPr>
                                <w:noProof/>
                                <w:sz w:val="24"/>
                                <w:szCs w:val="24"/>
                                <w:lang w:val="mk-MK"/>
                              </w:rPr>
                            </w:pPr>
                            <w:r>
                              <w:rPr>
                                <w:lang w:val="mk-MK"/>
                              </w:rPr>
                              <w:t>Слика</w:t>
                            </w:r>
                            <w:r>
                              <w:t xml:space="preserve"> </w:t>
                            </w:r>
                            <w:fldSimple w:instr=" SEQ Слика \* ARABIC ">
                              <w:r w:rsidR="00C10CE2">
                                <w:rPr>
                                  <w:noProof/>
                                </w:rPr>
                                <w:t>14</w:t>
                              </w:r>
                            </w:fldSimple>
                            <w:r>
                              <w:rPr>
                                <w:lang w:val="mk-MK"/>
                              </w:rPr>
                              <w:t xml:space="preserve">. Функција за мерење на растојание со </w:t>
                            </w:r>
                            <w:r>
                              <w:t xml:space="preserve">HC-SR04 </w:t>
                            </w:r>
                            <w:r>
                              <w:rPr>
                                <w:lang w:val="mk-MK"/>
                              </w:rPr>
                              <w:t>сензор</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F6EC14F" id="Text Box 71" o:spid="_x0000_s1039" type="#_x0000_t202" style="position:absolute;left:0;text-align:left;margin-left:-3.15pt;margin-top:158.05pt;width:451.35pt;height:1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" stroked="f">
                <v:textbox style="mso-fit-shape-to-text:t" inset="0,0,0,0">
                  <w:txbxContent>
                    <w:p w14:paraId="563F72C3" w14:textId="0EF62381" w:rsidR="00635D13" w:rsidRPr="009B5EE4" w:rsidRDefault="00635D13" w:rsidP="00220894">
                      <w:pPr>
                        <w:pStyle w:val="Caption"/>
                        <w:jc w:val="center"/>
                        <w:rPr>
                          <w:noProof/>
                          <w:sz w:val="24"/>
                          <w:szCs w:val="24"/>
                          <w:lang w:val="mk-MK"/>
                        </w:rPr>
                      </w:pPr>
                      <w:r>
                        <w:rPr>
                          <w:lang w:val="mk-MK"/>
                        </w:rPr>
                        <w:t>Слика</w:t>
                      </w:r>
                      <w:r>
                        <w:t xml:space="preserve"> </w:t>
                      </w:r>
                      <w:fldSimple w:instr=" SEQ Слика \* ARABIC ">
                        <w:r w:rsidR="00C10CE2">
                          <w:rPr>
                            <w:noProof/>
                          </w:rPr>
                          <w:t>14</w:t>
                        </w:r>
                      </w:fldSimple>
                      <w:r>
                        <w:rPr>
                          <w:lang w:val="mk-MK"/>
                        </w:rPr>
                        <w:t xml:space="preserve">. Функција за мерење на растојание со </w:t>
                      </w:r>
                      <w:r>
                        <w:t xml:space="preserve">HC-SR04 </w:t>
                      </w:r>
                      <w:r>
                        <w:rPr>
                          <w:lang w:val="mk-MK"/>
                        </w:rPr>
                        <w:t>сензор</w:t>
                      </w:r>
                    </w:p>
                  </w:txbxContent>
                </v:textbox>
                <w10:wrap type="tight"/>
              </v:shape>
            </w:pict>
          </mc:Fallback>
        </mc:AlternateContent>
      </w:r>
      <w:r>
        <w:rPr>
          <w:noProof/>
        </w:rPr>
        <w:drawing>
          <wp:anchor distT="0" distB="0" distL="114300" distR="114300" simplePos="0" relativeHeight="251665408" behindDoc="1" locked="0" layoutInCell="1" allowOverlap="1" wp14:anchorId="46FACB5D" wp14:editId="0186FA87">
            <wp:simplePos x="0" y="0"/>
            <wp:positionH relativeFrom="column">
              <wp:posOffset>-40005</wp:posOffset>
            </wp:positionH>
            <wp:positionV relativeFrom="paragraph">
              <wp:posOffset>197485</wp:posOffset>
            </wp:positionV>
            <wp:extent cx="5732145" cy="1752600"/>
            <wp:effectExtent l="0" t="0" r="0" b="0"/>
            <wp:wrapTight wrapText="bothSides">
              <wp:wrapPolygon edited="0">
                <wp:start x="0" y="0"/>
                <wp:lineTo x="0" y="21365"/>
                <wp:lineTo x="21535" y="21365"/>
                <wp:lineTo x="21535" y="0"/>
                <wp:lineTo x="0" y="0"/>
              </wp:wrapPolygon>
            </wp:wrapTight>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32145" cy="1752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E3F761" w14:textId="77777777" w:rsidR="00220894" w:rsidRDefault="00220894" w:rsidP="00E95F69">
      <w:pPr>
        <w:ind w:firstLine="432"/>
        <w:rPr>
          <w:lang w:val="mk-MK"/>
        </w:rPr>
      </w:pPr>
    </w:p>
    <w:p w14:paraId="0D962A72" w14:textId="77777777" w:rsidR="00220894" w:rsidRDefault="00220894" w:rsidP="00E95F69">
      <w:pPr>
        <w:ind w:firstLine="432"/>
        <w:rPr>
          <w:lang w:val="mk-MK"/>
        </w:rPr>
      </w:pPr>
    </w:p>
    <w:p w14:paraId="54E70199" w14:textId="77777777" w:rsidR="00220894" w:rsidRDefault="00220894" w:rsidP="00E95F69">
      <w:pPr>
        <w:ind w:firstLine="432"/>
        <w:rPr>
          <w:lang w:val="mk-MK"/>
        </w:rPr>
      </w:pPr>
    </w:p>
    <w:p w14:paraId="3D352E89" w14:textId="77777777" w:rsidR="00220894" w:rsidRDefault="00220894" w:rsidP="00AB20E8">
      <w:pPr>
        <w:rPr>
          <w:lang w:val="mk-MK"/>
        </w:rPr>
      </w:pPr>
    </w:p>
    <w:p w14:paraId="3C472373" w14:textId="77777777" w:rsidR="00C57F74" w:rsidRPr="0081008F" w:rsidRDefault="0014712B" w:rsidP="00E95F69">
      <w:pPr>
        <w:ind w:firstLine="432"/>
        <w:rPr>
          <w:lang w:val="mk-MK"/>
        </w:rPr>
      </w:pPr>
      <w:r>
        <w:rPr>
          <w:lang w:val="mk-MK"/>
        </w:rPr>
        <w:t xml:space="preserve">Откатко сензорите ќе проверат дали има пошта во сандачето, </w:t>
      </w:r>
      <w:r w:rsidR="0081008F">
        <w:rPr>
          <w:lang w:val="mk-MK"/>
        </w:rPr>
        <w:t xml:space="preserve">микроконтролерот запишува податок </w:t>
      </w:r>
      <w:r w:rsidR="00CF3EA3">
        <w:rPr>
          <w:lang w:val="mk-MK"/>
        </w:rPr>
        <w:t xml:space="preserve">во </w:t>
      </w:r>
      <w:r w:rsidR="00CF3EA3">
        <w:t xml:space="preserve">Realtime Database </w:t>
      </w:r>
      <w:r w:rsidR="0081008F">
        <w:rPr>
          <w:lang w:val="mk-MK"/>
        </w:rPr>
        <w:t>на патеката /</w:t>
      </w:r>
      <w:r w:rsidR="0081008F">
        <w:t>{</w:t>
      </w:r>
      <w:proofErr w:type="spellStart"/>
      <w:r w:rsidR="0081008F">
        <w:t>idNaUred</w:t>
      </w:r>
      <w:proofErr w:type="spellEnd"/>
      <w:r w:rsidR="0081008F">
        <w:t>}/</w:t>
      </w:r>
      <w:proofErr w:type="spellStart"/>
      <w:r w:rsidR="0081008F">
        <w:t>ino_to_app</w:t>
      </w:r>
      <w:proofErr w:type="spellEnd"/>
      <w:r w:rsidR="0081008F">
        <w:rPr>
          <w:lang w:val="mk-MK"/>
        </w:rPr>
        <w:t>, каде</w:t>
      </w:r>
      <w:r w:rsidR="00CF3EA3">
        <w:t xml:space="preserve"> </w:t>
      </w:r>
      <w:r w:rsidR="00CF3EA3">
        <w:rPr>
          <w:lang w:val="mk-MK"/>
        </w:rPr>
        <w:t xml:space="preserve">во </w:t>
      </w:r>
      <w:r w:rsidR="00CF3EA3">
        <w:t xml:space="preserve">JSON </w:t>
      </w:r>
      <w:r w:rsidR="00CF3EA3">
        <w:rPr>
          <w:lang w:val="mk-MK"/>
        </w:rPr>
        <w:t>формат</w:t>
      </w:r>
      <w:r w:rsidR="0081008F">
        <w:rPr>
          <w:lang w:val="mk-MK"/>
        </w:rPr>
        <w:t xml:space="preserve"> се запишува информацијата за тоа дали има пошта, како и </w:t>
      </w:r>
      <w:r w:rsidR="0081008F">
        <w:t xml:space="preserve">UNIX </w:t>
      </w:r>
      <w:r w:rsidR="0081008F">
        <w:rPr>
          <w:lang w:val="mk-MK"/>
        </w:rPr>
        <w:t>времето за тоа кога е запишана таа информација.</w:t>
      </w:r>
      <w:r w:rsidR="001C7977">
        <w:rPr>
          <w:lang w:val="mk-MK"/>
        </w:rPr>
        <w:t xml:space="preserve"> </w:t>
      </w:r>
    </w:p>
    <w:p w14:paraId="1027B8EA" w14:textId="73445BE3" w:rsidR="00AB20E8" w:rsidRDefault="002E0DE1" w:rsidP="00E95F69">
      <w:pPr>
        <w:ind w:firstLine="432"/>
        <w:rPr>
          <w:lang w:val="mk-MK"/>
        </w:rPr>
      </w:pPr>
      <w:r>
        <w:rPr>
          <w:noProof/>
        </w:rPr>
        <w:drawing>
          <wp:anchor distT="0" distB="0" distL="114300" distR="114300" simplePos="0" relativeHeight="251669504" behindDoc="1" locked="0" layoutInCell="1" allowOverlap="1" wp14:anchorId="1E589C8F" wp14:editId="6C5E287E">
            <wp:simplePos x="0" y="0"/>
            <wp:positionH relativeFrom="column">
              <wp:posOffset>651510</wp:posOffset>
            </wp:positionH>
            <wp:positionV relativeFrom="paragraph">
              <wp:posOffset>210185</wp:posOffset>
            </wp:positionV>
            <wp:extent cx="4100830" cy="1189990"/>
            <wp:effectExtent l="0" t="0" r="0" b="0"/>
            <wp:wrapTight wrapText="bothSides">
              <wp:wrapPolygon edited="0">
                <wp:start x="0" y="0"/>
                <wp:lineTo x="0" y="21093"/>
                <wp:lineTo x="21473" y="21093"/>
                <wp:lineTo x="21473" y="0"/>
                <wp:lineTo x="0" y="0"/>
              </wp:wrapPolygon>
            </wp:wrapTight>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00830" cy="11899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ED9D15" w14:textId="77777777" w:rsidR="00AB20E8" w:rsidRPr="00606757" w:rsidRDefault="00AB20E8" w:rsidP="00E95F69">
      <w:pPr>
        <w:ind w:firstLine="432"/>
      </w:pPr>
    </w:p>
    <w:p w14:paraId="5CB011AF" w14:textId="77777777" w:rsidR="00FB0F42" w:rsidRDefault="00FB0F42" w:rsidP="00FB0F42">
      <w:pPr>
        <w:ind w:firstLine="432"/>
        <w:rPr>
          <w:lang w:val="mk-MK"/>
        </w:rPr>
      </w:pPr>
    </w:p>
    <w:p w14:paraId="69A3455B" w14:textId="77777777" w:rsidR="00904845" w:rsidRDefault="00904845" w:rsidP="00FB0F42">
      <w:pPr>
        <w:ind w:firstLine="432"/>
        <w:rPr>
          <w:lang w:val="mk-MK"/>
        </w:rPr>
      </w:pPr>
    </w:p>
    <w:p w14:paraId="37A8ABA5" w14:textId="77777777" w:rsidR="00904845" w:rsidRDefault="00904845" w:rsidP="00FB0F42">
      <w:pPr>
        <w:ind w:firstLine="432"/>
        <w:rPr>
          <w:lang w:val="mk-MK"/>
        </w:rPr>
      </w:pPr>
    </w:p>
    <w:p w14:paraId="5CCDAEE2" w14:textId="77777777" w:rsidR="00904845" w:rsidRDefault="00904845" w:rsidP="00FB0F42">
      <w:pPr>
        <w:ind w:firstLine="432"/>
        <w:rPr>
          <w:lang w:val="mk-MK"/>
        </w:rPr>
      </w:pPr>
    </w:p>
    <w:p w14:paraId="59BAFB0D" w14:textId="3FAEB712" w:rsidR="00904845" w:rsidRDefault="002E0DE1" w:rsidP="00FB0F42">
      <w:pPr>
        <w:ind w:firstLine="432"/>
        <w:rPr>
          <w:lang w:val="mk-MK"/>
        </w:rPr>
      </w:pPr>
      <w:r>
        <w:rPr>
          <w:noProof/>
        </w:rPr>
        <mc:AlternateContent>
          <mc:Choice Requires="wps">
            <w:drawing>
              <wp:anchor distT="0" distB="0" distL="114300" distR="114300" simplePos="0" relativeHeight="251670528" behindDoc="0" locked="0" layoutInCell="1" allowOverlap="1" wp14:anchorId="487AD165" wp14:editId="559B3E37">
                <wp:simplePos x="0" y="0"/>
                <wp:positionH relativeFrom="column">
                  <wp:posOffset>125095</wp:posOffset>
                </wp:positionH>
                <wp:positionV relativeFrom="paragraph">
                  <wp:posOffset>173355</wp:posOffset>
                </wp:positionV>
                <wp:extent cx="4689475" cy="222250"/>
                <wp:effectExtent l="1270" t="1905" r="0" b="4445"/>
                <wp:wrapTight wrapText="bothSides">
                  <wp:wrapPolygon edited="0">
                    <wp:start x="-47" y="0"/>
                    <wp:lineTo x="-47" y="20798"/>
                    <wp:lineTo x="21600" y="20798"/>
                    <wp:lineTo x="21600" y="0"/>
                    <wp:lineTo x="-47" y="0"/>
                  </wp:wrapPolygon>
                </wp:wrapTight>
                <wp:docPr id="14"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947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5222A8" w14:textId="0AD7D185" w:rsidR="00635D13" w:rsidRPr="00101233" w:rsidRDefault="00635D13" w:rsidP="00AB20E8">
                            <w:pPr>
                              <w:pStyle w:val="Caption"/>
                              <w:jc w:val="center"/>
                              <w:rPr>
                                <w:noProof/>
                                <w:sz w:val="24"/>
                                <w:szCs w:val="24"/>
                                <w:lang w:val="mk-MK"/>
                              </w:rPr>
                            </w:pPr>
                            <w:r>
                              <w:rPr>
                                <w:lang w:val="mk-MK"/>
                              </w:rPr>
                              <w:t>Слика</w:t>
                            </w:r>
                            <w:r>
                              <w:t xml:space="preserve"> </w:t>
                            </w:r>
                            <w:fldSimple w:instr=" SEQ Слика \* ARABIC ">
                              <w:r w:rsidR="00C10CE2">
                                <w:rPr>
                                  <w:noProof/>
                                </w:rPr>
                                <w:t>15</w:t>
                              </w:r>
                            </w:fldSimple>
                            <w:r>
                              <w:rPr>
                                <w:lang w:val="mk-MK"/>
                              </w:rPr>
                              <w:t xml:space="preserve">. </w:t>
                            </w:r>
                            <w:r>
                              <w:t xml:space="preserve"> </w:t>
                            </w:r>
                            <w:r w:rsidR="00101233">
                              <w:rPr>
                                <w:lang w:val="mk-MK"/>
                              </w:rPr>
                              <w:t xml:space="preserve">Информација запишана во </w:t>
                            </w:r>
                            <w:r w:rsidR="00101233">
                              <w:t>Firebase Realtime Datab</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87AD165" id="Text Box 73" o:spid="_x0000_s1040" type="#_x0000_t202" style="position:absolute;left:0;text-align:left;margin-left:9.85pt;margin-top:13.65pt;width:369.25pt;height: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" stroked="f">
                <v:textbox style="mso-fit-shape-to-text:t" inset="0,0,0,0">
                  <w:txbxContent>
                    <w:p w14:paraId="565222A8" w14:textId="0AD7D185" w:rsidR="00635D13" w:rsidRPr="00101233" w:rsidRDefault="00635D13" w:rsidP="00AB20E8">
                      <w:pPr>
                        <w:pStyle w:val="Caption"/>
                        <w:jc w:val="center"/>
                        <w:rPr>
                          <w:noProof/>
                          <w:sz w:val="24"/>
                          <w:szCs w:val="24"/>
                          <w:lang w:val="mk-MK"/>
                        </w:rPr>
                      </w:pPr>
                      <w:r>
                        <w:rPr>
                          <w:lang w:val="mk-MK"/>
                        </w:rPr>
                        <w:t>Слика</w:t>
                      </w:r>
                      <w:r>
                        <w:t xml:space="preserve"> </w:t>
                      </w:r>
                      <w:fldSimple w:instr=" SEQ Слика \* ARABIC ">
                        <w:r w:rsidR="00C10CE2">
                          <w:rPr>
                            <w:noProof/>
                          </w:rPr>
                          <w:t>15</w:t>
                        </w:r>
                      </w:fldSimple>
                      <w:r>
                        <w:rPr>
                          <w:lang w:val="mk-MK"/>
                        </w:rPr>
                        <w:t xml:space="preserve">. </w:t>
                      </w:r>
                      <w:r>
                        <w:t xml:space="preserve"> </w:t>
                      </w:r>
                      <w:r w:rsidR="00101233">
                        <w:rPr>
                          <w:lang w:val="mk-MK"/>
                        </w:rPr>
                        <w:t xml:space="preserve">Информација запишана во </w:t>
                      </w:r>
                      <w:r w:rsidR="00101233">
                        <w:t>Firebase Realtime Datab</w:t>
                      </w:r>
                    </w:p>
                  </w:txbxContent>
                </v:textbox>
                <w10:wrap type="tight"/>
              </v:shape>
            </w:pict>
          </mc:Fallback>
        </mc:AlternateContent>
      </w:r>
    </w:p>
    <w:p w14:paraId="753E1196" w14:textId="77777777" w:rsidR="00904845" w:rsidRDefault="00904845" w:rsidP="00FB0F42">
      <w:pPr>
        <w:ind w:firstLine="432"/>
        <w:rPr>
          <w:lang w:val="mk-MK"/>
        </w:rPr>
      </w:pPr>
    </w:p>
    <w:p w14:paraId="6935AEF6" w14:textId="3702DD29" w:rsidR="009534EF" w:rsidRPr="00191631" w:rsidRDefault="002E0DE1" w:rsidP="009534EF">
      <w:pPr>
        <w:ind w:firstLine="432"/>
      </w:pPr>
      <w:r>
        <w:rPr>
          <w:noProof/>
        </w:rPr>
        <w:lastRenderedPageBreak/>
        <w:drawing>
          <wp:anchor distT="0" distB="0" distL="114300" distR="114300" simplePos="0" relativeHeight="251671552" behindDoc="1" locked="0" layoutInCell="1" allowOverlap="1" wp14:anchorId="2ABFF96B" wp14:editId="76305391">
            <wp:simplePos x="0" y="0"/>
            <wp:positionH relativeFrom="column">
              <wp:posOffset>56515</wp:posOffset>
            </wp:positionH>
            <wp:positionV relativeFrom="paragraph">
              <wp:posOffset>2299970</wp:posOffset>
            </wp:positionV>
            <wp:extent cx="5608955" cy="3153410"/>
            <wp:effectExtent l="0" t="0" r="0" b="0"/>
            <wp:wrapTight wrapText="bothSides">
              <wp:wrapPolygon edited="0">
                <wp:start x="0" y="0"/>
                <wp:lineTo x="0" y="21530"/>
                <wp:lineTo x="21568" y="21530"/>
                <wp:lineTo x="21568" y="0"/>
                <wp:lineTo x="0" y="0"/>
              </wp:wrapPolygon>
            </wp:wrapTight>
            <wp:docPr id="74" name="Picture 74" descr="ESP32 Active Mode Functional Block Diagram &amp; Current Consum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SP32 Active Mode Functional Block Diagram &amp; Current Consumption"/>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5608955" cy="3153410"/>
                    </a:xfrm>
                    <a:prstGeom prst="rect">
                      <a:avLst/>
                    </a:prstGeom>
                    <a:noFill/>
                    <a:ln>
                      <a:noFill/>
                    </a:ln>
                  </pic:spPr>
                </pic:pic>
              </a:graphicData>
            </a:graphic>
            <wp14:sizeRelH relativeFrom="page">
              <wp14:pctWidth>0</wp14:pctWidth>
            </wp14:sizeRelH>
            <wp14:sizeRelV relativeFrom="page">
              <wp14:pctHeight>0</wp14:pctHeight>
            </wp14:sizeRelV>
          </wp:anchor>
        </w:drawing>
      </w:r>
      <w:r w:rsidR="00252465">
        <w:rPr>
          <w:lang w:val="mk-MK"/>
        </w:rPr>
        <w:t>При нормален</w:t>
      </w:r>
      <w:r w:rsidR="00445728">
        <w:rPr>
          <w:lang w:val="mk-MK"/>
        </w:rPr>
        <w:t xml:space="preserve"> или активен</w:t>
      </w:r>
      <w:r w:rsidR="00252465">
        <w:rPr>
          <w:lang w:val="mk-MK"/>
        </w:rPr>
        <w:t xml:space="preserve"> режим на работа на микроконтролерот</w:t>
      </w:r>
      <w:r w:rsidR="00252465">
        <w:t xml:space="preserve">, </w:t>
      </w:r>
      <w:r w:rsidR="00252465">
        <w:rPr>
          <w:lang w:val="mk-MK"/>
        </w:rPr>
        <w:t xml:space="preserve">вклучени се </w:t>
      </w:r>
      <w:r w:rsidR="00A324B4">
        <w:rPr>
          <w:lang w:val="mk-MK"/>
        </w:rPr>
        <w:t xml:space="preserve">сите електронски компоненти </w:t>
      </w:r>
      <w:r w:rsidR="00252465">
        <w:rPr>
          <w:lang w:val="mk-MK"/>
        </w:rPr>
        <w:t>на микроконтролерот (Слика 16)</w:t>
      </w:r>
      <w:r w:rsidR="00341889">
        <w:rPr>
          <w:lang w:val="mk-MK"/>
        </w:rPr>
        <w:t>, каде микроконтролерот може да троши струја до 260</w:t>
      </w:r>
      <w:r w:rsidR="00341889">
        <w:t>mA</w:t>
      </w:r>
      <w:r w:rsidR="00341889">
        <w:rPr>
          <w:lang w:val="mk-MK"/>
        </w:rPr>
        <w:t xml:space="preserve">. Доколку </w:t>
      </w:r>
      <w:r w:rsidR="002C175D">
        <w:rPr>
          <w:lang w:val="mk-MK"/>
        </w:rPr>
        <w:t xml:space="preserve">за напојување хардверските компоненти </w:t>
      </w:r>
      <w:r w:rsidR="00341889">
        <w:rPr>
          <w:lang w:val="mk-MK"/>
        </w:rPr>
        <w:t xml:space="preserve">се користи батерија со капацитет од </w:t>
      </w:r>
      <w:r w:rsidR="00341889">
        <w:t>2000mAh</w:t>
      </w:r>
      <w:r w:rsidR="00341889">
        <w:rPr>
          <w:lang w:val="mk-MK"/>
        </w:rPr>
        <w:t>, батеријата ќе се истроши за помалце од 8 часа</w:t>
      </w:r>
      <w:r w:rsidR="00252465">
        <w:rPr>
          <w:lang w:val="mk-MK"/>
        </w:rPr>
        <w:t xml:space="preserve">. </w:t>
      </w:r>
      <w:r w:rsidR="00341889">
        <w:rPr>
          <w:lang w:val="mk-MK"/>
        </w:rPr>
        <w:t xml:space="preserve">Затоа, за да се заштеди батерија, по запишувањето на податоците во </w:t>
      </w:r>
      <w:r w:rsidR="00341889">
        <w:t xml:space="preserve">Firebase Realtime Database, </w:t>
      </w:r>
      <w:r w:rsidR="00341889">
        <w:rPr>
          <w:lang w:val="mk-MK"/>
        </w:rPr>
        <w:t xml:space="preserve">микроконтролерот преминува во режим на </w:t>
      </w:r>
      <w:r w:rsidR="00ED4B70">
        <w:rPr>
          <w:lang w:val="mk-MK"/>
        </w:rPr>
        <w:t>спиење</w:t>
      </w:r>
      <w:r w:rsidR="00341889">
        <w:rPr>
          <w:lang w:val="mk-MK"/>
        </w:rPr>
        <w:t xml:space="preserve"> во </w:t>
      </w:r>
      <w:r w:rsidR="00A848A6">
        <w:rPr>
          <w:lang w:val="mk-MK"/>
        </w:rPr>
        <w:t>период</w:t>
      </w:r>
      <w:r w:rsidR="00341889">
        <w:rPr>
          <w:lang w:val="mk-MK"/>
        </w:rPr>
        <w:t xml:space="preserve"> од </w:t>
      </w:r>
      <w:r w:rsidR="00D767BE">
        <w:rPr>
          <w:lang w:val="mk-MK"/>
        </w:rPr>
        <w:t>72</w:t>
      </w:r>
      <w:r w:rsidR="00341889">
        <w:rPr>
          <w:lang w:val="mk-MK"/>
        </w:rPr>
        <w:t xml:space="preserve"> минути</w:t>
      </w:r>
      <w:r w:rsidR="004D415E">
        <w:rPr>
          <w:lang w:val="mk-MK"/>
        </w:rPr>
        <w:t>, кое претсавува максимално</w:t>
      </w:r>
      <w:r w:rsidR="002B6094">
        <w:rPr>
          <w:lang w:val="mk-MK"/>
        </w:rPr>
        <w:t>то</w:t>
      </w:r>
      <w:r w:rsidR="004D415E">
        <w:rPr>
          <w:lang w:val="mk-MK"/>
        </w:rPr>
        <w:t xml:space="preserve"> време за спиење</w:t>
      </w:r>
      <w:r w:rsidR="002B6094">
        <w:rPr>
          <w:lang w:val="mk-MK"/>
        </w:rPr>
        <w:t xml:space="preserve"> на микроконтролерот</w:t>
      </w:r>
      <w:r w:rsidR="00341889">
        <w:rPr>
          <w:lang w:val="mk-MK"/>
        </w:rPr>
        <w:t>.</w:t>
      </w:r>
      <w:r w:rsidR="00831660">
        <w:rPr>
          <w:lang w:val="mk-MK"/>
        </w:rPr>
        <w:t xml:space="preserve"> Постојат три режими на </w:t>
      </w:r>
      <w:r w:rsidR="00A848A6">
        <w:rPr>
          <w:lang w:val="mk-MK"/>
        </w:rPr>
        <w:t>спиење</w:t>
      </w:r>
      <w:r w:rsidR="00831660">
        <w:rPr>
          <w:lang w:val="mk-MK"/>
        </w:rPr>
        <w:t xml:space="preserve"> и тоа: </w:t>
      </w:r>
      <w:r w:rsidR="00831660">
        <w:t>Modem Sleep Mode, Light Sleep Mode</w:t>
      </w:r>
      <w:r w:rsidR="00A848A6">
        <w:rPr>
          <w:lang w:val="mk-MK"/>
        </w:rPr>
        <w:t xml:space="preserve"> и</w:t>
      </w:r>
      <w:r w:rsidR="00831660">
        <w:t xml:space="preserve"> Deep Sleep Mode. </w:t>
      </w:r>
      <w:r w:rsidR="00831660">
        <w:rPr>
          <w:lang w:val="mk-MK"/>
        </w:rPr>
        <w:t xml:space="preserve">Режимот на </w:t>
      </w:r>
      <w:r w:rsidR="00A848A6">
        <w:rPr>
          <w:lang w:val="mk-MK"/>
        </w:rPr>
        <w:t>спиење</w:t>
      </w:r>
      <w:r w:rsidR="00831660">
        <w:rPr>
          <w:lang w:val="mk-MK"/>
        </w:rPr>
        <w:t xml:space="preserve"> во кој се изгасени најголем дел од електронските компоненти и со кој се заштедува највеќе енергија е </w:t>
      </w:r>
      <w:r w:rsidR="00831660">
        <w:t xml:space="preserve">Deep Sleep </w:t>
      </w:r>
      <w:r w:rsidR="00831660">
        <w:rPr>
          <w:lang w:val="mk-MK"/>
        </w:rPr>
        <w:t xml:space="preserve">режимот на </w:t>
      </w:r>
      <w:r w:rsidR="00A848A6">
        <w:rPr>
          <w:lang w:val="mk-MK"/>
        </w:rPr>
        <w:t>спиење</w:t>
      </w:r>
      <w:r w:rsidR="00831660">
        <w:rPr>
          <w:lang w:val="mk-MK"/>
        </w:rPr>
        <w:t>.</w:t>
      </w:r>
    </w:p>
    <w:p w14:paraId="4B85FCCA" w14:textId="2F824808" w:rsidR="009534EF" w:rsidRDefault="002E0DE1" w:rsidP="009534EF">
      <w:pPr>
        <w:ind w:firstLine="432"/>
        <w:rPr>
          <w:lang w:val="mk-MK"/>
        </w:rPr>
      </w:pPr>
      <w:r>
        <w:rPr>
          <w:noProof/>
        </w:rPr>
        <mc:AlternateContent>
          <mc:Choice Requires="wps">
            <w:drawing>
              <wp:anchor distT="0" distB="0" distL="114300" distR="114300" simplePos="0" relativeHeight="251672576" behindDoc="0" locked="0" layoutInCell="1" allowOverlap="1" wp14:anchorId="21D03CAA" wp14:editId="636186EE">
                <wp:simplePos x="0" y="0"/>
                <wp:positionH relativeFrom="column">
                  <wp:posOffset>-250825</wp:posOffset>
                </wp:positionH>
                <wp:positionV relativeFrom="paragraph">
                  <wp:posOffset>90170</wp:posOffset>
                </wp:positionV>
                <wp:extent cx="5747385" cy="222250"/>
                <wp:effectExtent l="0" t="0" r="0" b="635"/>
                <wp:wrapTight wrapText="bothSides">
                  <wp:wrapPolygon edited="0">
                    <wp:start x="-36" y="0"/>
                    <wp:lineTo x="-36" y="20798"/>
                    <wp:lineTo x="21600" y="20798"/>
                    <wp:lineTo x="21600" y="0"/>
                    <wp:lineTo x="-36" y="0"/>
                  </wp:wrapPolygon>
                </wp:wrapTight>
                <wp:docPr id="13"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738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76114D" w14:textId="1455C616" w:rsidR="00635D13" w:rsidRPr="009534EF" w:rsidRDefault="00635D13" w:rsidP="009534EF">
                            <w:pPr>
                              <w:pStyle w:val="Caption"/>
                              <w:jc w:val="center"/>
                              <w:rPr>
                                <w:noProof/>
                                <w:sz w:val="24"/>
                                <w:szCs w:val="24"/>
                              </w:rPr>
                            </w:pPr>
                            <w:r>
                              <w:rPr>
                                <w:lang w:val="mk-MK"/>
                              </w:rPr>
                              <w:t>Слика</w:t>
                            </w:r>
                            <w:r>
                              <w:t xml:space="preserve"> </w:t>
                            </w:r>
                            <w:fldSimple w:instr=" SEQ Слика \* ARABIC ">
                              <w:r w:rsidR="00C10CE2">
                                <w:rPr>
                                  <w:noProof/>
                                </w:rPr>
                                <w:t>16</w:t>
                              </w:r>
                            </w:fldSimple>
                            <w:r>
                              <w:rPr>
                                <w:lang w:val="mk-MK"/>
                              </w:rPr>
                              <w:t xml:space="preserve">. </w:t>
                            </w:r>
                            <w:r w:rsidR="00671B39">
                              <w:rPr>
                                <w:lang w:val="mk-MK"/>
                              </w:rPr>
                              <w:t>Нормален</w:t>
                            </w:r>
                            <w:r>
                              <w:rPr>
                                <w:lang w:val="mk-MK"/>
                              </w:rPr>
                              <w:t xml:space="preserve"> режим на работа на микроконтролерот </w:t>
                            </w:r>
                            <w:r>
                              <w:t>ESP32</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1D03CAA" id="Text Box 75" o:spid="_x0000_s1041" type="#_x0000_t202" style="position:absolute;left:0;text-align:left;margin-left:-19.75pt;margin-top:7.1pt;width:452.55pt;height:1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" stroked="f">
                <v:textbox style="mso-fit-shape-to-text:t" inset="0,0,0,0">
                  <w:txbxContent>
                    <w:p w14:paraId="6576114D" w14:textId="1455C616" w:rsidR="00635D13" w:rsidRPr="009534EF" w:rsidRDefault="00635D13" w:rsidP="009534EF">
                      <w:pPr>
                        <w:pStyle w:val="Caption"/>
                        <w:jc w:val="center"/>
                        <w:rPr>
                          <w:noProof/>
                          <w:sz w:val="24"/>
                          <w:szCs w:val="24"/>
                        </w:rPr>
                      </w:pPr>
                      <w:r>
                        <w:rPr>
                          <w:lang w:val="mk-MK"/>
                        </w:rPr>
                        <w:t>Слика</w:t>
                      </w:r>
                      <w:r>
                        <w:t xml:space="preserve"> </w:t>
                      </w:r>
                      <w:fldSimple w:instr=" SEQ Слика \* ARABIC ">
                        <w:r w:rsidR="00C10CE2">
                          <w:rPr>
                            <w:noProof/>
                          </w:rPr>
                          <w:t>16</w:t>
                        </w:r>
                      </w:fldSimple>
                      <w:r>
                        <w:rPr>
                          <w:lang w:val="mk-MK"/>
                        </w:rPr>
                        <w:t xml:space="preserve">. </w:t>
                      </w:r>
                      <w:r w:rsidR="00671B39">
                        <w:rPr>
                          <w:lang w:val="mk-MK"/>
                        </w:rPr>
                        <w:t>Нормален</w:t>
                      </w:r>
                      <w:r>
                        <w:rPr>
                          <w:lang w:val="mk-MK"/>
                        </w:rPr>
                        <w:t xml:space="preserve"> режим на работа на микроконтролерот </w:t>
                      </w:r>
                      <w:r>
                        <w:t>ESP32</w:t>
                      </w:r>
                    </w:p>
                  </w:txbxContent>
                </v:textbox>
                <w10:wrap type="tight"/>
              </v:shape>
            </w:pict>
          </mc:Fallback>
        </mc:AlternateContent>
      </w:r>
    </w:p>
    <w:p w14:paraId="240623C3" w14:textId="475A57C5" w:rsidR="00596452" w:rsidRDefault="00116C2E" w:rsidP="00596452">
      <w:r>
        <w:rPr>
          <w:noProof/>
        </w:rPr>
        <w:lastRenderedPageBreak/>
        <mc:AlternateContent>
          <mc:Choice Requires="wps">
            <w:drawing>
              <wp:anchor distT="0" distB="0" distL="114300" distR="114300" simplePos="0" relativeHeight="251674624" behindDoc="0" locked="0" layoutInCell="1" allowOverlap="1" wp14:anchorId="4CB4017A" wp14:editId="17F2BE60">
                <wp:simplePos x="0" y="0"/>
                <wp:positionH relativeFrom="column">
                  <wp:posOffset>39370</wp:posOffset>
                </wp:positionH>
                <wp:positionV relativeFrom="paragraph">
                  <wp:posOffset>2959735</wp:posOffset>
                </wp:positionV>
                <wp:extent cx="5500370" cy="222250"/>
                <wp:effectExtent l="1270" t="0" r="3810" b="0"/>
                <wp:wrapTight wrapText="bothSides">
                  <wp:wrapPolygon edited="0">
                    <wp:start x="-37" y="0"/>
                    <wp:lineTo x="-37" y="20798"/>
                    <wp:lineTo x="21600" y="20798"/>
                    <wp:lineTo x="21600" y="0"/>
                    <wp:lineTo x="-37" y="0"/>
                  </wp:wrapPolygon>
                </wp:wrapTight>
                <wp:docPr id="12"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0370"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0DE9CD" w14:textId="71AFE7D3" w:rsidR="00635D13" w:rsidRPr="00445D80" w:rsidRDefault="00635D13" w:rsidP="00FC3F19">
                            <w:pPr>
                              <w:pStyle w:val="Caption"/>
                              <w:jc w:val="center"/>
                              <w:rPr>
                                <w:noProof/>
                                <w:sz w:val="24"/>
                                <w:szCs w:val="24"/>
                              </w:rPr>
                            </w:pPr>
                            <w:r>
                              <w:rPr>
                                <w:lang w:val="mk-MK"/>
                              </w:rPr>
                              <w:t>Слика</w:t>
                            </w:r>
                            <w:r>
                              <w:t xml:space="preserve"> </w:t>
                            </w:r>
                            <w:fldSimple w:instr=" SEQ Слика \* ARABIC ">
                              <w:r w:rsidR="00C10CE2">
                                <w:rPr>
                                  <w:noProof/>
                                </w:rPr>
                                <w:t>17</w:t>
                              </w:r>
                            </w:fldSimple>
                            <w:r>
                              <w:t xml:space="preserve">. Deep Sleep </w:t>
                            </w:r>
                            <w:r>
                              <w:rPr>
                                <w:lang w:val="mk-MK"/>
                              </w:rPr>
                              <w:t xml:space="preserve">режим на </w:t>
                            </w:r>
                            <w:r w:rsidR="00A848A6">
                              <w:rPr>
                                <w:lang w:val="mk-MK"/>
                              </w:rPr>
                              <w:t>спиење</w:t>
                            </w:r>
                            <w:r>
                              <w:rPr>
                                <w:lang w:val="mk-MK"/>
                              </w:rPr>
                              <w:t xml:space="preserve"> на микроконтролерот </w:t>
                            </w:r>
                            <w:r>
                              <w:t>ESP32</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CB4017A" id="Text Box 80" o:spid="_x0000_s1042" type="#_x0000_t202" style="position:absolute;left:0;text-align:left;margin-left:3.1pt;margin-top:233.05pt;width:433.1pt;height:1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" stroked="f">
                <v:textbox style="mso-fit-shape-to-text:t" inset="0,0,0,0">
                  <w:txbxContent>
                    <w:p w14:paraId="180DE9CD" w14:textId="71AFE7D3" w:rsidR="00635D13" w:rsidRPr="00445D80" w:rsidRDefault="00635D13" w:rsidP="00FC3F19">
                      <w:pPr>
                        <w:pStyle w:val="Caption"/>
                        <w:jc w:val="center"/>
                        <w:rPr>
                          <w:noProof/>
                          <w:sz w:val="24"/>
                          <w:szCs w:val="24"/>
                        </w:rPr>
                      </w:pPr>
                      <w:r>
                        <w:rPr>
                          <w:lang w:val="mk-MK"/>
                        </w:rPr>
                        <w:t>Слика</w:t>
                      </w:r>
                      <w:r>
                        <w:t xml:space="preserve"> </w:t>
                      </w:r>
                      <w:fldSimple w:instr=" SEQ Слика \* ARABIC ">
                        <w:r w:rsidR="00C10CE2">
                          <w:rPr>
                            <w:noProof/>
                          </w:rPr>
                          <w:t>17</w:t>
                        </w:r>
                      </w:fldSimple>
                      <w:r>
                        <w:t xml:space="preserve">. Deep Sleep </w:t>
                      </w:r>
                      <w:r>
                        <w:rPr>
                          <w:lang w:val="mk-MK"/>
                        </w:rPr>
                        <w:t xml:space="preserve">режим на </w:t>
                      </w:r>
                      <w:r w:rsidR="00A848A6">
                        <w:rPr>
                          <w:lang w:val="mk-MK"/>
                        </w:rPr>
                        <w:t>спиење</w:t>
                      </w:r>
                      <w:r>
                        <w:rPr>
                          <w:lang w:val="mk-MK"/>
                        </w:rPr>
                        <w:t xml:space="preserve"> на микроконтролерот </w:t>
                      </w:r>
                      <w:r>
                        <w:t>ESP32</w:t>
                      </w:r>
                    </w:p>
                  </w:txbxContent>
                </v:textbox>
                <w10:wrap type="tight"/>
              </v:shape>
            </w:pict>
          </mc:Fallback>
        </mc:AlternateContent>
      </w:r>
      <w:r>
        <w:rPr>
          <w:noProof/>
        </w:rPr>
        <w:drawing>
          <wp:anchor distT="0" distB="0" distL="114300" distR="114300" simplePos="0" relativeHeight="251673600" behindDoc="1" locked="0" layoutInCell="1" allowOverlap="1" wp14:anchorId="30A9763E" wp14:editId="42CA30FA">
            <wp:simplePos x="0" y="0"/>
            <wp:positionH relativeFrom="column">
              <wp:posOffset>163195</wp:posOffset>
            </wp:positionH>
            <wp:positionV relativeFrom="paragraph">
              <wp:posOffset>0</wp:posOffset>
            </wp:positionV>
            <wp:extent cx="5500370" cy="2909570"/>
            <wp:effectExtent l="0" t="0" r="0" b="0"/>
            <wp:wrapTight wrapText="bothSides">
              <wp:wrapPolygon edited="0">
                <wp:start x="0" y="0"/>
                <wp:lineTo x="0" y="21496"/>
                <wp:lineTo x="21545" y="21496"/>
                <wp:lineTo x="21545" y="0"/>
                <wp:lineTo x="0" y="0"/>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00370" cy="2909570"/>
                    </a:xfrm>
                    <a:prstGeom prst="rect">
                      <a:avLst/>
                    </a:prstGeom>
                    <a:noFill/>
                    <a:ln>
                      <a:noFill/>
                    </a:ln>
                  </pic:spPr>
                </pic:pic>
              </a:graphicData>
            </a:graphic>
            <wp14:sizeRelH relativeFrom="page">
              <wp14:pctWidth>0</wp14:pctWidth>
            </wp14:sizeRelH>
            <wp14:sizeRelV relativeFrom="page">
              <wp14:pctHeight>0</wp14:pctHeight>
            </wp14:sizeRelV>
          </wp:anchor>
        </w:drawing>
      </w:r>
      <w:r w:rsidR="00BF2331">
        <w:rPr>
          <w:lang w:val="mk-MK"/>
        </w:rPr>
        <w:tab/>
        <w:t xml:space="preserve">Во </w:t>
      </w:r>
      <w:r w:rsidR="00BF2331">
        <w:t>Deep Sleep</w:t>
      </w:r>
      <w:r w:rsidR="005E0CBA">
        <w:rPr>
          <w:lang w:val="mk-MK"/>
        </w:rPr>
        <w:t xml:space="preserve"> режимот на спиење</w:t>
      </w:r>
      <w:r w:rsidR="00BF2331">
        <w:rPr>
          <w:lang w:val="mk-MK"/>
        </w:rPr>
        <w:t xml:space="preserve"> се исклучуваат:</w:t>
      </w:r>
      <w:r w:rsidR="00AC3ABE">
        <w:t xml:space="preserve"> </w:t>
      </w:r>
      <w:r w:rsidR="00BF2331">
        <w:rPr>
          <w:lang w:val="mk-MK"/>
        </w:rPr>
        <w:t xml:space="preserve">процесорот, РАМ меморијата, </w:t>
      </w:r>
      <w:r w:rsidR="00BF2331">
        <w:t xml:space="preserve">Bluetooth </w:t>
      </w:r>
      <w:r w:rsidR="00BF2331">
        <w:rPr>
          <w:lang w:val="mk-MK"/>
        </w:rPr>
        <w:t xml:space="preserve">модулот, </w:t>
      </w:r>
      <w:proofErr w:type="spellStart"/>
      <w:r w:rsidR="00BF2331">
        <w:t>WiFi</w:t>
      </w:r>
      <w:proofErr w:type="spellEnd"/>
      <w:r w:rsidR="00BF2331">
        <w:t xml:space="preserve"> </w:t>
      </w:r>
      <w:r w:rsidR="00BF2331">
        <w:rPr>
          <w:lang w:val="mk-MK"/>
        </w:rPr>
        <w:t xml:space="preserve">примопредавателот и </w:t>
      </w:r>
      <w:r w:rsidR="00002247">
        <w:rPr>
          <w:lang w:val="mk-MK"/>
        </w:rPr>
        <w:t xml:space="preserve">поврзаните </w:t>
      </w:r>
      <w:r w:rsidR="00BF2331">
        <w:rPr>
          <w:lang w:val="mk-MK"/>
        </w:rPr>
        <w:t>периферни</w:t>
      </w:r>
      <w:r w:rsidR="00002247">
        <w:rPr>
          <w:lang w:val="mk-MK"/>
        </w:rPr>
        <w:t xml:space="preserve"> </w:t>
      </w:r>
      <w:r w:rsidR="00BF2331">
        <w:rPr>
          <w:lang w:val="mk-MK"/>
        </w:rPr>
        <w:t xml:space="preserve">уреди, а единствените делови на </w:t>
      </w:r>
      <w:r w:rsidR="00202EFE">
        <w:rPr>
          <w:lang w:val="mk-MK"/>
        </w:rPr>
        <w:t>микроконтролерот</w:t>
      </w:r>
      <w:r w:rsidR="00BF2331">
        <w:rPr>
          <w:lang w:val="mk-MK"/>
        </w:rPr>
        <w:t xml:space="preserve"> што остануваат вклучени се: </w:t>
      </w:r>
      <w:r w:rsidR="00BF2331">
        <w:t>RTC</w:t>
      </w:r>
      <w:r w:rsidR="00BF2331">
        <w:rPr>
          <w:lang w:val="mk-MK"/>
        </w:rPr>
        <w:t xml:space="preserve"> (</w:t>
      </w:r>
      <w:r w:rsidR="00BF2331">
        <w:t xml:space="preserve">Real Time Clock) </w:t>
      </w:r>
      <w:r w:rsidR="00BF2331">
        <w:rPr>
          <w:lang w:val="mk-MK"/>
        </w:rPr>
        <w:t xml:space="preserve">меморијата, </w:t>
      </w:r>
      <w:r w:rsidR="00BF2331">
        <w:t xml:space="preserve">RTC </w:t>
      </w:r>
      <w:r w:rsidR="00BF2331">
        <w:rPr>
          <w:lang w:val="mk-MK"/>
        </w:rPr>
        <w:t xml:space="preserve">периферните уреди и </w:t>
      </w:r>
      <w:r w:rsidR="00BF2331">
        <w:t xml:space="preserve">ULP </w:t>
      </w:r>
      <w:r w:rsidR="00BF2331">
        <w:rPr>
          <w:lang w:val="mk-MK"/>
        </w:rPr>
        <w:t xml:space="preserve">копроцесорот. </w:t>
      </w:r>
      <w:r w:rsidR="00926527">
        <w:rPr>
          <w:lang w:val="mk-MK"/>
        </w:rPr>
        <w:t xml:space="preserve">Струјата која ја троши микроконтролерот во овој режим на </w:t>
      </w:r>
      <w:r w:rsidR="00A52428">
        <w:rPr>
          <w:lang w:val="mk-MK"/>
        </w:rPr>
        <w:t>спиење</w:t>
      </w:r>
      <w:r w:rsidR="00926527">
        <w:rPr>
          <w:lang w:val="mk-MK"/>
        </w:rPr>
        <w:t xml:space="preserve"> се движи од 10</w:t>
      </w:r>
      <w:proofErr w:type="spellStart"/>
      <w:r w:rsidR="00926527">
        <w:t>uA</w:t>
      </w:r>
      <w:proofErr w:type="spellEnd"/>
      <w:r w:rsidR="00926527">
        <w:t xml:space="preserve"> – 0.15 mA.</w:t>
      </w:r>
    </w:p>
    <w:p w14:paraId="7A1029DD" w14:textId="14B50358" w:rsidR="00116C2E" w:rsidRPr="00596452" w:rsidRDefault="00FD740E" w:rsidP="00596452">
      <w:pPr>
        <w:ind w:firstLine="720"/>
        <w:rPr>
          <w:lang w:val="mk-MK"/>
        </w:rPr>
      </w:pPr>
      <w:r>
        <w:rPr>
          <w:lang w:val="mk-MK"/>
        </w:rPr>
        <w:t xml:space="preserve">За пресметување </w:t>
      </w:r>
      <w:r w:rsidR="006E761F">
        <w:rPr>
          <w:lang w:val="mk-MK"/>
        </w:rPr>
        <w:t xml:space="preserve">на </w:t>
      </w:r>
      <w:r w:rsidR="006C501B">
        <w:rPr>
          <w:lang w:val="mk-MK"/>
        </w:rPr>
        <w:t xml:space="preserve">времетраењето на </w:t>
      </w:r>
      <w:r w:rsidR="006E761F">
        <w:rPr>
          <w:lang w:val="mk-MK"/>
        </w:rPr>
        <w:t xml:space="preserve">една </w:t>
      </w:r>
      <w:r w:rsidR="006C501B">
        <w:rPr>
          <w:lang w:val="mk-MK"/>
        </w:rPr>
        <w:t>литиумска батерија со капацитет од 2000</w:t>
      </w:r>
      <w:proofErr w:type="spellStart"/>
      <w:r w:rsidR="006C501B">
        <w:t>mAh</w:t>
      </w:r>
      <w:proofErr w:type="spellEnd"/>
      <w:r w:rsidR="006C501B">
        <w:rPr>
          <w:lang w:val="mk-MK"/>
        </w:rPr>
        <w:t xml:space="preserve">, најпрво е пресметана </w:t>
      </w:r>
      <w:r w:rsidR="00E861F8">
        <w:rPr>
          <w:lang w:val="mk-MK"/>
        </w:rPr>
        <w:t xml:space="preserve">вкупната </w:t>
      </w:r>
      <w:r w:rsidR="006C501B">
        <w:rPr>
          <w:lang w:val="mk-MK"/>
        </w:rPr>
        <w:t>струја која ја троши микроконтролеро</w:t>
      </w:r>
      <w:r w:rsidR="00E861F8">
        <w:rPr>
          <w:lang w:val="mk-MK"/>
        </w:rPr>
        <w:t>т</w:t>
      </w:r>
      <w:r w:rsidR="006C501B">
        <w:rPr>
          <w:lang w:val="mk-MK"/>
        </w:rPr>
        <w:t>.</w:t>
      </w:r>
      <w:r w:rsidR="00E861F8">
        <w:rPr>
          <w:lang w:val="mk-MK"/>
        </w:rPr>
        <w:t xml:space="preserve"> </w:t>
      </w:r>
      <w:r w:rsidR="006E761F">
        <w:rPr>
          <w:lang w:val="mk-MK"/>
        </w:rPr>
        <w:t>За да се пресмета вкупната струја, треба да се собере куров ми ленче</w:t>
      </w:r>
    </w:p>
    <w:p w14:paraId="212BEB99" w14:textId="77777777" w:rsidR="00C10CE2" w:rsidRDefault="00C10CE2" w:rsidP="00C10CE2">
      <w:pPr>
        <w:keepNext/>
      </w:pPr>
      <w:r>
        <w:rPr>
          <w:noProof/>
        </w:rPr>
        <w:drawing>
          <wp:anchor distT="0" distB="0" distL="114300" distR="114300" simplePos="0" relativeHeight="251677696" behindDoc="1" locked="0" layoutInCell="1" allowOverlap="1" wp14:anchorId="4D8AE31C" wp14:editId="52789629">
            <wp:simplePos x="0" y="0"/>
            <wp:positionH relativeFrom="column">
              <wp:posOffset>0</wp:posOffset>
            </wp:positionH>
            <wp:positionV relativeFrom="paragraph">
              <wp:posOffset>-1542</wp:posOffset>
            </wp:positionV>
            <wp:extent cx="5727700" cy="2569845"/>
            <wp:effectExtent l="0" t="0" r="6350" b="1905"/>
            <wp:wrapTight wrapText="bothSides">
              <wp:wrapPolygon edited="0">
                <wp:start x="0" y="0"/>
                <wp:lineTo x="0" y="21456"/>
                <wp:lineTo x="21552" y="21456"/>
                <wp:lineTo x="21552"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27700" cy="25698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5E8DF9" w14:textId="7A449E38" w:rsidR="00C10CE2" w:rsidRDefault="00C10CE2" w:rsidP="00C10CE2">
      <w:pPr>
        <w:pStyle w:val="Caption"/>
        <w:jc w:val="center"/>
        <w:rPr>
          <w:lang w:val="mk-MK"/>
        </w:rPr>
      </w:pPr>
      <w:r>
        <w:rPr>
          <w:lang w:val="mk-MK"/>
        </w:rPr>
        <w:t>Слика</w:t>
      </w:r>
      <w:r>
        <w:t xml:space="preserve"> </w:t>
      </w:r>
      <w:r>
        <w:fldChar w:fldCharType="begin"/>
      </w:r>
      <w:r>
        <w:instrText xml:space="preserve"> SEQ Слика \* ARABIC </w:instrText>
      </w:r>
      <w:r>
        <w:fldChar w:fldCharType="separate"/>
      </w:r>
      <w:r>
        <w:rPr>
          <w:noProof/>
        </w:rPr>
        <w:t>18</w:t>
      </w:r>
      <w:r>
        <w:fldChar w:fldCharType="end"/>
      </w:r>
      <w:r>
        <w:t xml:space="preserve">. </w:t>
      </w:r>
      <w:r>
        <w:rPr>
          <w:lang w:val="mk-MK"/>
        </w:rPr>
        <w:t>Равенки за пресметување на животот на батеријата</w:t>
      </w:r>
    </w:p>
    <w:p w14:paraId="3576C3E1" w14:textId="77777777" w:rsidR="00C10CE2" w:rsidRPr="00C10CE2" w:rsidRDefault="00C10CE2" w:rsidP="00C10CE2">
      <w:pPr>
        <w:rPr>
          <w:lang w:val="mk-MK"/>
        </w:rPr>
      </w:pPr>
    </w:p>
    <w:p w14:paraId="0B4F39CD" w14:textId="4243C8A6" w:rsidR="00AA3FC2" w:rsidRPr="00AA3FC2" w:rsidRDefault="00AA3FC2" w:rsidP="00BF2331">
      <w:pPr>
        <w:rPr>
          <w:i/>
          <w:lang w:val="mk-MK"/>
        </w:rPr>
      </w:pPr>
      <m:oMathPara>
        <m:oMathParaPr>
          <m:jc m:val="left"/>
        </m:oMathParaPr>
        <m:oMath>
          <m:r>
            <w:rPr>
              <w:rFonts w:ascii="Cambria Math" w:hAnsi="Cambria Math"/>
            </w:rPr>
            <m:t>BatteryLifeTime=</m:t>
          </m:r>
          <m:f>
            <m:fPr>
              <m:ctrlPr>
                <w:rPr>
                  <w:rFonts w:ascii="Cambria Math" w:hAnsi="Cambria Math"/>
                  <w:i/>
                  <w:lang w:val="mk-MK"/>
                </w:rPr>
              </m:ctrlPr>
            </m:fPr>
            <m:num>
              <m:r>
                <w:rPr>
                  <w:rFonts w:ascii="Cambria Math" w:hAnsi="Cambria Math"/>
                  <w:lang w:val="mk-MK"/>
                </w:rPr>
                <m:t>C-C*0.2</m:t>
              </m:r>
            </m:num>
            <m:den>
              <m:r>
                <w:rPr>
                  <w:rFonts w:ascii="Cambria Math" w:hAnsi="Cambria Math"/>
                  <w:lang w:val="mk-MK"/>
                </w:rPr>
                <m:t>I</m:t>
              </m:r>
            </m:den>
          </m:f>
          <m:r>
            <w:rPr>
              <w:rFonts w:ascii="Cambria Math" w:hAnsi="Cambria Math"/>
              <w:lang w:val="mk-MK"/>
            </w:rPr>
            <m:t>=</m:t>
          </m:r>
          <m:f>
            <m:fPr>
              <m:ctrlPr>
                <w:rPr>
                  <w:rFonts w:ascii="Cambria Math" w:hAnsi="Cambria Math"/>
                  <w:i/>
                  <w:lang w:val="mk-MK"/>
                </w:rPr>
              </m:ctrlPr>
            </m:fPr>
            <m:num>
              <m:r>
                <w:rPr>
                  <w:rFonts w:ascii="Cambria Math" w:hAnsi="Cambria Math"/>
                  <w:lang w:val="mk-MK"/>
                </w:rPr>
                <m:t>1600 mAh</m:t>
              </m:r>
            </m:num>
            <m:den>
              <m:r>
                <w:rPr>
                  <w:rFonts w:ascii="Cambria Math" w:hAnsi="Cambria Math"/>
                  <w:lang w:val="mk-MK"/>
                </w:rPr>
                <m:t>1.5936 mA</m:t>
              </m:r>
            </m:den>
          </m:f>
          <m:r>
            <w:rPr>
              <w:rFonts w:ascii="Cambria Math" w:hAnsi="Cambria Math"/>
              <w:lang w:val="mk-MK"/>
            </w:rPr>
            <m:t>=</m:t>
          </m:r>
          <m:r>
            <w:rPr>
              <w:rFonts w:ascii="Cambria Math" w:hAnsi="Cambria Math"/>
              <w:lang w:val="mk-MK"/>
            </w:rPr>
            <m:t>1004</m:t>
          </m:r>
          <m:r>
            <w:rPr>
              <w:rFonts w:ascii="Cambria Math" w:hAnsi="Cambria Math"/>
              <w:lang w:val="mk-MK"/>
            </w:rPr>
            <m:t xml:space="preserve"> h</m:t>
          </m:r>
          <m:r>
            <w:rPr>
              <w:rFonts w:ascii="Cambria Math" w:hAnsi="Cambria Math"/>
              <w:lang w:val="mk-MK"/>
            </w:rPr>
            <m:t>ours</m:t>
          </m:r>
          <m:r>
            <w:rPr>
              <w:rFonts w:ascii="Cambria Math" w:hAnsi="Cambria Math"/>
              <w:lang w:val="mk-MK"/>
            </w:rPr>
            <m:t>=</m:t>
          </m:r>
          <m:r>
            <w:rPr>
              <w:rFonts w:ascii="Cambria Math" w:hAnsi="Cambria Math"/>
              <w:lang w:val="mk-MK"/>
            </w:rPr>
            <m:t>41</m:t>
          </m:r>
          <m:r>
            <w:rPr>
              <w:rFonts w:ascii="Cambria Math" w:hAnsi="Cambria Math"/>
              <w:lang w:val="mk-MK"/>
            </w:rPr>
            <m:t>.</m:t>
          </m:r>
          <m:r>
            <w:rPr>
              <w:rFonts w:ascii="Cambria Math" w:hAnsi="Cambria Math"/>
              <w:lang w:val="mk-MK"/>
            </w:rPr>
            <m:t>8</m:t>
          </m:r>
          <m:r>
            <w:rPr>
              <w:rFonts w:ascii="Cambria Math" w:hAnsi="Cambria Math"/>
              <w:lang w:val="mk-MK"/>
            </w:rPr>
            <m:t xml:space="preserve"> days</m:t>
          </m:r>
        </m:oMath>
      </m:oMathPara>
    </w:p>
    <w:p w14:paraId="6EB8E565" w14:textId="77777777" w:rsidR="00AA3FC2" w:rsidRPr="00AA3FC2" w:rsidRDefault="00AA3FC2" w:rsidP="00BF2331">
      <w:pPr>
        <w:rPr>
          <w:lang w:val="mk-MK"/>
        </w:rPr>
      </w:pPr>
    </w:p>
    <w:p w14:paraId="10A34798" w14:textId="10D70E33" w:rsidR="00AA3FC2" w:rsidRPr="00AA3FC2" w:rsidRDefault="00632940" w:rsidP="00BF2331">
      <w:pPr>
        <w:rPr>
          <w:i/>
        </w:rPr>
      </w:pPr>
      <m:oMathPara>
        <m:oMathParaPr>
          <m:jc m:val="left"/>
        </m:oMathParaPr>
        <m:oMath>
          <m:r>
            <w:rPr>
              <w:rFonts w:ascii="Cambria Math" w:hAnsi="Cambria Math"/>
              <w:lang w:val="mk-MK"/>
            </w:rPr>
            <w:lastRenderedPageBreak/>
            <m:t xml:space="preserve"> </m:t>
          </m:r>
          <m:r>
            <w:rPr>
              <w:rFonts w:ascii="Cambria Math" w:hAnsi="Cambria Math"/>
              <w:lang w:val="mk-MK"/>
            </w:rPr>
            <m:t>normal</m:t>
          </m:r>
          <m:r>
            <w:rPr>
              <w:rFonts w:ascii="Cambria Math" w:hAnsi="Cambria Math"/>
              <w:lang w:val="mk-MK"/>
            </w:rPr>
            <m:t>ModeTimeMS=20000</m:t>
          </m:r>
          <m:r>
            <w:rPr>
              <w:rFonts w:ascii="Cambria Math" w:hAnsi="Cambria Math"/>
              <w:lang w:val="mk-MK"/>
            </w:rPr>
            <m:t xml:space="preserve"> [ms</m:t>
          </m:r>
          <m:r>
            <w:rPr>
              <w:rFonts w:ascii="Cambria Math" w:hAnsi="Cambria Math"/>
              <w:lang w:val="mk-MK"/>
            </w:rPr>
            <m:t>]</m:t>
          </m:r>
        </m:oMath>
      </m:oMathPara>
    </w:p>
    <w:p w14:paraId="1B12719F" w14:textId="4E795A13" w:rsidR="00AA3FC2" w:rsidRPr="00AA3FC2" w:rsidRDefault="00AA3FC2" w:rsidP="00BF2331">
      <w:pPr>
        <w:rPr>
          <w:i/>
          <w:lang w:val="mk-MK"/>
        </w:rPr>
      </w:pPr>
      <m:oMathPara>
        <m:oMathParaPr>
          <m:jc m:val="left"/>
        </m:oMathParaPr>
        <m:oMath>
          <m:r>
            <w:rPr>
              <w:rFonts w:ascii="Cambria Math" w:hAnsi="Cambria Math"/>
              <w:lang w:val="mk-MK"/>
            </w:rPr>
            <m:t xml:space="preserve"> normalModeMA=260 </m:t>
          </m:r>
          <m:d>
            <m:dPr>
              <m:begChr m:val="["/>
              <m:endChr m:val="]"/>
              <m:ctrlPr>
                <w:rPr>
                  <w:rFonts w:ascii="Cambria Math" w:hAnsi="Cambria Math"/>
                  <w:i/>
                  <w:lang w:val="mk-MK"/>
                </w:rPr>
              </m:ctrlPr>
            </m:dPr>
            <m:e>
              <m:r>
                <w:rPr>
                  <w:rFonts w:ascii="Cambria Math" w:hAnsi="Cambria Math"/>
                  <w:lang w:val="mk-MK"/>
                </w:rPr>
                <m:t>mA</m:t>
              </m:r>
            </m:e>
          </m:d>
        </m:oMath>
      </m:oMathPara>
    </w:p>
    <w:p w14:paraId="62021FC2" w14:textId="0589A39E" w:rsidR="00AA3FC2" w:rsidRPr="00AA3FC2" w:rsidRDefault="00AA3FC2" w:rsidP="00BF2331">
      <w:pPr>
        <w:rPr>
          <w:i/>
          <w:lang w:val="mk-MK"/>
        </w:rPr>
      </w:pPr>
      <m:oMathPara>
        <m:oMathParaPr>
          <m:jc m:val="left"/>
        </m:oMathParaPr>
        <m:oMath>
          <m:r>
            <w:rPr>
              <w:rFonts w:ascii="Cambria Math" w:hAnsi="Cambria Math"/>
              <w:lang w:val="mk-MK"/>
            </w:rPr>
            <m:t>sleepModeTimeMS=3600000-normalModeTimeMS [ms</m:t>
          </m:r>
          <m:r>
            <w:rPr>
              <w:rFonts w:ascii="Cambria Math" w:hAnsi="Cambria Math"/>
              <w:lang w:val="mk-MK"/>
            </w:rPr>
            <m:t>]</m:t>
          </m:r>
        </m:oMath>
      </m:oMathPara>
    </w:p>
    <w:p w14:paraId="02514452" w14:textId="08ACB67F" w:rsidR="00632940" w:rsidRPr="00AA3FC2" w:rsidRDefault="00AA3FC2" w:rsidP="00BF2331">
      <w:pPr>
        <w:rPr>
          <w:lang w:val="mk-MK"/>
        </w:rPr>
      </w:pPr>
      <m:oMathPara>
        <m:oMathParaPr>
          <m:jc m:val="left"/>
        </m:oMathParaPr>
        <m:oMath>
          <m:r>
            <w:rPr>
              <w:rFonts w:ascii="Cambria Math" w:hAnsi="Cambria Math"/>
              <w:lang w:val="mk-MK"/>
            </w:rPr>
            <m:t>sleepModeMA=0.15 [mA]</m:t>
          </m:r>
          <m:r>
            <w:rPr>
              <w:rFonts w:ascii="Cambria Math" w:hAnsi="Cambria Math"/>
              <w:lang w:val="mk-MK"/>
            </w:rPr>
            <m:t xml:space="preserve"> </m:t>
          </m:r>
        </m:oMath>
      </m:oMathPara>
    </w:p>
    <w:p w14:paraId="1E02E231" w14:textId="77777777" w:rsidR="00632940" w:rsidRPr="00632940" w:rsidRDefault="00632940" w:rsidP="00BF2331">
      <w:pPr>
        <w:rPr>
          <w:lang w:val="mk-MK"/>
        </w:rPr>
      </w:pPr>
    </w:p>
    <w:p w14:paraId="09E9E902" w14:textId="77777777" w:rsidR="00186CEE" w:rsidRPr="00186CEE" w:rsidRDefault="00186CEE" w:rsidP="00BF2331">
      <w:pPr>
        <w:rPr>
          <w:lang w:val="mk-MK"/>
        </w:rPr>
      </w:pPr>
      <m:oMathPara>
        <m:oMath>
          <m:r>
            <w:rPr>
              <w:rFonts w:ascii="Cambria Math" w:hAnsi="Cambria Math"/>
              <w:lang w:val="mk-MK"/>
            </w:rPr>
            <m:t>hours=</m:t>
          </m:r>
          <m:f>
            <m:fPr>
              <m:ctrlPr>
                <w:rPr>
                  <w:rFonts w:ascii="Cambria Math" w:hAnsi="Cambria Math"/>
                  <w:i/>
                  <w:lang w:val="mk-MK"/>
                </w:rPr>
              </m:ctrlPr>
            </m:fPr>
            <m:num>
              <m:r>
                <w:rPr>
                  <w:rFonts w:ascii="Cambria Math" w:hAnsi="Cambria Math"/>
                  <w:lang w:val="mk-MK"/>
                </w:rPr>
                <m:t>B</m:t>
              </m:r>
            </m:num>
            <m:den>
              <m:r>
                <w:rPr>
                  <w:rFonts w:ascii="Cambria Math" w:hAnsi="Cambria Math"/>
                  <w:lang w:val="mk-MK"/>
                </w:rPr>
                <m:t>milliamperes</m:t>
              </m:r>
            </m:den>
          </m:f>
        </m:oMath>
      </m:oMathPara>
    </w:p>
    <w:p w14:paraId="5099DBE1" w14:textId="3E20C31C" w:rsidR="00186CEE" w:rsidRPr="00186CEE" w:rsidRDefault="00186CEE" w:rsidP="00BF2331">
      <w:pPr>
        <w:rPr>
          <w:lang w:val="mk-MK"/>
        </w:rPr>
      </w:pPr>
      <m:oMathPara>
        <m:oMath>
          <m:r>
            <w:rPr>
              <w:rFonts w:ascii="Cambria Math" w:hAnsi="Cambria Math"/>
              <w:lang w:val="mk-MK"/>
            </w:rPr>
            <m:t xml:space="preserve"> days=</m:t>
          </m:r>
          <m:f>
            <m:fPr>
              <m:ctrlPr>
                <w:rPr>
                  <w:rFonts w:ascii="Cambria Math" w:hAnsi="Cambria Math"/>
                  <w:i/>
                  <w:lang w:val="mk-MK"/>
                </w:rPr>
              </m:ctrlPr>
            </m:fPr>
            <m:num>
              <m:r>
                <w:rPr>
                  <w:rFonts w:ascii="Cambria Math" w:hAnsi="Cambria Math"/>
                  <w:lang w:val="mk-MK"/>
                </w:rPr>
                <m:t>hours</m:t>
              </m:r>
            </m:num>
            <m:den>
              <m:r>
                <w:rPr>
                  <w:rFonts w:ascii="Cambria Math" w:hAnsi="Cambria Math"/>
                  <w:lang w:val="mk-MK"/>
                </w:rPr>
                <m:t>24</m:t>
              </m:r>
            </m:den>
          </m:f>
        </m:oMath>
      </m:oMathPara>
    </w:p>
    <w:p w14:paraId="33582C62" w14:textId="1ED0E669" w:rsidR="00186CEE" w:rsidRPr="00186CEE" w:rsidRDefault="00632940" w:rsidP="00BF2331">
      <w:pPr>
        <w:rPr>
          <w:lang w:val="mk-MK"/>
        </w:rPr>
      </w:pPr>
      <m:oMathPara>
        <m:oMath>
          <m:r>
            <w:rPr>
              <w:rFonts w:ascii="Cambria Math" w:hAnsi="Cambria Math"/>
              <w:lang w:val="mk-MK"/>
            </w:rPr>
            <m:t>I</m:t>
          </m:r>
          <m:r>
            <w:rPr>
              <w:rFonts w:ascii="Cambria Math" w:hAnsi="Cambria Math"/>
              <w:lang w:val="mk-MK"/>
            </w:rPr>
            <m:t>=</m:t>
          </m:r>
          <m:f>
            <m:fPr>
              <m:ctrlPr>
                <w:rPr>
                  <w:rFonts w:ascii="Cambria Math" w:hAnsi="Cambria Math"/>
                  <w:i/>
                  <w:lang w:val="mk-MK"/>
                </w:rPr>
              </m:ctrlPr>
            </m:fPr>
            <m:num>
              <m:d>
                <m:dPr>
                  <m:ctrlPr>
                    <w:rPr>
                      <w:rFonts w:ascii="Cambria Math" w:hAnsi="Cambria Math"/>
                      <w:i/>
                      <w:lang w:val="mk-MK"/>
                    </w:rPr>
                  </m:ctrlPr>
                </m:dPr>
                <m:e>
                  <m:r>
                    <w:rPr>
                      <w:rFonts w:ascii="Cambria Math" w:hAnsi="Cambria Math"/>
                      <w:lang w:val="mk-MK"/>
                    </w:rPr>
                    <m:t>normalMA * normalTimeMS</m:t>
                  </m:r>
                </m:e>
              </m:d>
              <m:r>
                <w:rPr>
                  <w:rFonts w:ascii="Cambria Math" w:hAnsi="Cambria Math"/>
                  <w:lang w:val="mk-MK"/>
                </w:rPr>
                <m:t xml:space="preserve"> + </m:t>
              </m:r>
              <m:d>
                <m:dPr>
                  <m:ctrlPr>
                    <w:rPr>
                      <w:rFonts w:ascii="Cambria Math" w:hAnsi="Cambria Math"/>
                      <w:i/>
                      <w:lang w:val="mk-MK"/>
                    </w:rPr>
                  </m:ctrlPr>
                </m:dPr>
                <m:e>
                  <m:r>
                    <w:rPr>
                      <w:rFonts w:ascii="Cambria Math" w:hAnsi="Cambria Math"/>
                      <w:lang w:val="mk-MK"/>
                    </w:rPr>
                    <m:t>sleepMA * sleepTimeMS</m:t>
                  </m:r>
                </m:e>
              </m:d>
            </m:num>
            <m:den>
              <m:r>
                <w:rPr>
                  <w:rFonts w:ascii="Cambria Math" w:hAnsi="Cambria Math"/>
                  <w:lang w:val="mk-MK"/>
                </w:rPr>
                <m:t>3600000</m:t>
              </m:r>
              <m:r>
                <w:rPr>
                  <w:rFonts w:ascii="Cambria Math" w:hAnsi="Cambria Math"/>
                  <w:lang w:val="mk-MK"/>
                </w:rPr>
                <m:t xml:space="preserve"> ms</m:t>
              </m:r>
            </m:den>
          </m:f>
          <m:r>
            <w:rPr>
              <w:rFonts w:ascii="Cambria Math" w:hAnsi="Cambria Math"/>
              <w:lang w:val="mk-MK"/>
            </w:rPr>
            <m:t xml:space="preserve"> [mA]</m:t>
          </m:r>
        </m:oMath>
      </m:oMathPara>
    </w:p>
    <w:p w14:paraId="5D44DB89" w14:textId="14AB67E5" w:rsidR="00116C2E" w:rsidRPr="00186CEE" w:rsidRDefault="00116C2E" w:rsidP="00BF2331">
      <w:r>
        <w:t xml:space="preserve"> </w:t>
      </w:r>
    </w:p>
    <w:p w14:paraId="4077BD0D" w14:textId="77777777" w:rsidR="00116C2E" w:rsidRPr="00116C2E" w:rsidRDefault="00116C2E" w:rsidP="00BF2331">
      <w:pPr>
        <w:rPr>
          <w:lang w:val="mk-MK"/>
        </w:rPr>
      </w:pPr>
    </w:p>
    <w:p w14:paraId="1DC061C6" w14:textId="77777777" w:rsidR="00116C2E" w:rsidRPr="00116C2E" w:rsidRDefault="00116C2E" w:rsidP="00BF2331">
      <w:pPr>
        <w:rPr>
          <w:lang w:val="mk-MK"/>
        </w:rPr>
      </w:pPr>
    </w:p>
    <w:p w14:paraId="6FCCD404" w14:textId="77777777" w:rsidR="00116C2E" w:rsidRPr="00116C2E" w:rsidRDefault="00116C2E" w:rsidP="00BF2331">
      <w:pPr>
        <w:rPr>
          <w:lang w:val="mk-MK"/>
        </w:rPr>
      </w:pPr>
    </w:p>
    <w:p w14:paraId="3DCD9999" w14:textId="77777777" w:rsidR="00116C2E" w:rsidRPr="00116C2E" w:rsidRDefault="00116C2E" w:rsidP="00BF2331">
      <w:pPr>
        <w:rPr>
          <w:lang w:val="mk-MK"/>
        </w:rPr>
      </w:pPr>
    </w:p>
    <w:p w14:paraId="1274B8F4" w14:textId="77777777" w:rsidR="00116C2E" w:rsidRPr="00116C2E" w:rsidRDefault="00116C2E" w:rsidP="00BF2331">
      <w:pPr>
        <w:rPr>
          <w:lang w:val="mk-MK"/>
        </w:rPr>
      </w:pPr>
    </w:p>
    <w:p w14:paraId="1EDCF5BF" w14:textId="77777777" w:rsidR="005E2724" w:rsidRPr="00C91DBF" w:rsidRDefault="005E2724" w:rsidP="00BF2331">
      <w:r>
        <w:tab/>
      </w:r>
      <w:r w:rsidR="00C91DBF">
        <w:rPr>
          <w:lang w:val="mk-MK"/>
        </w:rPr>
        <w:t xml:space="preserve">Електричното коло е прикажано на Слика 18. Бидејќи поштенското сандаче нема директен пристап до електрична енергија, потребно е хардверските компоненти да бидат напојувани преку батерија. При максимален капацитет, литиумската батерија на излез дава напон од 4.2 </w:t>
      </w:r>
      <w:r w:rsidR="00C91DBF">
        <w:t>V</w:t>
      </w:r>
      <w:r w:rsidR="00C91DBF">
        <w:rPr>
          <w:lang w:val="mk-MK"/>
        </w:rPr>
        <w:t>, што е многу висок и може да го прегори микроконтролерот. Затоа, потребно е да се искористи регулатор на напон кој ќе обезбеди стабилен напон од 3.3</w:t>
      </w:r>
      <w:r w:rsidR="00C91DBF">
        <w:t>V.</w:t>
      </w:r>
      <w:r w:rsidR="00C91DBF">
        <w:rPr>
          <w:lang w:val="mk-MK"/>
        </w:rPr>
        <w:t xml:space="preserve"> </w:t>
      </w:r>
      <w:r w:rsidR="00161626">
        <w:rPr>
          <w:lang w:val="mk-MK"/>
        </w:rPr>
        <w:t xml:space="preserve"> </w:t>
      </w:r>
    </w:p>
    <w:p w14:paraId="1DCC6FE3" w14:textId="77777777" w:rsidR="00FA727C" w:rsidRDefault="00FA727C" w:rsidP="00BF2331"/>
    <w:p w14:paraId="46ED2697" w14:textId="55BB2176" w:rsidR="00FA727C" w:rsidRDefault="002E0DE1" w:rsidP="00BF2331">
      <w:r>
        <w:rPr>
          <w:noProof/>
        </w:rPr>
        <w:lastRenderedPageBreak/>
        <mc:AlternateContent>
          <mc:Choice Requires="wps">
            <w:drawing>
              <wp:anchor distT="0" distB="0" distL="114300" distR="114300" simplePos="0" relativeHeight="251676672" behindDoc="0" locked="0" layoutInCell="1" allowOverlap="1" wp14:anchorId="702A08F4" wp14:editId="150AADD3">
                <wp:simplePos x="0" y="0"/>
                <wp:positionH relativeFrom="column">
                  <wp:posOffset>0</wp:posOffset>
                </wp:positionH>
                <wp:positionV relativeFrom="paragraph">
                  <wp:posOffset>3226435</wp:posOffset>
                </wp:positionV>
                <wp:extent cx="5737225" cy="222250"/>
                <wp:effectExtent l="0" t="0" r="0" b="0"/>
                <wp:wrapTight wrapText="bothSides">
                  <wp:wrapPolygon edited="0">
                    <wp:start x="-36" y="0"/>
                    <wp:lineTo x="-36" y="20798"/>
                    <wp:lineTo x="21600" y="20798"/>
                    <wp:lineTo x="21600" y="0"/>
                    <wp:lineTo x="-36" y="0"/>
                  </wp:wrapPolygon>
                </wp:wrapTight>
                <wp:docPr id="11"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7225" cy="222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FA6738" w14:textId="295E51C7" w:rsidR="007C726A" w:rsidRPr="007C726A" w:rsidRDefault="007C726A" w:rsidP="001B20BC">
                            <w:pPr>
                              <w:pStyle w:val="Caption"/>
                              <w:jc w:val="center"/>
                              <w:rPr>
                                <w:noProof/>
                                <w:sz w:val="24"/>
                                <w:szCs w:val="24"/>
                                <w:lang w:val="mk-MK"/>
                              </w:rPr>
                            </w:pPr>
                            <w:r>
                              <w:rPr>
                                <w:lang w:val="mk-MK"/>
                              </w:rPr>
                              <w:t>Слика</w:t>
                            </w:r>
                            <w:r>
                              <w:t xml:space="preserve"> </w:t>
                            </w:r>
                            <w:fldSimple w:instr=" SEQ Слика \* ARABIC ">
                              <w:r w:rsidR="00C10CE2">
                                <w:rPr>
                                  <w:noProof/>
                                </w:rPr>
                                <w:t>19</w:t>
                              </w:r>
                            </w:fldSimple>
                            <w:r>
                              <w:rPr>
                                <w:lang w:val="mk-MK"/>
                              </w:rPr>
                              <w:t xml:space="preserve">. </w:t>
                            </w:r>
                            <w:r w:rsidR="001B20BC">
                              <w:rPr>
                                <w:lang w:val="mk-MK"/>
                              </w:rPr>
                              <w:t>Електрично коло за поштенското сандаче</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02A08F4" id="Text Box 86" o:spid="_x0000_s1043" type="#_x0000_t202" style="position:absolute;left:0;text-align:left;margin-left:0;margin-top:254.05pt;width:451.75pt;height:1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" stroked="f">
                <v:textbox style="mso-fit-shape-to-text:t" inset="0,0,0,0">
                  <w:txbxContent>
                    <w:p w14:paraId="6DFA6738" w14:textId="295E51C7" w:rsidR="007C726A" w:rsidRPr="007C726A" w:rsidRDefault="007C726A" w:rsidP="001B20BC">
                      <w:pPr>
                        <w:pStyle w:val="Caption"/>
                        <w:jc w:val="center"/>
                        <w:rPr>
                          <w:noProof/>
                          <w:sz w:val="24"/>
                          <w:szCs w:val="24"/>
                          <w:lang w:val="mk-MK"/>
                        </w:rPr>
                      </w:pPr>
                      <w:r>
                        <w:rPr>
                          <w:lang w:val="mk-MK"/>
                        </w:rPr>
                        <w:t>Слика</w:t>
                      </w:r>
                      <w:r>
                        <w:t xml:space="preserve"> </w:t>
                      </w:r>
                      <w:fldSimple w:instr=" SEQ Слика \* ARABIC ">
                        <w:r w:rsidR="00C10CE2">
                          <w:rPr>
                            <w:noProof/>
                          </w:rPr>
                          <w:t>19</w:t>
                        </w:r>
                      </w:fldSimple>
                      <w:r>
                        <w:rPr>
                          <w:lang w:val="mk-MK"/>
                        </w:rPr>
                        <w:t xml:space="preserve">. </w:t>
                      </w:r>
                      <w:r w:rsidR="001B20BC">
                        <w:rPr>
                          <w:lang w:val="mk-MK"/>
                        </w:rPr>
                        <w:t>Електрично коло за поштенското сандаче</w:t>
                      </w:r>
                    </w:p>
                  </w:txbxContent>
                </v:textbox>
                <w10:wrap type="tight"/>
              </v:shape>
            </w:pict>
          </mc:Fallback>
        </mc:AlternateContent>
      </w:r>
      <w:r>
        <w:rPr>
          <w:noProof/>
        </w:rPr>
        <w:drawing>
          <wp:anchor distT="0" distB="0" distL="114300" distR="114300" simplePos="0" relativeHeight="251675648" behindDoc="1" locked="0" layoutInCell="1" allowOverlap="1" wp14:anchorId="17A67014" wp14:editId="1C085B2A">
            <wp:simplePos x="0" y="0"/>
            <wp:positionH relativeFrom="column">
              <wp:posOffset>0</wp:posOffset>
            </wp:positionH>
            <wp:positionV relativeFrom="paragraph">
              <wp:posOffset>0</wp:posOffset>
            </wp:positionV>
            <wp:extent cx="5737225" cy="3169285"/>
            <wp:effectExtent l="0" t="0" r="0" b="0"/>
            <wp:wrapTight wrapText="bothSides">
              <wp:wrapPolygon edited="0">
                <wp:start x="0" y="0"/>
                <wp:lineTo x="0" y="21423"/>
                <wp:lineTo x="21516" y="21423"/>
                <wp:lineTo x="21516" y="0"/>
                <wp:lineTo x="0" y="0"/>
              </wp:wrapPolygon>
            </wp:wrapTight>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37225" cy="31692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EE4181" w14:textId="77777777" w:rsidR="004E18E7" w:rsidRDefault="004E18E7" w:rsidP="00BF2331"/>
    <w:p w14:paraId="5953B2C0" w14:textId="77777777" w:rsidR="004E18E7" w:rsidRDefault="004E18E7" w:rsidP="00BF2331"/>
    <w:p w14:paraId="7AFD5520" w14:textId="77777777" w:rsidR="004E18E7" w:rsidRDefault="004E18E7" w:rsidP="00BF2331"/>
    <w:p w14:paraId="63B7A39C" w14:textId="77777777" w:rsidR="004E18E7" w:rsidRDefault="004E18E7" w:rsidP="00BF2331"/>
    <w:p w14:paraId="170C8299" w14:textId="77777777" w:rsidR="00926527" w:rsidRDefault="00635D13" w:rsidP="00BF2331">
      <w:pPr>
        <w:rPr>
          <w:lang w:val="mk-MK"/>
        </w:rPr>
      </w:pPr>
      <w:r>
        <w:rPr>
          <w:lang w:val="mk-MK"/>
        </w:rPr>
        <w:tab/>
        <w:t>Микроконтролерот може да биде напојуван со литиумск</w:t>
      </w:r>
      <w:r w:rsidR="00F5026A">
        <w:rPr>
          <w:lang w:val="mk-MK"/>
        </w:rPr>
        <w:t>а батерија</w:t>
      </w:r>
      <w:r>
        <w:t xml:space="preserve">, </w:t>
      </w:r>
      <w:r>
        <w:rPr>
          <w:lang w:val="mk-MK"/>
        </w:rPr>
        <w:t>чиј напон изнесува 4.</w:t>
      </w:r>
      <w:r>
        <w:t xml:space="preserve">2 V </w:t>
      </w:r>
      <w:r w:rsidR="00F5026A">
        <w:rPr>
          <w:lang w:val="mk-MK"/>
        </w:rPr>
        <w:t xml:space="preserve">при полн капацитет, а паѓа најниско до 2.8 </w:t>
      </w:r>
      <w:r w:rsidR="00F5026A">
        <w:t>V</w:t>
      </w:r>
      <w:r w:rsidR="00F5026A">
        <w:rPr>
          <w:lang w:val="mk-MK"/>
        </w:rPr>
        <w:t xml:space="preserve">. Напонот од 4.2 </w:t>
      </w:r>
      <w:r w:rsidR="00F5026A">
        <w:t xml:space="preserve">V </w:t>
      </w:r>
      <w:r w:rsidR="00F5026A">
        <w:rPr>
          <w:lang w:val="mk-MK"/>
        </w:rPr>
        <w:t>е премногу висок и може да г</w:t>
      </w:r>
      <w:r w:rsidR="00AE7535">
        <w:rPr>
          <w:lang w:val="mk-MK"/>
        </w:rPr>
        <w:t xml:space="preserve">о </w:t>
      </w:r>
      <w:r w:rsidR="00F5026A">
        <w:rPr>
          <w:lang w:val="mk-MK"/>
        </w:rPr>
        <w:t>оштети микроконтролер</w:t>
      </w:r>
      <w:r w:rsidR="00AE7535">
        <w:rPr>
          <w:lang w:val="mk-MK"/>
        </w:rPr>
        <w:t xml:space="preserve">от </w:t>
      </w:r>
      <w:r w:rsidR="00AE7535">
        <w:t>ESP32</w:t>
      </w:r>
      <w:r w:rsidR="00F5026A">
        <w:rPr>
          <w:lang w:val="mk-MK"/>
        </w:rPr>
        <w:t xml:space="preserve">, затоа треба да се вметне регулатор на напон кој ќе му обезбедува константен напон од </w:t>
      </w:r>
      <w:r w:rsidR="00F5026A">
        <w:t>3.3V</w:t>
      </w:r>
      <w:r w:rsidR="00F5026A">
        <w:rPr>
          <w:lang w:val="mk-MK"/>
        </w:rPr>
        <w:t xml:space="preserve"> на микроконтролерот</w:t>
      </w:r>
      <w:r w:rsidR="00F5026A">
        <w:t>.</w:t>
      </w:r>
      <w:r w:rsidR="004D415E">
        <w:rPr>
          <w:lang w:val="mk-MK"/>
        </w:rPr>
        <w:t xml:space="preserve"> </w:t>
      </w:r>
      <w:r w:rsidR="006155F8">
        <w:rPr>
          <w:lang w:val="mk-MK"/>
        </w:rPr>
        <w:t xml:space="preserve">Времето за кое на микроконтролерот му е потребно да се разбуди, да се поврзе на </w:t>
      </w:r>
      <w:proofErr w:type="spellStart"/>
      <w:r w:rsidR="006155F8">
        <w:t>WiFi</w:t>
      </w:r>
      <w:proofErr w:type="spellEnd"/>
      <w:r w:rsidR="006155F8">
        <w:t xml:space="preserve"> </w:t>
      </w:r>
      <w:r w:rsidR="006155F8">
        <w:rPr>
          <w:lang w:val="mk-MK"/>
        </w:rPr>
        <w:t xml:space="preserve">мрежа, да провери дали има пошта во сандачето, да ја запише информацијата во </w:t>
      </w:r>
      <w:r w:rsidR="006155F8">
        <w:t>Firebase Realtime Database</w:t>
      </w:r>
      <w:r w:rsidR="006155F8">
        <w:rPr>
          <w:lang w:val="mk-MK"/>
        </w:rPr>
        <w:t xml:space="preserve"> и да </w:t>
      </w:r>
      <w:r w:rsidR="00A34B41">
        <w:rPr>
          <w:lang w:val="mk-MK"/>
        </w:rPr>
        <w:t>заспие</w:t>
      </w:r>
      <w:r w:rsidR="00904903">
        <w:rPr>
          <w:lang w:val="mk-MK"/>
        </w:rPr>
        <w:t xml:space="preserve">, во најлошо сценарио </w:t>
      </w:r>
      <w:r w:rsidR="00A34B41">
        <w:rPr>
          <w:lang w:val="mk-MK"/>
        </w:rPr>
        <w:t>изнесува 20 секунди.</w:t>
      </w:r>
      <w:r w:rsidR="00C55E89">
        <w:rPr>
          <w:lang w:val="mk-MK"/>
        </w:rPr>
        <w:t xml:space="preserve"> Доколку се искористи батерија со капацитет 2000 </w:t>
      </w:r>
      <w:proofErr w:type="spellStart"/>
      <w:r w:rsidR="00C55E89">
        <w:t>mAh</w:t>
      </w:r>
      <w:proofErr w:type="spellEnd"/>
      <w:r w:rsidR="00C55E89">
        <w:rPr>
          <w:lang w:val="mk-MK"/>
        </w:rPr>
        <w:t>, каде микроконтролерот е буден 20</w:t>
      </w:r>
      <w:r w:rsidR="00C55E89">
        <w:t xml:space="preserve"> </w:t>
      </w:r>
      <w:r w:rsidR="00C55E89">
        <w:rPr>
          <w:lang w:val="mk-MK"/>
        </w:rPr>
        <w:t>секунди, а спие 72 минути, батеријата ќе издржи 50 дена.</w:t>
      </w:r>
    </w:p>
    <w:p w14:paraId="55FAE2C6" w14:textId="77777777" w:rsidR="00C55E89" w:rsidRPr="00C55E89" w:rsidRDefault="00C819B9" w:rsidP="00BF2331">
      <w:r>
        <w:t>(</w:t>
      </w:r>
      <w:r w:rsidR="00C55E89">
        <w:t>(</w:t>
      </w:r>
      <w:proofErr w:type="spellStart"/>
      <w:r w:rsidR="00C55E89">
        <w:t>onTimeMS</w:t>
      </w:r>
      <w:proofErr w:type="spellEnd"/>
      <w:r w:rsidR="00C55E89">
        <w:t xml:space="preserve"> *</w:t>
      </w:r>
      <w:proofErr w:type="spellStart"/>
      <w:r>
        <w:t>on</w:t>
      </w:r>
      <w:r w:rsidR="00C55E89">
        <w:t>Ma</w:t>
      </w:r>
      <w:proofErr w:type="spellEnd"/>
      <w:r w:rsidR="00C55E89">
        <w:t>) + (</w:t>
      </w:r>
      <w:proofErr w:type="spellStart"/>
      <w:r w:rsidR="00C55E89">
        <w:t>off</w:t>
      </w:r>
      <w:r>
        <w:t>TimeMs</w:t>
      </w:r>
      <w:proofErr w:type="spellEnd"/>
      <w:r>
        <w:t>*</w:t>
      </w:r>
      <w:proofErr w:type="spellStart"/>
      <w:r>
        <w:t>offMa</w:t>
      </w:r>
      <w:proofErr w:type="spellEnd"/>
      <w:r>
        <w:t>))/3600000</w:t>
      </w:r>
    </w:p>
    <w:p w14:paraId="14DAB2CE" w14:textId="77777777" w:rsidR="00926527" w:rsidRDefault="00926527" w:rsidP="00BF2331">
      <w:pPr>
        <w:rPr>
          <w:lang w:val="mk-MK"/>
        </w:rPr>
      </w:pPr>
      <w:r>
        <w:rPr>
          <w:lang w:val="mk-MK"/>
        </w:rPr>
        <w:tab/>
        <w:t xml:space="preserve"> </w:t>
      </w:r>
    </w:p>
    <w:p w14:paraId="250A3964" w14:textId="77777777" w:rsidR="00BF2331" w:rsidRPr="004F1BBE" w:rsidRDefault="00BF2331" w:rsidP="00BF2331">
      <w:r>
        <w:rPr>
          <w:lang w:val="mk-MK"/>
        </w:rPr>
        <w:t xml:space="preserve">Микроконтролерот </w:t>
      </w:r>
      <w:r w:rsidR="004F1BBE">
        <w:rPr>
          <w:lang w:val="mk-MK"/>
        </w:rPr>
        <w:t xml:space="preserve">може да се разбуди од режимот на спиење по одреден временски интервал или при случување на некаков настан. Во </w:t>
      </w:r>
    </w:p>
    <w:p w14:paraId="14487FC8" w14:textId="77777777" w:rsidR="007817DF" w:rsidRDefault="007817DF" w:rsidP="00FB0F42">
      <w:pPr>
        <w:ind w:firstLine="432"/>
        <w:rPr>
          <w:lang w:val="mk-MK"/>
        </w:rPr>
      </w:pPr>
    </w:p>
    <w:p w14:paraId="3C5AD5F3" w14:textId="77777777" w:rsidR="00904845" w:rsidRPr="00476449" w:rsidRDefault="00904845" w:rsidP="00FB0F42">
      <w:pPr>
        <w:ind w:firstLine="432"/>
        <w:rPr>
          <w:lang w:val="mk-MK"/>
        </w:rPr>
      </w:pPr>
      <w:r>
        <w:rPr>
          <w:lang w:val="mk-MK"/>
        </w:rPr>
        <w:t xml:space="preserve">Откако </w:t>
      </w:r>
      <w:r w:rsidR="00476449">
        <w:rPr>
          <w:lang w:val="mk-MK"/>
        </w:rPr>
        <w:t>ќе заврши</w:t>
      </w:r>
      <w:r>
        <w:rPr>
          <w:lang w:val="mk-MK"/>
        </w:rPr>
        <w:t xml:space="preserve"> запишувањето на податоци во </w:t>
      </w:r>
      <w:r>
        <w:t xml:space="preserve">Firebase Realtime Database, </w:t>
      </w:r>
      <w:r>
        <w:rPr>
          <w:lang w:val="mk-MK"/>
        </w:rPr>
        <w:t xml:space="preserve">се повикува функцијата </w:t>
      </w:r>
      <w:proofErr w:type="spellStart"/>
      <w:r>
        <w:t>deepSleep</w:t>
      </w:r>
      <w:proofErr w:type="spellEnd"/>
      <w:r>
        <w:t>()</w:t>
      </w:r>
      <w:r>
        <w:rPr>
          <w:lang w:val="mk-MK"/>
        </w:rPr>
        <w:t xml:space="preserve">, која го „заспива“ микроконтролерот </w:t>
      </w:r>
      <w:r>
        <w:t xml:space="preserve">ESP32 </w:t>
      </w:r>
      <w:r>
        <w:rPr>
          <w:lang w:val="mk-MK"/>
        </w:rPr>
        <w:t xml:space="preserve">во период од </w:t>
      </w:r>
      <w:r w:rsidR="00C7610B">
        <w:rPr>
          <w:lang w:val="mk-MK"/>
        </w:rPr>
        <w:t>72</w:t>
      </w:r>
      <w:r>
        <w:rPr>
          <w:lang w:val="mk-MK"/>
        </w:rPr>
        <w:t xml:space="preserve"> минути</w:t>
      </w:r>
      <w:r w:rsidR="00476449">
        <w:rPr>
          <w:lang w:val="mk-MK"/>
        </w:rPr>
        <w:t>. Оваа функција го менува режимот на работа на микроконтролерот од активен</w:t>
      </w:r>
      <w:r w:rsidR="00B24E13">
        <w:rPr>
          <w:lang w:val="mk-MK"/>
        </w:rPr>
        <w:t xml:space="preserve"> (англиски:</w:t>
      </w:r>
      <w:r w:rsidR="00476449">
        <w:rPr>
          <w:lang w:val="mk-MK"/>
        </w:rPr>
        <w:t xml:space="preserve"> </w:t>
      </w:r>
      <w:r w:rsidR="00476449">
        <w:t>Active</w:t>
      </w:r>
      <w:r w:rsidR="00476449">
        <w:rPr>
          <w:lang w:val="mk-MK"/>
        </w:rPr>
        <w:t xml:space="preserve"> </w:t>
      </w:r>
      <w:r w:rsidR="00476449">
        <w:t>Mode</w:t>
      </w:r>
      <w:r w:rsidR="00B24E13">
        <w:rPr>
          <w:lang w:val="mk-MK"/>
        </w:rPr>
        <w:t>)</w:t>
      </w:r>
      <w:r w:rsidR="00476449">
        <w:t xml:space="preserve"> </w:t>
      </w:r>
      <w:r w:rsidR="00476449">
        <w:rPr>
          <w:lang w:val="mk-MK"/>
        </w:rPr>
        <w:t xml:space="preserve">во </w:t>
      </w:r>
      <w:r w:rsidR="00B24E13">
        <w:rPr>
          <w:lang w:val="mk-MK"/>
        </w:rPr>
        <w:t xml:space="preserve">режим на длабоко спиење (англиски: </w:t>
      </w:r>
      <w:r w:rsidR="00476449" w:rsidRPr="00476449">
        <w:rPr>
          <w:lang w:val="mk-MK"/>
        </w:rPr>
        <w:t xml:space="preserve">Deep Sleep </w:t>
      </w:r>
      <w:r w:rsidR="00476449">
        <w:t>Mode</w:t>
      </w:r>
      <w:r w:rsidR="00B24E13">
        <w:rPr>
          <w:lang w:val="mk-MK"/>
        </w:rPr>
        <w:t>)</w:t>
      </w:r>
      <w:r w:rsidR="00476449">
        <w:rPr>
          <w:lang w:val="mk-MK"/>
        </w:rPr>
        <w:t xml:space="preserve">, со цел да </w:t>
      </w:r>
      <w:r w:rsidR="00B24E13">
        <w:rPr>
          <w:lang w:val="mk-MK"/>
        </w:rPr>
        <w:t>ја заштедиме</w:t>
      </w:r>
      <w:r w:rsidR="00476449">
        <w:rPr>
          <w:lang w:val="mk-MK"/>
        </w:rPr>
        <w:t xml:space="preserve"> енергија</w:t>
      </w:r>
      <w:r w:rsidR="00B24E13">
        <w:rPr>
          <w:lang w:val="mk-MK"/>
        </w:rPr>
        <w:t>та</w:t>
      </w:r>
      <w:r w:rsidR="00476449">
        <w:rPr>
          <w:lang w:val="mk-MK"/>
        </w:rPr>
        <w:t xml:space="preserve"> на батеријата. Доколку микроконтролерот е постојано во </w:t>
      </w:r>
      <w:r w:rsidR="00B24E13">
        <w:rPr>
          <w:lang w:val="mk-MK"/>
        </w:rPr>
        <w:t xml:space="preserve">активен режим на работа, микроконтролерот би издржал на батерија околу еден ден. Затоа потребно е да го зголемиме животот на батеријата што е можно повеќе. </w:t>
      </w:r>
    </w:p>
    <w:p w14:paraId="03CEB142" w14:textId="77777777" w:rsidR="00904845" w:rsidRDefault="00904845" w:rsidP="00FB0F42">
      <w:pPr>
        <w:ind w:firstLine="432"/>
        <w:rPr>
          <w:lang w:val="mk-MK"/>
        </w:rPr>
      </w:pPr>
    </w:p>
    <w:p w14:paraId="2B72EC9F" w14:textId="77777777" w:rsidR="00904845" w:rsidRDefault="00904845" w:rsidP="00FB0F42">
      <w:pPr>
        <w:ind w:firstLine="432"/>
        <w:rPr>
          <w:lang w:val="mk-MK"/>
        </w:rPr>
      </w:pPr>
    </w:p>
    <w:p w14:paraId="72EC59B7" w14:textId="77777777" w:rsidR="00904845" w:rsidRDefault="00904845" w:rsidP="00FB0F42">
      <w:pPr>
        <w:ind w:firstLine="432"/>
        <w:rPr>
          <w:lang w:val="mk-MK"/>
        </w:rPr>
      </w:pPr>
    </w:p>
    <w:p w14:paraId="703AA608" w14:textId="77777777" w:rsidR="00904845" w:rsidRDefault="00904845" w:rsidP="00FB0F42">
      <w:pPr>
        <w:ind w:firstLine="432"/>
        <w:rPr>
          <w:lang w:val="mk-MK"/>
        </w:rPr>
      </w:pPr>
    </w:p>
    <w:p w14:paraId="1500781F" w14:textId="77777777" w:rsidR="00904845" w:rsidRDefault="00904845" w:rsidP="00FB0F42">
      <w:pPr>
        <w:ind w:firstLine="432"/>
        <w:rPr>
          <w:lang w:val="mk-MK"/>
        </w:rPr>
      </w:pPr>
    </w:p>
    <w:p w14:paraId="4E0CF070" w14:textId="77777777" w:rsidR="00904845" w:rsidRDefault="00904845" w:rsidP="00FB0F42">
      <w:pPr>
        <w:ind w:firstLine="432"/>
        <w:rPr>
          <w:lang w:val="mk-MK"/>
        </w:rPr>
      </w:pPr>
    </w:p>
    <w:p w14:paraId="6170D4D9" w14:textId="77777777" w:rsidR="00AB598B" w:rsidRPr="00101DD2" w:rsidRDefault="00E95F69" w:rsidP="00FB0F42">
      <w:pPr>
        <w:ind w:firstLine="432"/>
        <w:rPr>
          <w:i/>
          <w:iCs/>
        </w:rPr>
      </w:pPr>
      <w:r>
        <w:rPr>
          <w:lang w:val="mk-MK"/>
        </w:rPr>
        <w:t xml:space="preserve">Бидејќи поштенското сандаче </w:t>
      </w:r>
      <w:r w:rsidR="00101DD2">
        <w:rPr>
          <w:lang w:val="mk-MK"/>
        </w:rPr>
        <w:t>најчесто</w:t>
      </w:r>
      <w:r w:rsidR="00AC4399">
        <w:rPr>
          <w:lang w:val="mk-MK"/>
        </w:rPr>
        <w:t xml:space="preserve"> </w:t>
      </w:r>
      <w:r>
        <w:rPr>
          <w:lang w:val="mk-MK"/>
        </w:rPr>
        <w:t xml:space="preserve">се наоѓа </w:t>
      </w:r>
      <w:r w:rsidR="00AC4399">
        <w:rPr>
          <w:lang w:val="mk-MK"/>
        </w:rPr>
        <w:t>на место каде што нема</w:t>
      </w:r>
      <w:r>
        <w:rPr>
          <w:lang w:val="mk-MK"/>
        </w:rPr>
        <w:t xml:space="preserve"> директен пристап до електрична енергија, хардверските компоненти </w:t>
      </w:r>
      <w:r w:rsidR="00101DD2">
        <w:rPr>
          <w:lang w:val="mk-MK"/>
        </w:rPr>
        <w:t>се напојувани преку батерија</w:t>
      </w:r>
      <w:r>
        <w:rPr>
          <w:lang w:val="mk-MK"/>
        </w:rPr>
        <w:t>.</w:t>
      </w:r>
      <w:r w:rsidR="00101DD2">
        <w:rPr>
          <w:lang w:val="mk-MK"/>
        </w:rPr>
        <w:t xml:space="preserve"> </w:t>
      </w:r>
      <w:r>
        <w:rPr>
          <w:lang w:val="mk-MK"/>
        </w:rPr>
        <w:t xml:space="preserve"> вграден </w:t>
      </w:r>
      <w:proofErr w:type="spellStart"/>
      <w:r>
        <w:t>WiFi</w:t>
      </w:r>
      <w:proofErr w:type="spellEnd"/>
      <w:r>
        <w:t xml:space="preserve"> </w:t>
      </w:r>
      <w:r>
        <w:rPr>
          <w:lang w:val="mk-MK"/>
        </w:rPr>
        <w:t xml:space="preserve">модул, </w:t>
      </w:r>
      <w:r w:rsidR="002B107C">
        <w:rPr>
          <w:lang w:val="mk-MK"/>
        </w:rPr>
        <w:t xml:space="preserve">така што при </w:t>
      </w:r>
      <w:r>
        <w:rPr>
          <w:lang w:val="mk-MK"/>
        </w:rPr>
        <w:t>разменување на податоци преку интернет трошат многу струја</w:t>
      </w:r>
      <w:r w:rsidR="008A48E0">
        <w:rPr>
          <w:lang w:val="mk-MK"/>
        </w:rPr>
        <w:t xml:space="preserve"> и на батерија би </w:t>
      </w:r>
      <w:r>
        <w:rPr>
          <w:lang w:val="mk-MK"/>
        </w:rPr>
        <w:t xml:space="preserve">издржале максимум еден ден. </w:t>
      </w:r>
      <w:r w:rsidR="00DC1A8A">
        <w:rPr>
          <w:lang w:val="mk-MK"/>
        </w:rPr>
        <w:t xml:space="preserve">Во дипломскиот труд се разгледано како да се зголеми животот на батеријата со користење на различните </w:t>
      </w:r>
      <w:r w:rsidR="00DE27F2">
        <w:rPr>
          <w:lang w:val="mk-MK"/>
        </w:rPr>
        <w:t>режими</w:t>
      </w:r>
      <w:r w:rsidR="00DC1A8A">
        <w:rPr>
          <w:lang w:val="mk-MK"/>
        </w:rPr>
        <w:t xml:space="preserve"> на </w:t>
      </w:r>
      <w:r w:rsidR="00DE27F2">
        <w:rPr>
          <w:lang w:val="mk-MK"/>
        </w:rPr>
        <w:t xml:space="preserve">работа </w:t>
      </w:r>
      <w:r w:rsidR="00DC1A8A">
        <w:rPr>
          <w:lang w:val="mk-MK"/>
        </w:rPr>
        <w:t>за штедење на струја</w:t>
      </w:r>
      <w:r w:rsidR="00BD4FB4">
        <w:rPr>
          <w:lang w:val="mk-MK"/>
        </w:rPr>
        <w:t xml:space="preserve"> на микроконтролерот </w:t>
      </w:r>
      <w:r w:rsidR="00BD4FB4">
        <w:t>ESP32</w:t>
      </w:r>
      <w:r w:rsidR="00DC1A8A">
        <w:rPr>
          <w:lang w:val="mk-MK"/>
        </w:rPr>
        <w:t>.</w:t>
      </w:r>
      <w:r w:rsidR="00A458D5">
        <w:rPr>
          <w:lang w:val="mk-MK"/>
        </w:rPr>
        <w:t xml:space="preserve"> Тие можат да бидат: активен, Во нормалниот режим на работа или </w:t>
      </w:r>
      <w:r w:rsidR="00A458D5">
        <w:t>Active mode</w:t>
      </w:r>
      <w:r w:rsidR="00A458D5">
        <w:rPr>
          <w:lang w:val="mk-MK"/>
        </w:rPr>
        <w:t>,</w:t>
      </w:r>
      <w:r w:rsidR="00A458D5">
        <w:t xml:space="preserve"> </w:t>
      </w:r>
      <w:r w:rsidR="00A458D5">
        <w:rPr>
          <w:lang w:val="mk-MK"/>
        </w:rPr>
        <w:t xml:space="preserve">активни се сите компоненти на микроконтролерот.  </w:t>
      </w:r>
    </w:p>
    <w:p w14:paraId="40A272B5" w14:textId="77777777" w:rsidR="00E95F69" w:rsidRDefault="00E95F69" w:rsidP="00E95F69">
      <w:pPr>
        <w:pStyle w:val="Heading1"/>
        <w:numPr>
          <w:ilvl w:val="0"/>
          <w:numId w:val="0"/>
        </w:numPr>
        <w:ind w:left="432"/>
        <w:rPr>
          <w:rFonts w:ascii="Times New Roman" w:hAnsi="Times New Roman"/>
          <w:lang w:val="mk-MK"/>
        </w:rPr>
      </w:pPr>
    </w:p>
    <w:p w14:paraId="3317567B" w14:textId="77777777" w:rsidR="00500C2F" w:rsidRDefault="00500C2F" w:rsidP="00500C2F">
      <w:pPr>
        <w:pStyle w:val="Heading1"/>
        <w:numPr>
          <w:ilvl w:val="0"/>
          <w:numId w:val="0"/>
        </w:numPr>
        <w:ind w:left="432"/>
        <w:rPr>
          <w:rFonts w:ascii="Times New Roman" w:hAnsi="Times New Roman"/>
          <w:lang w:val="mk-MK"/>
        </w:rPr>
      </w:pPr>
    </w:p>
    <w:p w14:paraId="215D8686" w14:textId="77777777" w:rsidR="00E95F69" w:rsidRDefault="00E95F69" w:rsidP="00500C2F">
      <w:pPr>
        <w:pStyle w:val="Heading1"/>
        <w:numPr>
          <w:ilvl w:val="0"/>
          <w:numId w:val="0"/>
        </w:numPr>
        <w:ind w:left="432"/>
        <w:rPr>
          <w:rFonts w:ascii="Times New Roman" w:hAnsi="Times New Roman"/>
          <w:lang w:val="mk-MK"/>
        </w:rPr>
      </w:pPr>
    </w:p>
    <w:p w14:paraId="1BFE945B" w14:textId="77777777" w:rsidR="00E95F69" w:rsidRDefault="00E95F69" w:rsidP="00500C2F">
      <w:pPr>
        <w:pStyle w:val="Heading1"/>
        <w:numPr>
          <w:ilvl w:val="0"/>
          <w:numId w:val="0"/>
        </w:numPr>
        <w:ind w:left="432"/>
        <w:rPr>
          <w:rFonts w:ascii="Times New Roman" w:hAnsi="Times New Roman"/>
          <w:lang w:val="mk-MK"/>
        </w:rPr>
      </w:pPr>
    </w:p>
    <w:p w14:paraId="108E1A17" w14:textId="77777777" w:rsidR="00801F22" w:rsidRDefault="00801F22" w:rsidP="00500C2F">
      <w:pPr>
        <w:pStyle w:val="Heading1"/>
        <w:numPr>
          <w:ilvl w:val="0"/>
          <w:numId w:val="0"/>
        </w:numPr>
        <w:ind w:left="432"/>
        <w:rPr>
          <w:rFonts w:ascii="Times New Roman" w:hAnsi="Times New Roman"/>
          <w:lang w:val="mk-MK"/>
        </w:rPr>
      </w:pPr>
    </w:p>
    <w:p w14:paraId="368B8C38" w14:textId="77777777" w:rsidR="00E0311D" w:rsidRDefault="00E0311D" w:rsidP="00500C2F">
      <w:pPr>
        <w:pStyle w:val="Heading1"/>
        <w:numPr>
          <w:ilvl w:val="0"/>
          <w:numId w:val="0"/>
        </w:numPr>
        <w:ind w:left="432"/>
        <w:rPr>
          <w:rFonts w:ascii="Times New Roman" w:hAnsi="Times New Roman"/>
          <w:lang w:val="mk-MK"/>
        </w:rPr>
      </w:pPr>
    </w:p>
    <w:p w14:paraId="228F0C19" w14:textId="77777777" w:rsidR="00E0311D" w:rsidRDefault="00E0311D" w:rsidP="00500C2F">
      <w:pPr>
        <w:pStyle w:val="Heading1"/>
        <w:numPr>
          <w:ilvl w:val="0"/>
          <w:numId w:val="0"/>
        </w:numPr>
        <w:ind w:left="432"/>
        <w:rPr>
          <w:rFonts w:ascii="Times New Roman" w:hAnsi="Times New Roman"/>
          <w:lang w:val="mk-MK"/>
        </w:rPr>
      </w:pPr>
    </w:p>
    <w:p w14:paraId="64CFE70F" w14:textId="77777777" w:rsidR="00E0311D" w:rsidRDefault="00E0311D" w:rsidP="00500C2F">
      <w:pPr>
        <w:pStyle w:val="Heading1"/>
        <w:numPr>
          <w:ilvl w:val="0"/>
          <w:numId w:val="0"/>
        </w:numPr>
        <w:ind w:left="432"/>
        <w:rPr>
          <w:rFonts w:ascii="Times New Roman" w:hAnsi="Times New Roman"/>
          <w:lang w:val="mk-MK"/>
        </w:rPr>
      </w:pPr>
    </w:p>
    <w:p w14:paraId="16E00B56" w14:textId="77777777" w:rsidR="00E0311D" w:rsidRDefault="00E0311D" w:rsidP="00500C2F">
      <w:pPr>
        <w:pStyle w:val="Heading1"/>
        <w:numPr>
          <w:ilvl w:val="0"/>
          <w:numId w:val="0"/>
        </w:numPr>
        <w:ind w:left="432"/>
        <w:rPr>
          <w:rFonts w:ascii="Times New Roman" w:hAnsi="Times New Roman"/>
          <w:lang w:val="mk-MK"/>
        </w:rPr>
      </w:pPr>
    </w:p>
    <w:p w14:paraId="2C1F9066" w14:textId="77777777" w:rsidR="00E0311D" w:rsidRDefault="00E0311D" w:rsidP="00500C2F">
      <w:pPr>
        <w:pStyle w:val="Heading1"/>
        <w:numPr>
          <w:ilvl w:val="0"/>
          <w:numId w:val="0"/>
        </w:numPr>
        <w:ind w:left="432"/>
        <w:rPr>
          <w:rFonts w:ascii="Times New Roman" w:hAnsi="Times New Roman"/>
          <w:lang w:val="mk-MK"/>
        </w:rPr>
      </w:pPr>
    </w:p>
    <w:p w14:paraId="51F36EB2" w14:textId="77777777" w:rsidR="00E0311D" w:rsidRDefault="00E0311D" w:rsidP="00500C2F">
      <w:pPr>
        <w:pStyle w:val="Heading1"/>
        <w:numPr>
          <w:ilvl w:val="0"/>
          <w:numId w:val="0"/>
        </w:numPr>
        <w:ind w:left="432"/>
        <w:rPr>
          <w:rFonts w:ascii="Times New Roman" w:hAnsi="Times New Roman"/>
          <w:lang w:val="mk-MK"/>
        </w:rPr>
      </w:pPr>
    </w:p>
    <w:p w14:paraId="02EA941C" w14:textId="77777777" w:rsidR="00801F22" w:rsidRDefault="00801F22" w:rsidP="00500C2F">
      <w:pPr>
        <w:pStyle w:val="Heading1"/>
        <w:numPr>
          <w:ilvl w:val="0"/>
          <w:numId w:val="0"/>
        </w:numPr>
        <w:ind w:left="432"/>
        <w:rPr>
          <w:rFonts w:ascii="Times New Roman" w:hAnsi="Times New Roman"/>
          <w:lang w:val="mk-MK"/>
        </w:rPr>
      </w:pPr>
    </w:p>
    <w:p w14:paraId="7C40A9CB" w14:textId="77777777" w:rsidR="00801F22" w:rsidRDefault="00801F22" w:rsidP="00500C2F">
      <w:pPr>
        <w:pStyle w:val="Heading1"/>
        <w:numPr>
          <w:ilvl w:val="0"/>
          <w:numId w:val="0"/>
        </w:numPr>
        <w:ind w:left="432"/>
        <w:rPr>
          <w:rFonts w:ascii="Times New Roman" w:hAnsi="Times New Roman"/>
          <w:lang w:val="mk-MK"/>
        </w:rPr>
      </w:pPr>
    </w:p>
    <w:p w14:paraId="57BED6B8" w14:textId="77777777" w:rsidR="00801F22" w:rsidRDefault="00801F22" w:rsidP="00500C2F">
      <w:pPr>
        <w:pStyle w:val="Heading1"/>
        <w:numPr>
          <w:ilvl w:val="0"/>
          <w:numId w:val="0"/>
        </w:numPr>
        <w:ind w:left="432"/>
        <w:rPr>
          <w:rFonts w:ascii="Times New Roman" w:hAnsi="Times New Roman"/>
          <w:lang w:val="mk-MK"/>
        </w:rPr>
      </w:pPr>
    </w:p>
    <w:p w14:paraId="4F403912" w14:textId="77777777" w:rsidR="00801F22" w:rsidRDefault="00801F22" w:rsidP="00500C2F">
      <w:pPr>
        <w:pStyle w:val="Heading1"/>
        <w:numPr>
          <w:ilvl w:val="0"/>
          <w:numId w:val="0"/>
        </w:numPr>
        <w:ind w:left="432"/>
        <w:rPr>
          <w:rFonts w:ascii="Times New Roman" w:hAnsi="Times New Roman"/>
          <w:lang w:val="mk-MK"/>
        </w:rPr>
      </w:pPr>
    </w:p>
    <w:p w14:paraId="6DDA346A" w14:textId="77777777" w:rsidR="00801F22" w:rsidRDefault="00801F22" w:rsidP="00500C2F">
      <w:pPr>
        <w:pStyle w:val="Heading1"/>
        <w:numPr>
          <w:ilvl w:val="0"/>
          <w:numId w:val="0"/>
        </w:numPr>
        <w:ind w:left="432"/>
        <w:rPr>
          <w:rFonts w:ascii="Times New Roman" w:hAnsi="Times New Roman"/>
          <w:lang w:val="mk-MK"/>
        </w:rPr>
      </w:pPr>
    </w:p>
    <w:p w14:paraId="6719AE48" w14:textId="77777777" w:rsidR="00483B0A" w:rsidRPr="00500C2F" w:rsidRDefault="00483B0A" w:rsidP="00500C2F">
      <w:pPr>
        <w:pStyle w:val="Heading1"/>
        <w:numPr>
          <w:ilvl w:val="0"/>
          <w:numId w:val="0"/>
        </w:numPr>
        <w:ind w:left="432"/>
        <w:rPr>
          <w:rFonts w:ascii="Times New Roman" w:hAnsi="Times New Roman"/>
          <w:lang w:val="mk-MK"/>
        </w:rPr>
      </w:pPr>
    </w:p>
    <w:p w14:paraId="5F3FF006" w14:textId="77777777" w:rsidR="00C53CCD" w:rsidRDefault="00C53CCD" w:rsidP="00C53CCD">
      <w:pPr>
        <w:pStyle w:val="Heading1"/>
        <w:rPr>
          <w:rFonts w:ascii="Times New Roman" w:hAnsi="Times New Roman"/>
          <w:lang w:val="mk-MK"/>
        </w:rPr>
      </w:pPr>
      <w:r>
        <w:rPr>
          <w:rFonts w:ascii="Times New Roman" w:hAnsi="Times New Roman"/>
          <w:lang w:val="mk-MK"/>
        </w:rPr>
        <w:t>Начин на работа на климата</w:t>
      </w:r>
    </w:p>
    <w:p w14:paraId="32E7F74A" w14:textId="77777777" w:rsidR="004C7B05" w:rsidRDefault="004C7B05" w:rsidP="004C7B05">
      <w:pPr>
        <w:pStyle w:val="Heading2"/>
        <w:rPr>
          <w:lang w:val="mk-MK"/>
        </w:rPr>
      </w:pPr>
      <w:r>
        <w:rPr>
          <w:lang w:val="mk-MK"/>
        </w:rPr>
        <w:t>Вовед</w:t>
      </w:r>
    </w:p>
    <w:p w14:paraId="080694F3" w14:textId="77777777" w:rsidR="004C7B05" w:rsidRPr="00687069" w:rsidRDefault="004C7B05" w:rsidP="004C7B05">
      <w:pPr>
        <w:ind w:firstLine="576"/>
        <w:rPr>
          <w:lang w:val="mk-MK"/>
        </w:rPr>
      </w:pPr>
      <w:r>
        <w:rPr>
          <w:lang w:val="mk-MK"/>
        </w:rPr>
        <w:t xml:space="preserve">За да може да контролираме една клима преку интернет,  потребно е да го разбереме начинот на кои работат климите. Климите комуницираат со помош на инфрацрвена технологија. Еден инфрацрвен систем за комуникација се состои од два дела: инфрацрвен предаватаел и инфрацрвен приемник. Предавателот претставаува инфрацрвена </w:t>
      </w:r>
      <w:r>
        <w:t xml:space="preserve">LED </w:t>
      </w:r>
      <w:r>
        <w:rPr>
          <w:lang w:val="mk-MK"/>
        </w:rPr>
        <w:t>диода која емитува инфрацрвена светлина. Далечинските управувачи користат инфрацрвени диоди за пренос на сигналот од далечинскиот управувач до инфрацрвениот приемник. Секое тело кое произведува топлина, како сонцето или сијалиците, емитува инфрацрвени зраци. Тоа значи дека постои инфрацрвен шум насекаде околу нас. За овој шум да не се меша со инфрацрвениот сигнал, се користи техника наречена модулација на сигнали.</w:t>
      </w:r>
    </w:p>
    <w:p w14:paraId="7F8CD131" w14:textId="6E72799E" w:rsidR="004C7B05" w:rsidRDefault="002E0DE1" w:rsidP="004C7B05">
      <w:pPr>
        <w:ind w:firstLine="432"/>
      </w:pPr>
      <w:r>
        <w:rPr>
          <w:noProof/>
        </w:rPr>
        <w:drawing>
          <wp:anchor distT="0" distB="0" distL="114300" distR="114300" simplePos="0" relativeHeight="251639808" behindDoc="0" locked="0" layoutInCell="1" allowOverlap="1" wp14:anchorId="6726776B" wp14:editId="250C930F">
            <wp:simplePos x="0" y="0"/>
            <wp:positionH relativeFrom="column">
              <wp:posOffset>-213995</wp:posOffset>
            </wp:positionH>
            <wp:positionV relativeFrom="paragraph">
              <wp:posOffset>1783715</wp:posOffset>
            </wp:positionV>
            <wp:extent cx="6149340" cy="16573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614934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4C7B05">
        <w:rPr>
          <w:lang w:val="mk-MK"/>
        </w:rPr>
        <w:t xml:space="preserve">При модулација на инфрацрвени сигнали, енкодерот во далечинскиот управувач го претвара бинарниот сигнал кој е добиен при клик на некое копче во модулиран електричен сигнал. Потоа овој електричен сигнал се ипсраќа до предавателната инфрацрвена </w:t>
      </w:r>
      <w:r w:rsidR="004C7B05">
        <w:t>LED</w:t>
      </w:r>
      <w:r w:rsidR="004C7B05">
        <w:rPr>
          <w:lang w:val="mk-MK"/>
        </w:rPr>
        <w:t xml:space="preserve"> диода, која го претвара електричниот сигнал во модулиран инфрацрвен сигнал. Модулираниот сигнал се испраќа до инфрацрвениот приемник, кој потоа го демодулира сигналот и го претвара назад во бинарен сигнал пред да го испрати до микроконтролерот. Начинот на кој еден модулиран сигнал се претвара во бинарен сигнал е дефиниран од протокол за пренос.</w:t>
      </w:r>
      <w:r w:rsidR="004C7B05">
        <w:t xml:space="preserve"> Sony, RC5 </w:t>
      </w:r>
      <w:r w:rsidR="004C7B05">
        <w:rPr>
          <w:lang w:val="mk-MK"/>
        </w:rPr>
        <w:t xml:space="preserve">и </w:t>
      </w:r>
      <w:r w:rsidR="004C7B05">
        <w:t xml:space="preserve">NEC </w:t>
      </w:r>
      <w:r w:rsidR="004C7B05">
        <w:rPr>
          <w:lang w:val="mk-MK"/>
        </w:rPr>
        <w:t>се едни од најчестите протоколи за пренос на инфрацрвени сигнали.</w:t>
      </w:r>
      <w:r w:rsidR="004C7B05">
        <w:t xml:space="preserve"> </w:t>
      </w:r>
    </w:p>
    <w:p w14:paraId="5842375D" w14:textId="77777777" w:rsidR="004C7B05" w:rsidRDefault="004C7B05" w:rsidP="004C7B05">
      <w:pPr>
        <w:ind w:firstLine="432"/>
        <w:rPr>
          <w:lang w:val="mk-MK"/>
        </w:rPr>
      </w:pPr>
    </w:p>
    <w:p w14:paraId="7F52E0A5" w14:textId="77777777" w:rsidR="004C7B05" w:rsidRPr="006E286C" w:rsidRDefault="004C7B05" w:rsidP="004C7B05">
      <w:pPr>
        <w:ind w:firstLine="432"/>
      </w:pPr>
      <w:r>
        <w:rPr>
          <w:lang w:val="mk-MK"/>
        </w:rPr>
        <w:t>Различни далечински управувачи испраќаат различни сигнали, затоа неопходно е микроконтролерот да знае како да ги декодира кодовите кои се регистрирани од страна приемникот. За една клима да биде контролирана преку интернет, може да се</w:t>
      </w:r>
    </w:p>
    <w:p w14:paraId="29810F6E" w14:textId="77777777" w:rsidR="004C7B05" w:rsidRDefault="004C7B05" w:rsidP="004C7B05">
      <w:pPr>
        <w:ind w:firstLine="432"/>
        <w:rPr>
          <w:lang w:val="mk-MK"/>
        </w:rPr>
      </w:pPr>
      <w:r>
        <w:rPr>
          <w:lang w:val="mk-MK"/>
        </w:rPr>
        <w:t>Користејќи ги овие информации,</w:t>
      </w:r>
      <w:r>
        <w:t xml:space="preserve"> </w:t>
      </w:r>
      <w:r>
        <w:rPr>
          <w:lang w:val="mk-MK"/>
        </w:rPr>
        <w:t xml:space="preserve">може да се имитираат сигналите на еден далечински управувач, со цел да се направи далечински управувач кој може да биде управуван преку интернет. За таа цел се искористени: микроконтролерот </w:t>
      </w:r>
      <w:r>
        <w:t>ESP8266</w:t>
      </w:r>
      <w:r>
        <w:rPr>
          <w:lang w:val="mk-MK"/>
        </w:rPr>
        <w:t xml:space="preserve">, инфрацрвена ЛЕД диода, </w:t>
      </w:r>
      <w:r>
        <w:t xml:space="preserve">NPN </w:t>
      </w:r>
      <w:r>
        <w:rPr>
          <w:lang w:val="mk-MK"/>
        </w:rPr>
        <w:t>транзистор, и инфрацрвен приемник</w:t>
      </w:r>
      <w:r>
        <w:t xml:space="preserve"> (</w:t>
      </w:r>
      <w:r w:rsidRPr="00510156">
        <w:t>TSOP1738</w:t>
      </w:r>
      <w:r>
        <w:t>)</w:t>
      </w:r>
      <w:r w:rsidR="002D7F5F">
        <w:rPr>
          <w:lang w:val="mk-MK"/>
        </w:rPr>
        <w:t>, сензор за температура и влажност на воздух (</w:t>
      </w:r>
      <w:r w:rsidR="002D7F5F">
        <w:t>SI7021)</w:t>
      </w:r>
      <w:r>
        <w:rPr>
          <w:lang w:val="mk-MK"/>
        </w:rPr>
        <w:t xml:space="preserve">. За микроконтролерот да може да ги декодира сигналите од далечинското за климата, се користи </w:t>
      </w:r>
      <w:r>
        <w:t>Arduino</w:t>
      </w:r>
      <w:r>
        <w:rPr>
          <w:lang w:val="mk-MK"/>
        </w:rPr>
        <w:t xml:space="preserve"> библиотеката </w:t>
      </w:r>
      <w:r w:rsidRPr="00E66B12">
        <w:rPr>
          <w:b/>
          <w:bCs/>
        </w:rPr>
        <w:t>ESP8266IRRemote</w:t>
      </w:r>
      <w:r>
        <w:rPr>
          <w:lang w:val="mk-MK"/>
        </w:rPr>
        <w:t xml:space="preserve">. </w:t>
      </w:r>
    </w:p>
    <w:p w14:paraId="5739C19B" w14:textId="77777777" w:rsidR="00F72A66" w:rsidRDefault="00F72A66" w:rsidP="004C7B05">
      <w:pPr>
        <w:ind w:firstLine="432"/>
        <w:rPr>
          <w:lang w:val="mk-MK"/>
        </w:rPr>
      </w:pPr>
    </w:p>
    <w:p w14:paraId="5DC53E8F" w14:textId="77777777" w:rsidR="00DA20C1" w:rsidRDefault="00687069" w:rsidP="00771D40">
      <w:pPr>
        <w:pStyle w:val="Heading1"/>
        <w:rPr>
          <w:lang w:val="mk-MK"/>
        </w:rPr>
      </w:pPr>
      <w:r>
        <w:rPr>
          <w:lang w:val="mk-MK"/>
        </w:rPr>
        <w:lastRenderedPageBreak/>
        <w:t>Избор на хардверски компоненти и начин на работа</w:t>
      </w:r>
    </w:p>
    <w:p w14:paraId="72FDD953" w14:textId="77777777" w:rsidR="00771D40" w:rsidRPr="00771D40" w:rsidRDefault="00771D40" w:rsidP="00771D40">
      <w:pPr>
        <w:pStyle w:val="Heading2"/>
        <w:rPr>
          <w:lang w:val="mk-MK"/>
        </w:rPr>
      </w:pPr>
      <w:r>
        <w:rPr>
          <w:lang w:val="mk-MK"/>
        </w:rPr>
        <w:t>Клима уред</w:t>
      </w:r>
    </w:p>
    <w:p w14:paraId="0F873C24" w14:textId="77777777" w:rsidR="00DA20C1" w:rsidRPr="00687069" w:rsidRDefault="00771D40" w:rsidP="00687069">
      <w:pPr>
        <w:ind w:firstLine="576"/>
        <w:rPr>
          <w:lang w:val="mk-MK"/>
        </w:rPr>
      </w:pPr>
      <w:r>
        <w:rPr>
          <w:lang w:val="mk-MK"/>
        </w:rPr>
        <w:t xml:space="preserve">За да може да контролираме една клима преку интернет,  потребно е да го разбереме начинот на кои работат климите. Климите комуницираат со помош на инфрацрвена технологија. Еден инфрацрвен систем за комуникација се состои од два дела: инфрацрвен предаватаел и инфрацрвен приемник. Предавателот претставаува инфрацрвена </w:t>
      </w:r>
      <w:r>
        <w:t xml:space="preserve">LED </w:t>
      </w:r>
      <w:r>
        <w:rPr>
          <w:lang w:val="mk-MK"/>
        </w:rPr>
        <w:t>диода која емитува инфрацрвена светлина. Далечинските управувачи користат инфрацрвени диоди за пренос на сигналот од далечинскиот управувач до инфрацрвениот приемник. Секое тело кое произведува топлина, како сонцето или сијалиците, емитува инфрацрвени зраци. Тоа значи дека постои инфрацрвен шум насекаде околу нас. За овој шум да не се меша со инфрацрвениот сигнал, се користи техника наречена модулација на сигнали.</w:t>
      </w:r>
    </w:p>
    <w:p w14:paraId="521AF5A3" w14:textId="6B00DFE5" w:rsidR="00E9580E" w:rsidRDefault="002E0DE1" w:rsidP="00687069">
      <w:pPr>
        <w:ind w:firstLine="432"/>
      </w:pPr>
      <w:r>
        <w:rPr>
          <w:noProof/>
        </w:rPr>
        <w:drawing>
          <wp:anchor distT="0" distB="0" distL="114300" distR="114300" simplePos="0" relativeHeight="251638784" behindDoc="0" locked="0" layoutInCell="1" allowOverlap="1" wp14:anchorId="49C04100" wp14:editId="107B733F">
            <wp:simplePos x="0" y="0"/>
            <wp:positionH relativeFrom="column">
              <wp:posOffset>-213995</wp:posOffset>
            </wp:positionH>
            <wp:positionV relativeFrom="paragraph">
              <wp:posOffset>1783715</wp:posOffset>
            </wp:positionV>
            <wp:extent cx="6149340" cy="1657350"/>
            <wp:effectExtent l="0" t="0" r="0" b="0"/>
            <wp:wrapSquare wrapText="bothSides"/>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614934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C7ED5">
        <w:rPr>
          <w:lang w:val="mk-MK"/>
        </w:rPr>
        <w:t xml:space="preserve">При модулација на </w:t>
      </w:r>
      <w:r w:rsidR="006F5EB1">
        <w:rPr>
          <w:lang w:val="mk-MK"/>
        </w:rPr>
        <w:t>инфрацрвени</w:t>
      </w:r>
      <w:r w:rsidR="00AC7ED5">
        <w:rPr>
          <w:lang w:val="mk-MK"/>
        </w:rPr>
        <w:t xml:space="preserve"> сигнали, енкодерот во далечинскиот управувач го претвара бинарниот сигнал </w:t>
      </w:r>
      <w:r w:rsidR="00BC47FA">
        <w:rPr>
          <w:lang w:val="mk-MK"/>
        </w:rPr>
        <w:t xml:space="preserve">кој е </w:t>
      </w:r>
      <w:r w:rsidR="00AC7ED5">
        <w:rPr>
          <w:lang w:val="mk-MK"/>
        </w:rPr>
        <w:t xml:space="preserve">добиен при клик на некое копче во модулиран електричен сигнал. Потоа овој електричен сигнал се ипсраќа до предавателната </w:t>
      </w:r>
      <w:r w:rsidR="006F5EB1">
        <w:rPr>
          <w:lang w:val="mk-MK"/>
        </w:rPr>
        <w:t xml:space="preserve">инфрацрвена </w:t>
      </w:r>
      <w:r w:rsidR="006F5EB1">
        <w:t>LED</w:t>
      </w:r>
      <w:r w:rsidR="00AC7ED5">
        <w:rPr>
          <w:lang w:val="mk-MK"/>
        </w:rPr>
        <w:t xml:space="preserve"> диода, која го претвара </w:t>
      </w:r>
      <w:r w:rsidR="00BC47FA">
        <w:rPr>
          <w:lang w:val="mk-MK"/>
        </w:rPr>
        <w:t>електричниот</w:t>
      </w:r>
      <w:r w:rsidR="00AC7ED5">
        <w:rPr>
          <w:lang w:val="mk-MK"/>
        </w:rPr>
        <w:t xml:space="preserve"> сигнал во модулиран </w:t>
      </w:r>
      <w:r w:rsidR="006F5EB1">
        <w:rPr>
          <w:lang w:val="mk-MK"/>
        </w:rPr>
        <w:t>инфрацрвен</w:t>
      </w:r>
      <w:r w:rsidR="00AC7ED5">
        <w:rPr>
          <w:lang w:val="mk-MK"/>
        </w:rPr>
        <w:t xml:space="preserve"> сигнал. </w:t>
      </w:r>
      <w:r w:rsidR="00E87A63">
        <w:rPr>
          <w:lang w:val="mk-MK"/>
        </w:rPr>
        <w:t>Модулираниот сигнал се испраќа до и</w:t>
      </w:r>
      <w:r w:rsidR="006F5EB1">
        <w:rPr>
          <w:lang w:val="mk-MK"/>
        </w:rPr>
        <w:t>нфрацрвениот</w:t>
      </w:r>
      <w:r w:rsidR="00C715B6">
        <w:rPr>
          <w:lang w:val="mk-MK"/>
        </w:rPr>
        <w:t xml:space="preserve"> приемник</w:t>
      </w:r>
      <w:r w:rsidR="00E87A63">
        <w:rPr>
          <w:lang w:val="mk-MK"/>
        </w:rPr>
        <w:t xml:space="preserve">, кој </w:t>
      </w:r>
      <w:r w:rsidR="00AC7ED5">
        <w:rPr>
          <w:lang w:val="mk-MK"/>
        </w:rPr>
        <w:t>потоа го демодулира сигналот</w:t>
      </w:r>
      <w:r w:rsidR="00C715B6">
        <w:rPr>
          <w:lang w:val="mk-MK"/>
        </w:rPr>
        <w:t xml:space="preserve"> и го претвара назад во бинарен</w:t>
      </w:r>
      <w:r w:rsidR="006F5EB1">
        <w:rPr>
          <w:lang w:val="mk-MK"/>
        </w:rPr>
        <w:t xml:space="preserve"> сигнал</w:t>
      </w:r>
      <w:r w:rsidR="00C715B6">
        <w:rPr>
          <w:lang w:val="mk-MK"/>
        </w:rPr>
        <w:t xml:space="preserve"> пред да го испрати до микроконтролерот. Начинот на кој еден модулиран сигнал се претвара во бинарен</w:t>
      </w:r>
      <w:r w:rsidR="006F5EB1">
        <w:rPr>
          <w:lang w:val="mk-MK"/>
        </w:rPr>
        <w:t xml:space="preserve"> сигнал</w:t>
      </w:r>
      <w:r w:rsidR="00C715B6">
        <w:rPr>
          <w:lang w:val="mk-MK"/>
        </w:rPr>
        <w:t xml:space="preserve"> е дефиниран од протокол за пренос.</w:t>
      </w:r>
      <w:r w:rsidR="00C715B6">
        <w:t xml:space="preserve"> Sony, RC5 </w:t>
      </w:r>
      <w:r w:rsidR="00C715B6">
        <w:rPr>
          <w:lang w:val="mk-MK"/>
        </w:rPr>
        <w:t xml:space="preserve">и </w:t>
      </w:r>
      <w:r w:rsidR="00C715B6">
        <w:t xml:space="preserve">NEC </w:t>
      </w:r>
      <w:r w:rsidR="00C715B6">
        <w:rPr>
          <w:lang w:val="mk-MK"/>
        </w:rPr>
        <w:t xml:space="preserve">се едни од најчестите протоколи за пренос на </w:t>
      </w:r>
      <w:r w:rsidR="006F5EB1">
        <w:rPr>
          <w:lang w:val="mk-MK"/>
        </w:rPr>
        <w:t>инфрацрвени</w:t>
      </w:r>
      <w:r w:rsidR="00C715B6">
        <w:rPr>
          <w:lang w:val="mk-MK"/>
        </w:rPr>
        <w:t xml:space="preserve"> сигнали.</w:t>
      </w:r>
      <w:r w:rsidR="00C715B6">
        <w:t xml:space="preserve"> </w:t>
      </w:r>
    </w:p>
    <w:p w14:paraId="6F4E4FC5" w14:textId="77777777" w:rsidR="00E9580E" w:rsidRDefault="00E9580E" w:rsidP="00D11715">
      <w:pPr>
        <w:ind w:firstLine="432"/>
        <w:rPr>
          <w:lang w:val="mk-MK"/>
        </w:rPr>
      </w:pPr>
    </w:p>
    <w:p w14:paraId="2A572570" w14:textId="77777777" w:rsidR="006E286C" w:rsidRPr="006E286C" w:rsidRDefault="00922CC3" w:rsidP="006E286C">
      <w:pPr>
        <w:ind w:firstLine="432"/>
      </w:pPr>
      <w:r>
        <w:rPr>
          <w:lang w:val="mk-MK"/>
        </w:rPr>
        <w:t xml:space="preserve">Различни далечински управувачи испраќаат различни </w:t>
      </w:r>
      <w:r w:rsidR="00441A96">
        <w:rPr>
          <w:lang w:val="mk-MK"/>
        </w:rPr>
        <w:t>сигнали</w:t>
      </w:r>
      <w:r>
        <w:rPr>
          <w:lang w:val="mk-MK"/>
        </w:rPr>
        <w:t xml:space="preserve">, затоа неопходно </w:t>
      </w:r>
      <w:r w:rsidR="00687069">
        <w:rPr>
          <w:lang w:val="mk-MK"/>
        </w:rPr>
        <w:t xml:space="preserve">е </w:t>
      </w:r>
      <w:r>
        <w:rPr>
          <w:lang w:val="mk-MK"/>
        </w:rPr>
        <w:t>микроконтролерот да</w:t>
      </w:r>
      <w:r w:rsidR="009E7D1F">
        <w:rPr>
          <w:lang w:val="mk-MK"/>
        </w:rPr>
        <w:t xml:space="preserve"> знае</w:t>
      </w:r>
      <w:r>
        <w:rPr>
          <w:lang w:val="mk-MK"/>
        </w:rPr>
        <w:t xml:space="preserve"> </w:t>
      </w:r>
      <w:r w:rsidR="000E691A">
        <w:rPr>
          <w:lang w:val="mk-MK"/>
        </w:rPr>
        <w:t xml:space="preserve">како да ги декодира кодовите </w:t>
      </w:r>
      <w:r w:rsidR="009E7D1F">
        <w:rPr>
          <w:lang w:val="mk-MK"/>
        </w:rPr>
        <w:t xml:space="preserve">кои се регистрирани од </w:t>
      </w:r>
      <w:r w:rsidR="00A82AC9">
        <w:rPr>
          <w:lang w:val="mk-MK"/>
        </w:rPr>
        <w:t xml:space="preserve">страна </w:t>
      </w:r>
      <w:r w:rsidR="009E7D1F">
        <w:rPr>
          <w:lang w:val="mk-MK"/>
        </w:rPr>
        <w:t>приемникот</w:t>
      </w:r>
      <w:r w:rsidR="000E691A">
        <w:rPr>
          <w:lang w:val="mk-MK"/>
        </w:rPr>
        <w:t xml:space="preserve">. </w:t>
      </w:r>
      <w:r w:rsidR="006E286C">
        <w:rPr>
          <w:lang w:val="mk-MK"/>
        </w:rPr>
        <w:t>За една клима да биде контролирана преку интернет, може да се</w:t>
      </w:r>
    </w:p>
    <w:p w14:paraId="6C4410AD" w14:textId="77777777" w:rsidR="00D11715" w:rsidRDefault="005249E9" w:rsidP="00E37C83">
      <w:pPr>
        <w:ind w:firstLine="432"/>
        <w:rPr>
          <w:lang w:val="mk-MK"/>
        </w:rPr>
      </w:pPr>
      <w:r>
        <w:rPr>
          <w:lang w:val="mk-MK"/>
        </w:rPr>
        <w:t>Користејќи ги овие информации,</w:t>
      </w:r>
      <w:r w:rsidR="0031228B">
        <w:t xml:space="preserve"> </w:t>
      </w:r>
      <w:r w:rsidR="0031228B">
        <w:rPr>
          <w:lang w:val="mk-MK"/>
        </w:rPr>
        <w:t xml:space="preserve">може </w:t>
      </w:r>
      <w:r w:rsidR="00EB2E3E">
        <w:rPr>
          <w:lang w:val="mk-MK"/>
        </w:rPr>
        <w:t>да се имитираат</w:t>
      </w:r>
      <w:r>
        <w:rPr>
          <w:lang w:val="mk-MK"/>
        </w:rPr>
        <w:t xml:space="preserve"> сигналите на еден далечински управувач, со цел да </w:t>
      </w:r>
      <w:r w:rsidR="004308D6">
        <w:rPr>
          <w:lang w:val="mk-MK"/>
        </w:rPr>
        <w:t>се направи</w:t>
      </w:r>
      <w:r>
        <w:rPr>
          <w:lang w:val="mk-MK"/>
        </w:rPr>
        <w:t xml:space="preserve"> далечински управувач кој може да биде управуван преку интернет.</w:t>
      </w:r>
      <w:r w:rsidR="000E691A">
        <w:rPr>
          <w:lang w:val="mk-MK"/>
        </w:rPr>
        <w:t xml:space="preserve"> </w:t>
      </w:r>
      <w:r w:rsidR="00C5133E">
        <w:rPr>
          <w:lang w:val="mk-MK"/>
        </w:rPr>
        <w:t xml:space="preserve">За таа цел се искористени: микроконтролерот </w:t>
      </w:r>
      <w:r w:rsidR="00C5133E">
        <w:t>ESP8266</w:t>
      </w:r>
      <w:r w:rsidR="00C5133E">
        <w:rPr>
          <w:lang w:val="mk-MK"/>
        </w:rPr>
        <w:t xml:space="preserve">, инфрацрвена ЛЕД диода, </w:t>
      </w:r>
      <w:r w:rsidR="00C5133E">
        <w:t xml:space="preserve">NPN </w:t>
      </w:r>
      <w:r w:rsidR="00C5133E">
        <w:rPr>
          <w:lang w:val="mk-MK"/>
        </w:rPr>
        <w:t>транзистор, и инфрацрвен приемник</w:t>
      </w:r>
      <w:r w:rsidR="00510156">
        <w:t xml:space="preserve"> (</w:t>
      </w:r>
      <w:r w:rsidR="00510156" w:rsidRPr="00510156">
        <w:t>TSOP1738</w:t>
      </w:r>
      <w:r w:rsidR="00510156">
        <w:t>)</w:t>
      </w:r>
      <w:r w:rsidR="00D11715">
        <w:rPr>
          <w:lang w:val="mk-MK"/>
        </w:rPr>
        <w:t>. За микроконтролерот да може да ги декодира сигналите од далечинското за климата, се користи</w:t>
      </w:r>
      <w:r w:rsidR="00E66B12">
        <w:rPr>
          <w:lang w:val="mk-MK"/>
        </w:rPr>
        <w:t xml:space="preserve"> </w:t>
      </w:r>
      <w:r w:rsidR="00E66B12">
        <w:t>Arduino</w:t>
      </w:r>
      <w:r w:rsidR="00D11715">
        <w:rPr>
          <w:lang w:val="mk-MK"/>
        </w:rPr>
        <w:t xml:space="preserve"> библиотеката</w:t>
      </w:r>
      <w:r w:rsidR="00E66B12">
        <w:rPr>
          <w:lang w:val="mk-MK"/>
        </w:rPr>
        <w:t xml:space="preserve"> </w:t>
      </w:r>
      <w:r w:rsidR="00E66B12" w:rsidRPr="00E66B12">
        <w:rPr>
          <w:b/>
          <w:bCs/>
        </w:rPr>
        <w:t>ESP8266IRRemote</w:t>
      </w:r>
      <w:r w:rsidR="00D11715">
        <w:rPr>
          <w:lang w:val="mk-MK"/>
        </w:rPr>
        <w:t>.</w:t>
      </w:r>
      <w:r w:rsidR="00C5133E">
        <w:rPr>
          <w:lang w:val="mk-MK"/>
        </w:rPr>
        <w:t xml:space="preserve"> </w:t>
      </w:r>
    </w:p>
    <w:p w14:paraId="0A40B8A2" w14:textId="77777777" w:rsidR="00687069" w:rsidRDefault="00687069" w:rsidP="00687069">
      <w:pPr>
        <w:pStyle w:val="Heading2"/>
        <w:rPr>
          <w:lang w:val="mk-MK"/>
        </w:rPr>
      </w:pPr>
      <w:r>
        <w:rPr>
          <w:lang w:val="mk-MK"/>
        </w:rPr>
        <w:t>Поштенско сандаче</w:t>
      </w:r>
    </w:p>
    <w:p w14:paraId="6FF7D506" w14:textId="77777777" w:rsidR="005D6784" w:rsidRPr="005D6784" w:rsidRDefault="005D6784" w:rsidP="005D6784">
      <w:pPr>
        <w:ind w:firstLine="432"/>
        <w:rPr>
          <w:lang w:val="mk-MK"/>
        </w:rPr>
      </w:pPr>
    </w:p>
    <w:p w14:paraId="11B42D89" w14:textId="77777777" w:rsidR="008D4B3D" w:rsidRPr="007A45A5" w:rsidRDefault="008D4B3D" w:rsidP="00F537AC">
      <w:pPr>
        <w:pStyle w:val="Heading1"/>
        <w:rPr>
          <w:rFonts w:ascii="Times New Roman" w:hAnsi="Times New Roman"/>
          <w:lang w:val="mk-MK"/>
        </w:rPr>
      </w:pPr>
      <w:bookmarkStart w:id="2" w:name="_Toc222636338"/>
      <w:r w:rsidRPr="007A45A5">
        <w:rPr>
          <w:rFonts w:ascii="Times New Roman" w:hAnsi="Times New Roman"/>
          <w:lang w:val="mk-MK"/>
        </w:rPr>
        <w:t xml:space="preserve">Структура на </w:t>
      </w:r>
      <w:r w:rsidR="007B6F2E">
        <w:rPr>
          <w:rFonts w:ascii="Times New Roman" w:hAnsi="Times New Roman"/>
          <w:lang w:val="mk-MK"/>
        </w:rPr>
        <w:t>дипломската</w:t>
      </w:r>
      <w:bookmarkEnd w:id="2"/>
    </w:p>
    <w:p w14:paraId="4843990A" w14:textId="77777777" w:rsidR="008D4B3D" w:rsidRPr="007A45A5" w:rsidRDefault="007B6F2E" w:rsidP="00F63BF3">
      <w:pPr>
        <w:ind w:firstLine="363"/>
        <w:rPr>
          <w:lang w:val="mk-MK"/>
        </w:rPr>
      </w:pPr>
      <w:r>
        <w:rPr>
          <w:lang w:val="mk-MK"/>
        </w:rPr>
        <w:lastRenderedPageBreak/>
        <w:t>Дипломската</w:t>
      </w:r>
      <w:r w:rsidR="008D4B3D" w:rsidRPr="007A45A5">
        <w:rPr>
          <w:lang w:val="mk-MK"/>
        </w:rPr>
        <w:t xml:space="preserve"> треба да  ја има следнава </w:t>
      </w:r>
      <w:r w:rsidR="00C5132C" w:rsidRPr="007A45A5">
        <w:rPr>
          <w:lang w:val="mk-MK"/>
        </w:rPr>
        <w:t>структура:</w:t>
      </w:r>
    </w:p>
    <w:p w14:paraId="6452FE48" w14:textId="77777777" w:rsidR="008D4B3D" w:rsidRPr="007A45A5" w:rsidRDefault="008D4B3D" w:rsidP="00C5132C">
      <w:pPr>
        <w:numPr>
          <w:ilvl w:val="0"/>
          <w:numId w:val="25"/>
        </w:numPr>
        <w:spacing w:after="0"/>
        <w:ind w:hanging="357"/>
        <w:rPr>
          <w:lang w:val="mk-MK"/>
        </w:rPr>
      </w:pPr>
      <w:r w:rsidRPr="007A45A5">
        <w:rPr>
          <w:lang w:val="mk-MK"/>
        </w:rPr>
        <w:t>Насловна страна</w:t>
      </w:r>
    </w:p>
    <w:p w14:paraId="5EF1EE57" w14:textId="77777777" w:rsidR="008D4B3D" w:rsidRPr="007A45A5" w:rsidRDefault="008D4B3D" w:rsidP="00C5132C">
      <w:pPr>
        <w:numPr>
          <w:ilvl w:val="0"/>
          <w:numId w:val="25"/>
        </w:numPr>
        <w:spacing w:after="0"/>
        <w:ind w:hanging="357"/>
        <w:rPr>
          <w:lang w:val="mk-MK"/>
        </w:rPr>
      </w:pPr>
      <w:r w:rsidRPr="007A45A5">
        <w:rPr>
          <w:lang w:val="mk-MK"/>
        </w:rPr>
        <w:t xml:space="preserve">Содржина </w:t>
      </w:r>
    </w:p>
    <w:p w14:paraId="025165D0" w14:textId="77777777" w:rsidR="008D4B3D" w:rsidRPr="007A45A5" w:rsidRDefault="008D4B3D" w:rsidP="00C5132C">
      <w:pPr>
        <w:numPr>
          <w:ilvl w:val="0"/>
          <w:numId w:val="25"/>
        </w:numPr>
        <w:spacing w:after="0"/>
        <w:ind w:hanging="357"/>
        <w:rPr>
          <w:lang w:val="mk-MK"/>
        </w:rPr>
      </w:pPr>
      <w:r w:rsidRPr="007A45A5">
        <w:rPr>
          <w:lang w:val="mk-MK"/>
        </w:rPr>
        <w:t xml:space="preserve">Апстракт </w:t>
      </w:r>
    </w:p>
    <w:p w14:paraId="07BB86C0" w14:textId="77777777" w:rsidR="008D4B3D" w:rsidRPr="007A45A5" w:rsidRDefault="008D4B3D" w:rsidP="00C5132C">
      <w:pPr>
        <w:numPr>
          <w:ilvl w:val="0"/>
          <w:numId w:val="25"/>
        </w:numPr>
        <w:spacing w:after="0"/>
        <w:ind w:hanging="357"/>
        <w:rPr>
          <w:lang w:val="mk-MK"/>
        </w:rPr>
      </w:pPr>
      <w:r w:rsidRPr="007A45A5">
        <w:rPr>
          <w:lang w:val="mk-MK"/>
        </w:rPr>
        <w:t xml:space="preserve">Вовед </w:t>
      </w:r>
    </w:p>
    <w:p w14:paraId="402D3158" w14:textId="77777777" w:rsidR="008D4B3D" w:rsidRPr="007A45A5" w:rsidRDefault="008D4B3D" w:rsidP="00C5132C">
      <w:pPr>
        <w:numPr>
          <w:ilvl w:val="0"/>
          <w:numId w:val="25"/>
        </w:numPr>
        <w:spacing w:after="0"/>
        <w:ind w:hanging="357"/>
        <w:rPr>
          <w:lang w:val="mk-MK"/>
        </w:rPr>
      </w:pPr>
      <w:r w:rsidRPr="007A45A5">
        <w:rPr>
          <w:lang w:val="mk-MK"/>
        </w:rPr>
        <w:t xml:space="preserve">Тело на </w:t>
      </w:r>
      <w:r w:rsidR="007B6F2E">
        <w:rPr>
          <w:lang w:val="mk-MK"/>
        </w:rPr>
        <w:t>дипломската</w:t>
      </w:r>
      <w:r w:rsidRPr="007A45A5">
        <w:rPr>
          <w:lang w:val="mk-MK"/>
        </w:rPr>
        <w:t xml:space="preserve"> работа</w:t>
      </w:r>
    </w:p>
    <w:p w14:paraId="20CAD347" w14:textId="77777777" w:rsidR="008D4B3D" w:rsidRPr="007A45A5" w:rsidRDefault="008D4B3D" w:rsidP="00C5132C">
      <w:pPr>
        <w:numPr>
          <w:ilvl w:val="0"/>
          <w:numId w:val="25"/>
        </w:numPr>
        <w:spacing w:after="0"/>
        <w:ind w:hanging="357"/>
        <w:rPr>
          <w:lang w:val="mk-MK"/>
        </w:rPr>
      </w:pPr>
      <w:r w:rsidRPr="007A45A5">
        <w:rPr>
          <w:lang w:val="mk-MK"/>
        </w:rPr>
        <w:t>Примери (Case study)</w:t>
      </w:r>
    </w:p>
    <w:p w14:paraId="20181EF1" w14:textId="77777777" w:rsidR="008D4B3D" w:rsidRPr="007A45A5" w:rsidRDefault="008D4B3D" w:rsidP="00C5132C">
      <w:pPr>
        <w:numPr>
          <w:ilvl w:val="0"/>
          <w:numId w:val="25"/>
        </w:numPr>
        <w:spacing w:after="0"/>
        <w:ind w:hanging="357"/>
        <w:rPr>
          <w:lang w:val="mk-MK"/>
        </w:rPr>
      </w:pPr>
      <w:r w:rsidRPr="007A45A5">
        <w:rPr>
          <w:lang w:val="mk-MK"/>
        </w:rPr>
        <w:t xml:space="preserve">Заклучок </w:t>
      </w:r>
    </w:p>
    <w:p w14:paraId="5867B65A" w14:textId="77777777" w:rsidR="008D4B3D" w:rsidRPr="007A45A5" w:rsidRDefault="008D4B3D" w:rsidP="00C5132C">
      <w:pPr>
        <w:numPr>
          <w:ilvl w:val="0"/>
          <w:numId w:val="25"/>
        </w:numPr>
        <w:spacing w:after="0"/>
        <w:ind w:hanging="357"/>
        <w:rPr>
          <w:lang w:val="mk-MK"/>
        </w:rPr>
      </w:pPr>
      <w:r w:rsidRPr="007A45A5">
        <w:rPr>
          <w:lang w:val="mk-MK"/>
        </w:rPr>
        <w:t xml:space="preserve">Референци </w:t>
      </w:r>
    </w:p>
    <w:p w14:paraId="1DCB7A62" w14:textId="77777777" w:rsidR="008D4B3D" w:rsidRPr="007A45A5" w:rsidRDefault="008D4B3D" w:rsidP="00C5132C">
      <w:pPr>
        <w:numPr>
          <w:ilvl w:val="0"/>
          <w:numId w:val="25"/>
        </w:numPr>
        <w:spacing w:after="0"/>
        <w:ind w:hanging="357"/>
        <w:rPr>
          <w:lang w:val="mk-MK"/>
        </w:rPr>
      </w:pPr>
      <w:r w:rsidRPr="007A45A5">
        <w:rPr>
          <w:lang w:val="mk-MK"/>
        </w:rPr>
        <w:t>Листа на скратеници</w:t>
      </w:r>
    </w:p>
    <w:p w14:paraId="2222B35B" w14:textId="77777777" w:rsidR="008D4B3D" w:rsidRPr="007A45A5" w:rsidRDefault="008D4B3D" w:rsidP="00C5132C">
      <w:pPr>
        <w:numPr>
          <w:ilvl w:val="0"/>
          <w:numId w:val="25"/>
        </w:numPr>
        <w:spacing w:after="0"/>
        <w:ind w:hanging="357"/>
        <w:rPr>
          <w:lang w:val="mk-MK"/>
        </w:rPr>
      </w:pPr>
      <w:r w:rsidRPr="007A45A5">
        <w:rPr>
          <w:lang w:val="mk-MK"/>
        </w:rPr>
        <w:t>Речник (препорачливо, но незадолжително)</w:t>
      </w:r>
    </w:p>
    <w:p w14:paraId="284774EA" w14:textId="77777777" w:rsidR="008D4B3D" w:rsidRPr="007A45A5" w:rsidRDefault="008D4B3D" w:rsidP="00C5132C">
      <w:pPr>
        <w:numPr>
          <w:ilvl w:val="0"/>
          <w:numId w:val="25"/>
        </w:numPr>
        <w:spacing w:after="0"/>
        <w:ind w:hanging="357"/>
        <w:rPr>
          <w:lang w:val="mk-MK"/>
        </w:rPr>
      </w:pPr>
      <w:r w:rsidRPr="007A45A5">
        <w:rPr>
          <w:lang w:val="mk-MK"/>
        </w:rPr>
        <w:t xml:space="preserve">Додатоци: материјали кои се користени за изработка на </w:t>
      </w:r>
      <w:r w:rsidR="007B6F2E">
        <w:rPr>
          <w:lang w:val="mk-MK"/>
        </w:rPr>
        <w:t>дипломската</w:t>
      </w:r>
      <w:r w:rsidRPr="007A45A5">
        <w:rPr>
          <w:lang w:val="mk-MK"/>
        </w:rPr>
        <w:t xml:space="preserve"> работа (мора да се наоѓаат на Вашето CD)</w:t>
      </w:r>
    </w:p>
    <w:p w14:paraId="585CFA17" w14:textId="77777777" w:rsidR="00C5132C" w:rsidRDefault="00C5132C" w:rsidP="00AD4C7C">
      <w:pPr>
        <w:ind w:firstLine="363"/>
        <w:rPr>
          <w:lang w:val="mk-MK"/>
        </w:rPr>
      </w:pPr>
      <w:r w:rsidRPr="007A45A5">
        <w:rPr>
          <w:lang w:val="mk-MK"/>
        </w:rPr>
        <w:t xml:space="preserve">Во зависност од типот на </w:t>
      </w:r>
      <w:r w:rsidR="007B6F2E">
        <w:rPr>
          <w:lang w:val="mk-MK"/>
        </w:rPr>
        <w:t>дипломската</w:t>
      </w:r>
      <w:r w:rsidRPr="007A45A5">
        <w:rPr>
          <w:lang w:val="mk-MK"/>
        </w:rPr>
        <w:t xml:space="preserve"> </w:t>
      </w:r>
      <w:r w:rsidR="0005032F">
        <w:rPr>
          <w:lang w:val="mk-MK"/>
        </w:rPr>
        <w:t xml:space="preserve">работа, </w:t>
      </w:r>
      <w:r w:rsidRPr="007A45A5">
        <w:rPr>
          <w:lang w:val="mk-MK"/>
        </w:rPr>
        <w:t>некои делови може да ги нема или пак</w:t>
      </w:r>
      <w:r w:rsidR="0005032F">
        <w:rPr>
          <w:lang w:val="mk-MK"/>
        </w:rPr>
        <w:t>,</w:t>
      </w:r>
      <w:r w:rsidRPr="007A45A5">
        <w:rPr>
          <w:lang w:val="mk-MK"/>
        </w:rPr>
        <w:t xml:space="preserve"> да има дополнителни делови.</w:t>
      </w:r>
    </w:p>
    <w:p w14:paraId="01F33055" w14:textId="77777777" w:rsidR="002D5F8E" w:rsidRDefault="00001E9A" w:rsidP="002D5F8E">
      <w:pPr>
        <w:pStyle w:val="Heading1"/>
        <w:rPr>
          <w:rFonts w:ascii="Times New Roman" w:hAnsi="Times New Roman"/>
          <w:lang w:val="mk-MK"/>
        </w:rPr>
      </w:pPr>
      <w:bookmarkStart w:id="3" w:name="_Toc222636339"/>
      <w:r>
        <w:rPr>
          <w:rFonts w:ascii="Times New Roman" w:hAnsi="Times New Roman"/>
          <w:lang w:val="mk-MK"/>
        </w:rPr>
        <w:t>К</w:t>
      </w:r>
      <w:r w:rsidR="002D5F8E" w:rsidRPr="002D5F8E">
        <w:rPr>
          <w:rFonts w:ascii="Times New Roman" w:hAnsi="Times New Roman"/>
          <w:lang w:val="mk-MK"/>
        </w:rPr>
        <w:t>реирање на содржина</w:t>
      </w:r>
      <w:bookmarkEnd w:id="3"/>
    </w:p>
    <w:p w14:paraId="6991D689" w14:textId="77777777" w:rsidR="00001E9A" w:rsidRPr="00001E9A" w:rsidRDefault="00001E9A" w:rsidP="00AD4C7C">
      <w:pPr>
        <w:ind w:firstLine="432"/>
        <w:rPr>
          <w:lang w:val="mk-MK"/>
        </w:rPr>
      </w:pPr>
      <w:r w:rsidRPr="00001E9A">
        <w:rPr>
          <w:lang w:val="mk-MK"/>
        </w:rPr>
        <w:t>Сод</w:t>
      </w:r>
      <w:r>
        <w:rPr>
          <w:lang w:val="mk-MK"/>
        </w:rPr>
        <w:t xml:space="preserve">ржината на дипломската треба да се креира преку опцијата за автоматско креирање на табела на содржини достапна во секоја верзија на </w:t>
      </w:r>
      <w:r>
        <w:t>Microsoft</w:t>
      </w:r>
      <w:r w:rsidRPr="00AD4C7C">
        <w:rPr>
          <w:lang w:val="ru-RU"/>
        </w:rPr>
        <w:t xml:space="preserve"> </w:t>
      </w:r>
      <w:r>
        <w:t>Word</w:t>
      </w:r>
      <w:r w:rsidRPr="00AD4C7C">
        <w:rPr>
          <w:lang w:val="ru-RU"/>
        </w:rPr>
        <w:t xml:space="preserve">. </w:t>
      </w:r>
      <w:r>
        <w:rPr>
          <w:lang w:val="mk-MK"/>
        </w:rPr>
        <w:t xml:space="preserve">Вметнувањето на табела на содржини се прави </w:t>
      </w:r>
      <w:r w:rsidR="005B1299">
        <w:rPr>
          <w:lang w:val="mk-MK"/>
        </w:rPr>
        <w:t xml:space="preserve">со избор на </w:t>
      </w:r>
      <w:r>
        <w:t>References</w:t>
      </w:r>
      <w:r w:rsidRPr="00AD4C7C">
        <w:rPr>
          <w:lang w:val="ru-RU"/>
        </w:rPr>
        <w:t xml:space="preserve"> </w:t>
      </w:r>
      <w:r w:rsidR="00663794" w:rsidRPr="00AD4C7C">
        <w:rPr>
          <w:lang w:val="ru-RU"/>
        </w:rPr>
        <w:t xml:space="preserve">→ </w:t>
      </w:r>
      <w:r w:rsidR="00D877B0">
        <w:t>Table</w:t>
      </w:r>
      <w:r w:rsidR="00D877B0" w:rsidRPr="00AD4C7C">
        <w:rPr>
          <w:lang w:val="ru-RU"/>
        </w:rPr>
        <w:t xml:space="preserve"> </w:t>
      </w:r>
      <w:r w:rsidR="00D877B0">
        <w:t>of</w:t>
      </w:r>
      <w:r w:rsidR="00D877B0" w:rsidRPr="00AD4C7C">
        <w:rPr>
          <w:lang w:val="ru-RU"/>
        </w:rPr>
        <w:t xml:space="preserve"> </w:t>
      </w:r>
      <w:r w:rsidR="00D877B0">
        <w:t>Contents</w:t>
      </w:r>
      <w:r w:rsidR="00663794">
        <w:rPr>
          <w:lang w:val="mk-MK"/>
        </w:rPr>
        <w:t xml:space="preserve"> → </w:t>
      </w:r>
      <w:r>
        <w:t>Insert</w:t>
      </w:r>
      <w:r w:rsidRPr="00AD4C7C">
        <w:rPr>
          <w:lang w:val="ru-RU"/>
        </w:rPr>
        <w:t xml:space="preserve"> </w:t>
      </w:r>
      <w:r>
        <w:t>Table</w:t>
      </w:r>
      <w:r w:rsidRPr="00AD4C7C">
        <w:rPr>
          <w:lang w:val="ru-RU"/>
        </w:rPr>
        <w:t xml:space="preserve"> </w:t>
      </w:r>
      <w:r>
        <w:t>of</w:t>
      </w:r>
      <w:r w:rsidRPr="00AD4C7C">
        <w:rPr>
          <w:lang w:val="ru-RU"/>
        </w:rPr>
        <w:t xml:space="preserve"> </w:t>
      </w:r>
      <w:r>
        <w:t>Contents</w:t>
      </w:r>
      <w:r w:rsidRPr="00AD4C7C">
        <w:rPr>
          <w:lang w:val="ru-RU"/>
        </w:rPr>
        <w:t xml:space="preserve">, </w:t>
      </w:r>
      <w:r>
        <w:rPr>
          <w:lang w:val="mk-MK"/>
        </w:rPr>
        <w:t xml:space="preserve">по што може да се избере еден од стиловите кои се понудени. Со вметнувањето на оваа табела, сите наслови и поднаслови ќе бидат </w:t>
      </w:r>
      <w:r w:rsidR="00B2520E">
        <w:rPr>
          <w:lang w:val="mk-MK"/>
        </w:rPr>
        <w:t>прикажани</w:t>
      </w:r>
      <w:r>
        <w:rPr>
          <w:lang w:val="mk-MK"/>
        </w:rPr>
        <w:t xml:space="preserve"> во посакуваниот формат заедно со </w:t>
      </w:r>
      <w:r w:rsidR="001913B3">
        <w:rPr>
          <w:lang w:val="mk-MK"/>
        </w:rPr>
        <w:t>бројот на стран</w:t>
      </w:r>
      <w:r>
        <w:rPr>
          <w:lang w:val="mk-MK"/>
        </w:rPr>
        <w:t xml:space="preserve">ата на која се наоѓаат. Ваквата табела на содржини овозможува лесно и брзо пристапување до секцијата која ни е од интерес, но </w:t>
      </w:r>
      <w:r w:rsidR="001913B3">
        <w:rPr>
          <w:lang w:val="mk-MK"/>
        </w:rPr>
        <w:t xml:space="preserve">она </w:t>
      </w:r>
      <w:r>
        <w:rPr>
          <w:lang w:val="mk-MK"/>
        </w:rPr>
        <w:t>што е позначајно</w:t>
      </w:r>
      <w:r w:rsidR="001913B3">
        <w:rPr>
          <w:lang w:val="mk-MK"/>
        </w:rPr>
        <w:t xml:space="preserve"> е што</w:t>
      </w:r>
      <w:r>
        <w:rPr>
          <w:lang w:val="mk-MK"/>
        </w:rPr>
        <w:t xml:space="preserve"> </w:t>
      </w:r>
      <w:r w:rsidR="00B406E2">
        <w:rPr>
          <w:lang w:val="mk-MK"/>
        </w:rPr>
        <w:t xml:space="preserve">овозможува автоматизирано ажурирање на оваа листа </w:t>
      </w:r>
      <w:r w:rsidR="003E5820">
        <w:rPr>
          <w:lang w:val="mk-MK"/>
        </w:rPr>
        <w:t>при</w:t>
      </w:r>
      <w:r w:rsidR="00B406E2">
        <w:rPr>
          <w:lang w:val="mk-MK"/>
        </w:rPr>
        <w:t xml:space="preserve"> вметнувањето на нови</w:t>
      </w:r>
      <w:r w:rsidR="00E83362">
        <w:rPr>
          <w:lang w:val="mk-MK"/>
        </w:rPr>
        <w:t xml:space="preserve"> наслови и поднаслови, како и при промени во бројот на страни </w:t>
      </w:r>
      <w:r w:rsidR="00B406E2">
        <w:rPr>
          <w:lang w:val="mk-MK"/>
        </w:rPr>
        <w:t>меѓу нив.</w:t>
      </w:r>
    </w:p>
    <w:p w14:paraId="1AE045AD" w14:textId="77777777" w:rsidR="002D5F8E" w:rsidRDefault="00001E9A" w:rsidP="002D5F8E">
      <w:pPr>
        <w:pStyle w:val="Heading1"/>
        <w:rPr>
          <w:rFonts w:ascii="Times New Roman" w:hAnsi="Times New Roman"/>
          <w:lang w:val="mk-MK"/>
        </w:rPr>
      </w:pPr>
      <w:bookmarkStart w:id="4" w:name="_Toc222636340"/>
      <w:r>
        <w:rPr>
          <w:rFonts w:ascii="Times New Roman" w:hAnsi="Times New Roman"/>
          <w:lang w:val="mk-MK"/>
        </w:rPr>
        <w:t>К</w:t>
      </w:r>
      <w:r w:rsidR="002D5F8E" w:rsidRPr="002D5F8E">
        <w:rPr>
          <w:rFonts w:ascii="Times New Roman" w:hAnsi="Times New Roman"/>
          <w:lang w:val="mk-MK"/>
        </w:rPr>
        <w:t xml:space="preserve">реирање на листа на </w:t>
      </w:r>
      <w:r w:rsidR="001635D2">
        <w:rPr>
          <w:rFonts w:ascii="Times New Roman" w:hAnsi="Times New Roman"/>
          <w:lang w:val="mk-MK"/>
        </w:rPr>
        <w:t xml:space="preserve">слики и </w:t>
      </w:r>
      <w:r w:rsidR="002D5F8E" w:rsidRPr="002D5F8E">
        <w:rPr>
          <w:rFonts w:ascii="Times New Roman" w:hAnsi="Times New Roman"/>
          <w:lang w:val="mk-MK"/>
        </w:rPr>
        <w:t>табели</w:t>
      </w:r>
      <w:bookmarkEnd w:id="4"/>
    </w:p>
    <w:p w14:paraId="28DDCAA7" w14:textId="77777777" w:rsidR="00B406E2" w:rsidRDefault="003E5820" w:rsidP="00AD4C7C">
      <w:pPr>
        <w:ind w:firstLine="432"/>
        <w:rPr>
          <w:lang w:val="mk-MK"/>
        </w:rPr>
      </w:pPr>
      <w:r>
        <w:rPr>
          <w:lang w:val="mk-MK"/>
        </w:rPr>
        <w:t xml:space="preserve">Креирањето на листа на </w:t>
      </w:r>
      <w:r w:rsidR="001635D2">
        <w:rPr>
          <w:lang w:val="mk-MK"/>
        </w:rPr>
        <w:t xml:space="preserve">слики или </w:t>
      </w:r>
      <w:r>
        <w:rPr>
          <w:lang w:val="mk-MK"/>
        </w:rPr>
        <w:t>табели се прави с</w:t>
      </w:r>
      <w:r w:rsidR="00B406E2">
        <w:rPr>
          <w:lang w:val="mk-MK"/>
        </w:rPr>
        <w:t>лично к</w:t>
      </w:r>
      <w:r>
        <w:rPr>
          <w:lang w:val="mk-MK"/>
        </w:rPr>
        <w:t xml:space="preserve">ако и за табелата на содржина. Табелите </w:t>
      </w:r>
      <w:r w:rsidR="001635D2">
        <w:rPr>
          <w:lang w:val="mk-MK"/>
        </w:rPr>
        <w:t xml:space="preserve">и сликите </w:t>
      </w:r>
      <w:r>
        <w:rPr>
          <w:lang w:val="mk-MK"/>
        </w:rPr>
        <w:t xml:space="preserve">кои се вметнати во текстот мора да имаат форматиран </w:t>
      </w:r>
      <w:r w:rsidR="005B1299">
        <w:rPr>
          <w:lang w:val="mk-MK"/>
        </w:rPr>
        <w:t xml:space="preserve">наслов и ознака користејќи го стилот </w:t>
      </w:r>
      <w:r w:rsidR="005B1299">
        <w:t>Caption</w:t>
      </w:r>
      <w:r w:rsidR="005B1299">
        <w:rPr>
          <w:lang w:val="mk-MK"/>
        </w:rPr>
        <w:t xml:space="preserve"> како што е објаснето во делот 6.4. Креирањето на листа на табели се прави </w:t>
      </w:r>
      <w:r w:rsidR="00D877B0">
        <w:rPr>
          <w:lang w:val="mk-MK"/>
        </w:rPr>
        <w:t xml:space="preserve">со избор на </w:t>
      </w:r>
      <w:r w:rsidR="00D877B0">
        <w:t>References</w:t>
      </w:r>
      <w:r w:rsidR="00663794" w:rsidRPr="00AD4C7C">
        <w:rPr>
          <w:lang w:val="ru-RU"/>
        </w:rPr>
        <w:t xml:space="preserve"> → </w:t>
      </w:r>
      <w:r w:rsidR="00D877B0">
        <w:t>Insert</w:t>
      </w:r>
      <w:r w:rsidR="00D877B0" w:rsidRPr="00AD4C7C">
        <w:rPr>
          <w:lang w:val="ru-RU"/>
        </w:rPr>
        <w:t xml:space="preserve"> </w:t>
      </w:r>
      <w:r w:rsidR="00D877B0">
        <w:t>Table</w:t>
      </w:r>
      <w:r w:rsidR="00D877B0" w:rsidRPr="00AD4C7C">
        <w:rPr>
          <w:lang w:val="ru-RU"/>
        </w:rPr>
        <w:t xml:space="preserve"> </w:t>
      </w:r>
      <w:r w:rsidR="00D877B0">
        <w:t>of</w:t>
      </w:r>
      <w:r w:rsidR="00D877B0" w:rsidRPr="00AD4C7C">
        <w:rPr>
          <w:lang w:val="ru-RU"/>
        </w:rPr>
        <w:t xml:space="preserve"> </w:t>
      </w:r>
      <w:r w:rsidR="00D877B0">
        <w:t>Figures</w:t>
      </w:r>
      <w:r w:rsidR="00D877B0" w:rsidRPr="00AD4C7C">
        <w:rPr>
          <w:lang w:val="ru-RU"/>
        </w:rPr>
        <w:t xml:space="preserve">. </w:t>
      </w:r>
      <w:r w:rsidR="00D877B0">
        <w:rPr>
          <w:lang w:val="mk-MK"/>
        </w:rPr>
        <w:t xml:space="preserve">Во отворениот дијалог на Слика 1 се вршат следните </w:t>
      </w:r>
      <w:r w:rsidR="001635D2">
        <w:rPr>
          <w:lang w:val="mk-MK"/>
        </w:rPr>
        <w:t>нагодувања</w:t>
      </w:r>
      <w:r w:rsidR="00D877B0">
        <w:rPr>
          <w:lang w:val="mk-MK"/>
        </w:rPr>
        <w:t>:</w:t>
      </w:r>
    </w:p>
    <w:p w14:paraId="5FB4231C" w14:textId="66C2293F" w:rsidR="00D877B0" w:rsidRDefault="002E0DE1" w:rsidP="00D877B0">
      <w:pPr>
        <w:jc w:val="center"/>
        <w:rPr>
          <w:lang w:val="mk-MK"/>
        </w:rPr>
      </w:pPr>
      <w:r>
        <w:rPr>
          <w:noProof/>
          <w:lang w:val="mk-MK"/>
        </w:rPr>
        <w:lastRenderedPageBreak/>
        <w:drawing>
          <wp:inline distT="0" distB="0" distL="0" distR="0" wp14:anchorId="5432A9D5" wp14:editId="6B6397C4">
            <wp:extent cx="5613400" cy="401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13400" cy="4019550"/>
                    </a:xfrm>
                    <a:prstGeom prst="rect">
                      <a:avLst/>
                    </a:prstGeom>
                    <a:noFill/>
                    <a:ln>
                      <a:noFill/>
                    </a:ln>
                  </pic:spPr>
                </pic:pic>
              </a:graphicData>
            </a:graphic>
          </wp:inline>
        </w:drawing>
      </w:r>
    </w:p>
    <w:p w14:paraId="1CB3DD17" w14:textId="77777777" w:rsidR="00D877B0" w:rsidRPr="007A45A5" w:rsidRDefault="00D877B0" w:rsidP="00D877B0">
      <w:pPr>
        <w:pStyle w:val="Caption"/>
        <w:jc w:val="center"/>
        <w:rPr>
          <w:lang w:val="mk-MK"/>
        </w:rPr>
      </w:pPr>
      <w:bookmarkStart w:id="5" w:name="_Toc222636355"/>
      <w:r w:rsidRPr="007A45A5">
        <w:rPr>
          <w:lang w:val="ru-RU"/>
        </w:rPr>
        <w:t xml:space="preserve">Слика </w:t>
      </w:r>
      <w:r w:rsidRPr="007A45A5">
        <w:rPr>
          <w:lang w:val="mk-MK"/>
        </w:rPr>
        <w:t xml:space="preserve"> Дијалог за </w:t>
      </w:r>
      <w:r>
        <w:rPr>
          <w:lang w:val="mk-MK"/>
        </w:rPr>
        <w:t>креирање на листа на табели</w:t>
      </w:r>
      <w:r w:rsidR="001635D2">
        <w:rPr>
          <w:lang w:val="mk-MK"/>
        </w:rPr>
        <w:t>/слики</w:t>
      </w:r>
      <w:bookmarkEnd w:id="5"/>
    </w:p>
    <w:p w14:paraId="3B356EC2" w14:textId="77777777" w:rsidR="00D877B0" w:rsidRPr="001635D2" w:rsidRDefault="00D877B0" w:rsidP="00AD4C7C">
      <w:pPr>
        <w:ind w:firstLine="432"/>
        <w:rPr>
          <w:lang w:val="mk-MK"/>
        </w:rPr>
      </w:pPr>
      <w:r>
        <w:rPr>
          <w:lang w:val="mk-MK"/>
        </w:rPr>
        <w:t xml:space="preserve">За опцијата </w:t>
      </w:r>
      <w:r>
        <w:t>Caption</w:t>
      </w:r>
      <w:r w:rsidRPr="00AD4C7C">
        <w:rPr>
          <w:lang w:val="ru-RU"/>
        </w:rPr>
        <w:t xml:space="preserve"> </w:t>
      </w:r>
      <w:r>
        <w:t>label</w:t>
      </w:r>
      <w:r w:rsidRPr="00AD4C7C">
        <w:rPr>
          <w:lang w:val="ru-RU"/>
        </w:rPr>
        <w:t xml:space="preserve"> </w:t>
      </w:r>
      <w:r>
        <w:rPr>
          <w:lang w:val="mk-MK"/>
        </w:rPr>
        <w:t xml:space="preserve">е потребно да се избере </w:t>
      </w:r>
      <w:r w:rsidR="001635D2">
        <w:rPr>
          <w:lang w:val="mk-MK"/>
        </w:rPr>
        <w:t xml:space="preserve">соодветната ознака која сме ја користеле при вметнувањето на наслов на сликата односно табелата. Ако креираме листа на слики, тогаш избираме “Слика“, а во спротивно “Табела“. За да во листата биде прикажан насловот на сликата и нејзиниот број потребно е да биде селектирана опцијата </w:t>
      </w:r>
      <w:r w:rsidR="001635D2">
        <w:t>Include</w:t>
      </w:r>
      <w:r w:rsidR="001635D2" w:rsidRPr="00AD4C7C">
        <w:rPr>
          <w:lang w:val="ru-RU"/>
        </w:rPr>
        <w:t xml:space="preserve"> </w:t>
      </w:r>
      <w:r w:rsidR="001635D2">
        <w:t>label</w:t>
      </w:r>
      <w:r w:rsidR="001635D2" w:rsidRPr="00AD4C7C">
        <w:rPr>
          <w:lang w:val="ru-RU"/>
        </w:rPr>
        <w:t xml:space="preserve"> </w:t>
      </w:r>
      <w:r w:rsidR="001635D2">
        <w:t>and</w:t>
      </w:r>
      <w:r w:rsidR="001635D2" w:rsidRPr="00AD4C7C">
        <w:rPr>
          <w:lang w:val="ru-RU"/>
        </w:rPr>
        <w:t xml:space="preserve"> </w:t>
      </w:r>
      <w:r w:rsidR="001635D2">
        <w:t>number</w:t>
      </w:r>
      <w:r w:rsidR="001635D2" w:rsidRPr="00AD4C7C">
        <w:rPr>
          <w:lang w:val="ru-RU"/>
        </w:rPr>
        <w:t xml:space="preserve">. </w:t>
      </w:r>
      <w:r w:rsidR="001635D2">
        <w:rPr>
          <w:lang w:val="mk-MK"/>
        </w:rPr>
        <w:t>Останатите опции се однап</w:t>
      </w:r>
      <w:r w:rsidR="00E83362">
        <w:rPr>
          <w:lang w:val="mk-MK"/>
        </w:rPr>
        <w:t xml:space="preserve">ред селектирани како на </w:t>
      </w:r>
      <w:r w:rsidR="001635D2">
        <w:rPr>
          <w:lang w:val="mk-MK"/>
        </w:rPr>
        <w:t>Слика 1.</w:t>
      </w:r>
    </w:p>
    <w:p w14:paraId="0BE6D32F" w14:textId="77777777" w:rsidR="00170BFA" w:rsidRPr="007A45A5" w:rsidRDefault="00170BFA" w:rsidP="00F537AC">
      <w:pPr>
        <w:pStyle w:val="Heading1"/>
        <w:rPr>
          <w:rFonts w:ascii="Times New Roman" w:hAnsi="Times New Roman"/>
          <w:lang w:val="mk-MK"/>
        </w:rPr>
      </w:pPr>
      <w:bookmarkStart w:id="6" w:name="_Toc222636341"/>
      <w:r w:rsidRPr="007A45A5">
        <w:rPr>
          <w:rFonts w:ascii="Times New Roman" w:hAnsi="Times New Roman"/>
          <w:lang w:val="mk-MK"/>
        </w:rPr>
        <w:t xml:space="preserve">Тело на </w:t>
      </w:r>
      <w:r w:rsidR="007B6F2E">
        <w:rPr>
          <w:rFonts w:ascii="Times New Roman" w:hAnsi="Times New Roman"/>
          <w:lang w:val="mk-MK"/>
        </w:rPr>
        <w:t>дипломската</w:t>
      </w:r>
      <w:bookmarkEnd w:id="6"/>
    </w:p>
    <w:p w14:paraId="31406939" w14:textId="77777777" w:rsidR="00016750" w:rsidRPr="007A45A5" w:rsidRDefault="00016750" w:rsidP="00170BFA">
      <w:pPr>
        <w:pStyle w:val="Heading2"/>
        <w:rPr>
          <w:rFonts w:ascii="Times New Roman" w:hAnsi="Times New Roman" w:cs="Times New Roman"/>
          <w:lang w:val="mk-MK"/>
        </w:rPr>
      </w:pPr>
      <w:bookmarkStart w:id="7" w:name="_Toc222636342"/>
      <w:r w:rsidRPr="007A45A5">
        <w:rPr>
          <w:rFonts w:ascii="Times New Roman" w:hAnsi="Times New Roman" w:cs="Times New Roman"/>
          <w:lang w:val="mk-MK"/>
        </w:rPr>
        <w:t>Уредувањ</w:t>
      </w:r>
      <w:r w:rsidR="00170BFA" w:rsidRPr="007A45A5">
        <w:rPr>
          <w:rFonts w:ascii="Times New Roman" w:hAnsi="Times New Roman" w:cs="Times New Roman"/>
          <w:lang w:val="mk-MK"/>
        </w:rPr>
        <w:t>е</w:t>
      </w:r>
      <w:r w:rsidRPr="007A45A5">
        <w:rPr>
          <w:rFonts w:ascii="Times New Roman" w:hAnsi="Times New Roman" w:cs="Times New Roman"/>
          <w:lang w:val="mk-MK"/>
        </w:rPr>
        <w:t xml:space="preserve"> на </w:t>
      </w:r>
      <w:r w:rsidR="007B6F2E">
        <w:rPr>
          <w:rFonts w:ascii="Times New Roman" w:hAnsi="Times New Roman" w:cs="Times New Roman"/>
          <w:lang w:val="mk-MK"/>
        </w:rPr>
        <w:t>дипломската</w:t>
      </w:r>
      <w:bookmarkEnd w:id="7"/>
    </w:p>
    <w:p w14:paraId="0F117D90" w14:textId="77777777" w:rsidR="00C746BA" w:rsidRPr="007A45A5" w:rsidRDefault="007B6F2E" w:rsidP="00AD4C7C">
      <w:pPr>
        <w:pStyle w:val="BodyTextIndent2"/>
        <w:spacing w:line="240" w:lineRule="auto"/>
        <w:ind w:left="0" w:firstLine="576"/>
        <w:rPr>
          <w:lang w:val="mk-MK"/>
        </w:rPr>
      </w:pPr>
      <w:r>
        <w:rPr>
          <w:lang w:val="mk-MK"/>
        </w:rPr>
        <w:t>Дипломската</w:t>
      </w:r>
      <w:r w:rsidR="00C746BA" w:rsidRPr="007A45A5">
        <w:rPr>
          <w:lang w:val="mk-MK"/>
        </w:rPr>
        <w:t xml:space="preserve"> се пишува во македонска поддршка. Целиот печатен материјал, вклучувајќи го текстот, илустрациите и графиците, треба да се содржи во рамките на просторот од 16,51 cm (ширина) на 22,51 cm висина. Надвор од границите на овој простор не се пишува, ниту печати ништо. Целиот текст треба да биде во едно</w:t>
      </w:r>
      <w:r w:rsidR="00B2520E">
        <w:rPr>
          <w:lang w:val="mk-MK"/>
        </w:rPr>
        <w:t>-</w:t>
      </w:r>
      <w:r w:rsidR="00C746BA" w:rsidRPr="007A45A5">
        <w:rPr>
          <w:lang w:val="mk-MK"/>
        </w:rPr>
        <w:t xml:space="preserve">колонски формат. Текстот мора да е потполно подреден (од двете страни). </w:t>
      </w:r>
    </w:p>
    <w:p w14:paraId="2D0AA63A" w14:textId="77777777" w:rsidR="00C746BA" w:rsidRPr="007A45A5" w:rsidRDefault="00F6490E" w:rsidP="00170BFA">
      <w:pPr>
        <w:pStyle w:val="Heading2"/>
        <w:rPr>
          <w:rFonts w:ascii="Times New Roman" w:hAnsi="Times New Roman" w:cs="Times New Roman"/>
          <w:lang w:val="mk-MK"/>
        </w:rPr>
      </w:pPr>
      <w:bookmarkStart w:id="8" w:name="_Toc222636343"/>
      <w:r w:rsidRPr="007A45A5">
        <w:rPr>
          <w:rFonts w:ascii="Times New Roman" w:hAnsi="Times New Roman" w:cs="Times New Roman"/>
          <w:lang w:val="mk-MK"/>
        </w:rPr>
        <w:t>Наслови</w:t>
      </w:r>
      <w:bookmarkEnd w:id="8"/>
    </w:p>
    <w:p w14:paraId="0C97B94B" w14:textId="77777777" w:rsidR="003A5259" w:rsidRPr="007A45A5" w:rsidRDefault="003A5259" w:rsidP="00AD4C7C">
      <w:pPr>
        <w:pStyle w:val="BodyTextIndent2"/>
        <w:spacing w:line="240" w:lineRule="auto"/>
        <w:ind w:left="0" w:firstLine="576"/>
        <w:rPr>
          <w:lang w:val="mk-MK"/>
        </w:rPr>
      </w:pPr>
      <w:r w:rsidRPr="007A45A5">
        <w:rPr>
          <w:lang w:val="mk-MK"/>
        </w:rPr>
        <w:t xml:space="preserve">За пишување на насловите во </w:t>
      </w:r>
      <w:r w:rsidR="007B6F2E">
        <w:rPr>
          <w:lang w:val="mk-MK"/>
        </w:rPr>
        <w:t>дипломската</w:t>
      </w:r>
      <w:r w:rsidRPr="007A45A5">
        <w:rPr>
          <w:lang w:val="mk-MK"/>
        </w:rPr>
        <w:t xml:space="preserve"> се користат предефинираните стилови</w:t>
      </w:r>
      <w:r w:rsidR="009A3B5C" w:rsidRPr="007A45A5">
        <w:rPr>
          <w:lang w:val="mk-MK"/>
        </w:rPr>
        <w:t xml:space="preserve"> и тоа: Heading 1, Heading 2, Heading 3 и Heading 4</w:t>
      </w:r>
      <w:r w:rsidRPr="007A45A5">
        <w:rPr>
          <w:lang w:val="mk-MK"/>
        </w:rPr>
        <w:t>. Стиловите може да се прикажат преку: Format</w:t>
      </w:r>
      <w:r w:rsidR="00663794">
        <w:rPr>
          <w:lang w:val="mk-MK"/>
        </w:rPr>
        <w:t xml:space="preserve"> → </w:t>
      </w:r>
      <w:bookmarkStart w:id="9" w:name="OLE_LINK1"/>
      <w:bookmarkStart w:id="10" w:name="OLE_LINK2"/>
      <w:r w:rsidRPr="007A45A5">
        <w:rPr>
          <w:lang w:val="mk-MK"/>
        </w:rPr>
        <w:t>Styles and Formating.</w:t>
      </w:r>
      <w:bookmarkEnd w:id="9"/>
      <w:bookmarkEnd w:id="10"/>
      <w:r w:rsidRPr="007A45A5">
        <w:rPr>
          <w:lang w:val="mk-MK"/>
        </w:rPr>
        <w:t xml:space="preserve"> Во листата која се наоѓа на дното од </w:t>
      </w:r>
      <w:r w:rsidR="00F6490E" w:rsidRPr="007A45A5">
        <w:rPr>
          <w:lang w:val="mk-MK"/>
        </w:rPr>
        <w:t>Styles and Formating д</w:t>
      </w:r>
      <w:r w:rsidRPr="007A45A5">
        <w:rPr>
          <w:lang w:val="mk-MK"/>
        </w:rPr>
        <w:t xml:space="preserve">ијалогот </w:t>
      </w:r>
      <w:r w:rsidR="009A3B5C" w:rsidRPr="007A45A5">
        <w:rPr>
          <w:lang w:val="mk-MK"/>
        </w:rPr>
        <w:t>(</w:t>
      </w:r>
      <w:r w:rsidR="009A3B5C" w:rsidRPr="007A45A5">
        <w:rPr>
          <w:lang w:val="mk-MK"/>
        </w:rPr>
        <w:fldChar w:fldCharType="begin"/>
      </w:r>
      <w:r w:rsidR="009A3B5C" w:rsidRPr="007A45A5">
        <w:rPr>
          <w:lang w:val="mk-MK"/>
        </w:rPr>
        <w:instrText xml:space="preserve"> REF _Ref167684464 \h </w:instrText>
      </w:r>
      <w:r w:rsidR="00EC78BC" w:rsidRPr="007A45A5">
        <w:rPr>
          <w:lang w:val="mk-MK"/>
        </w:rPr>
      </w:r>
      <w:r w:rsidR="007A45A5">
        <w:rPr>
          <w:lang w:val="mk-MK"/>
        </w:rPr>
        <w:instrText xml:space="preserve"> \* MERGEFORMAT </w:instrText>
      </w:r>
      <w:r w:rsidR="009A3B5C" w:rsidRPr="007A45A5">
        <w:rPr>
          <w:lang w:val="mk-MK"/>
        </w:rPr>
        <w:fldChar w:fldCharType="separate"/>
      </w:r>
      <w:r w:rsidR="00663794" w:rsidRPr="00663794">
        <w:rPr>
          <w:lang w:val="mk-MK"/>
        </w:rPr>
        <w:t xml:space="preserve">Слика </w:t>
      </w:r>
      <w:r w:rsidR="00663794" w:rsidRPr="00663794">
        <w:rPr>
          <w:noProof/>
          <w:lang w:val="mk-MK"/>
        </w:rPr>
        <w:t>2</w:t>
      </w:r>
      <w:r w:rsidR="009A3B5C" w:rsidRPr="007A45A5">
        <w:rPr>
          <w:lang w:val="mk-MK"/>
        </w:rPr>
        <w:fldChar w:fldCharType="end"/>
      </w:r>
      <w:r w:rsidR="009A3B5C" w:rsidRPr="007A45A5">
        <w:rPr>
          <w:lang w:val="mk-MK"/>
        </w:rPr>
        <w:t xml:space="preserve">) </w:t>
      </w:r>
      <w:r w:rsidRPr="007A45A5">
        <w:rPr>
          <w:lang w:val="mk-MK"/>
        </w:rPr>
        <w:t xml:space="preserve">може да се избира кои стилови да се прикажат. Изберете </w:t>
      </w:r>
      <w:r w:rsidR="00F860B9" w:rsidRPr="007A45A5">
        <w:rPr>
          <w:lang w:val="mk-MK"/>
        </w:rPr>
        <w:t xml:space="preserve">Available styles </w:t>
      </w:r>
      <w:r w:rsidR="00F6490E" w:rsidRPr="007A45A5">
        <w:rPr>
          <w:lang w:val="mk-MK"/>
        </w:rPr>
        <w:t>за да ги видите сите стилови.</w:t>
      </w:r>
    </w:p>
    <w:p w14:paraId="33AC2AE5" w14:textId="4C7629A9" w:rsidR="009A3B5C" w:rsidRPr="007A45A5" w:rsidRDefault="002E0DE1" w:rsidP="009A3B5C">
      <w:pPr>
        <w:pStyle w:val="BodyTextIndent2"/>
        <w:keepNext/>
        <w:spacing w:line="240" w:lineRule="auto"/>
        <w:ind w:left="0"/>
        <w:jc w:val="center"/>
      </w:pPr>
      <w:r w:rsidRPr="007A45A5">
        <w:rPr>
          <w:noProof/>
          <w:lang w:val="mk-MK"/>
        </w:rPr>
        <w:lastRenderedPageBreak/>
        <w:drawing>
          <wp:inline distT="0" distB="0" distL="0" distR="0" wp14:anchorId="36AA371B" wp14:editId="093835D7">
            <wp:extent cx="2279650" cy="4070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79650" cy="4070350"/>
                    </a:xfrm>
                    <a:prstGeom prst="rect">
                      <a:avLst/>
                    </a:prstGeom>
                    <a:noFill/>
                    <a:ln>
                      <a:noFill/>
                    </a:ln>
                  </pic:spPr>
                </pic:pic>
              </a:graphicData>
            </a:graphic>
          </wp:inline>
        </w:drawing>
      </w:r>
    </w:p>
    <w:p w14:paraId="6EF652F4" w14:textId="69CDC927" w:rsidR="009A3B5C" w:rsidRPr="007A45A5" w:rsidRDefault="009A3B5C" w:rsidP="009A3B5C">
      <w:pPr>
        <w:pStyle w:val="Caption"/>
        <w:jc w:val="center"/>
        <w:rPr>
          <w:lang w:val="mk-MK"/>
        </w:rPr>
      </w:pPr>
      <w:bookmarkStart w:id="11" w:name="_Toc222636356"/>
      <w:bookmarkStart w:id="12" w:name="_Ref167684464"/>
      <w:r w:rsidRPr="007A45A5">
        <w:rPr>
          <w:lang w:val="ru-RU"/>
        </w:rPr>
        <w:t xml:space="preserve">Слика </w:t>
      </w:r>
      <w:r w:rsidR="00D877B0">
        <w:rPr>
          <w:lang w:val="ru-RU"/>
        </w:rPr>
        <w:fldChar w:fldCharType="begin"/>
      </w:r>
      <w:r w:rsidR="00D877B0">
        <w:rPr>
          <w:lang w:val="ru-RU"/>
        </w:rPr>
        <w:instrText xml:space="preserve"> SEQ Слика \* ARABIC </w:instrText>
      </w:r>
      <w:r w:rsidR="00D877B0">
        <w:rPr>
          <w:lang w:val="ru-RU"/>
        </w:rPr>
        <w:fldChar w:fldCharType="separate"/>
      </w:r>
      <w:r w:rsidR="00C10CE2">
        <w:rPr>
          <w:noProof/>
          <w:lang w:val="ru-RU"/>
        </w:rPr>
        <w:t>20</w:t>
      </w:r>
      <w:r w:rsidR="00D877B0">
        <w:rPr>
          <w:lang w:val="ru-RU"/>
        </w:rPr>
        <w:fldChar w:fldCharType="end"/>
      </w:r>
      <w:bookmarkEnd w:id="12"/>
      <w:r w:rsidRPr="007A45A5">
        <w:rPr>
          <w:lang w:val="mk-MK"/>
        </w:rPr>
        <w:t xml:space="preserve"> Дијалог за </w:t>
      </w:r>
      <w:r w:rsidR="00663794">
        <w:rPr>
          <w:lang w:val="mk-MK"/>
        </w:rPr>
        <w:t>нагодување</w:t>
      </w:r>
      <w:r w:rsidRPr="007A45A5">
        <w:rPr>
          <w:lang w:val="mk-MK"/>
        </w:rPr>
        <w:t xml:space="preserve"> на стилови</w:t>
      </w:r>
      <w:bookmarkEnd w:id="11"/>
    </w:p>
    <w:p w14:paraId="7AD94A95" w14:textId="77777777" w:rsidR="00170BFA" w:rsidRPr="007A45A5" w:rsidRDefault="00170BFA" w:rsidP="00456E04">
      <w:pPr>
        <w:pStyle w:val="Heading2"/>
        <w:rPr>
          <w:rFonts w:ascii="Times New Roman" w:hAnsi="Times New Roman" w:cs="Times New Roman"/>
          <w:lang w:val="mk-MK"/>
        </w:rPr>
      </w:pPr>
      <w:bookmarkStart w:id="13" w:name="_Toc222636344"/>
      <w:r w:rsidRPr="007A45A5">
        <w:rPr>
          <w:rFonts w:ascii="Times New Roman" w:hAnsi="Times New Roman" w:cs="Times New Roman"/>
          <w:lang w:val="mk-MK"/>
        </w:rPr>
        <w:t>Главниот текст</w:t>
      </w:r>
      <w:bookmarkEnd w:id="13"/>
    </w:p>
    <w:p w14:paraId="7D0F1E5A" w14:textId="77777777" w:rsidR="00170BFA" w:rsidRPr="007A45A5" w:rsidRDefault="00170BFA" w:rsidP="00AD4C7C">
      <w:pPr>
        <w:pStyle w:val="BodyTextIndent2"/>
        <w:spacing w:line="240" w:lineRule="auto"/>
        <w:ind w:left="0" w:firstLine="576"/>
        <w:rPr>
          <w:lang w:val="mk-MK"/>
        </w:rPr>
      </w:pPr>
      <w:r w:rsidRPr="007A45A5">
        <w:rPr>
          <w:lang w:val="mk-MK"/>
        </w:rPr>
        <w:t xml:space="preserve">Главниот текст се пишува со </w:t>
      </w:r>
      <w:r w:rsidR="00F860B9" w:rsidRPr="007A45A5">
        <w:rPr>
          <w:lang w:val="mk-MK"/>
        </w:rPr>
        <w:t xml:space="preserve">стилот </w:t>
      </w:r>
      <w:r w:rsidR="003E36EA" w:rsidRPr="007A45A5">
        <w:rPr>
          <w:lang w:val="mk-MK"/>
        </w:rPr>
        <w:t xml:space="preserve">NORMAL, </w:t>
      </w:r>
      <w:r w:rsidRPr="007A45A5">
        <w:rPr>
          <w:lang w:val="mk-MK"/>
        </w:rPr>
        <w:t xml:space="preserve">фонт </w:t>
      </w:r>
      <w:r w:rsidR="003E36EA" w:rsidRPr="007A45A5">
        <w:rPr>
          <w:lang w:val="mk-MK"/>
        </w:rPr>
        <w:t xml:space="preserve">е </w:t>
      </w:r>
      <w:r w:rsidRPr="007A45A5">
        <w:rPr>
          <w:lang w:val="mk-MK"/>
        </w:rPr>
        <w:t>со големина 1</w:t>
      </w:r>
      <w:r w:rsidR="003E36EA" w:rsidRPr="007A45A5">
        <w:rPr>
          <w:lang w:val="mk-MK"/>
        </w:rPr>
        <w:t>2</w:t>
      </w:r>
      <w:r w:rsidRPr="007A45A5">
        <w:rPr>
          <w:lang w:val="mk-MK"/>
        </w:rPr>
        <w:t xml:space="preserve"> и </w:t>
      </w:r>
      <w:r w:rsidR="0084658A" w:rsidRPr="007A45A5">
        <w:rPr>
          <w:lang w:val="mk-MK"/>
        </w:rPr>
        <w:t>единичен</w:t>
      </w:r>
      <w:r w:rsidRPr="007A45A5">
        <w:rPr>
          <w:lang w:val="mk-MK"/>
        </w:rPr>
        <w:t xml:space="preserve"> проред. Не се користи двоен проред. </w:t>
      </w:r>
      <w:r w:rsidR="009A3B5C" w:rsidRPr="007A45A5">
        <w:rPr>
          <w:lang w:val="mk-MK"/>
        </w:rPr>
        <w:t>Н</w:t>
      </w:r>
      <w:r w:rsidRPr="007A45A5">
        <w:rPr>
          <w:lang w:val="mk-MK"/>
        </w:rPr>
        <w:t>е се оставаат дополнителни празни редови помеѓу параграфи. Да се внимава на тоа дека текстот треба да биде целосно</w:t>
      </w:r>
      <w:r w:rsidR="00E83362">
        <w:rPr>
          <w:lang w:val="mk-MK"/>
        </w:rPr>
        <w:t xml:space="preserve"> порамнет</w:t>
      </w:r>
      <w:r w:rsidR="000A7B94" w:rsidRPr="007A45A5">
        <w:rPr>
          <w:lang w:val="mk-MK"/>
        </w:rPr>
        <w:t xml:space="preserve"> (од лево и од десно).</w:t>
      </w:r>
    </w:p>
    <w:p w14:paraId="480C5603" w14:textId="77777777" w:rsidR="000A7B94" w:rsidRPr="007A45A5" w:rsidRDefault="000A7B94" w:rsidP="00AD4C7C">
      <w:pPr>
        <w:pStyle w:val="BodyTextIndent2"/>
        <w:spacing w:line="240" w:lineRule="auto"/>
        <w:ind w:left="0" w:firstLine="576"/>
        <w:rPr>
          <w:lang w:val="mk-MK"/>
        </w:rPr>
      </w:pPr>
      <w:r w:rsidRPr="007A45A5">
        <w:rPr>
          <w:lang w:val="mk-MK"/>
        </w:rPr>
        <w:t>Кога се пишуваат технички текстови и се прераскажува нешто генерално се пишува во неопределено лице. На пример:</w:t>
      </w:r>
    </w:p>
    <w:p w14:paraId="1C4C798C" w14:textId="77777777" w:rsidR="000A7B94" w:rsidRPr="007A45A5" w:rsidRDefault="000A7B94" w:rsidP="00AD4C7C">
      <w:pPr>
        <w:autoSpaceDE w:val="0"/>
        <w:autoSpaceDN w:val="0"/>
        <w:adjustRightInd w:val="0"/>
        <w:ind w:firstLine="576"/>
        <w:rPr>
          <w:i/>
          <w:lang w:val="mk-MK" w:eastAsia="en-GB"/>
        </w:rPr>
      </w:pPr>
      <w:r w:rsidRPr="007A45A5">
        <w:rPr>
          <w:i/>
          <w:lang w:val="mk-MK" w:eastAsia="en-GB"/>
        </w:rPr>
        <w:t>“Енергијата на батеријата се добива од процесот на претворање на хемиската во електрична енергија. Батериите се составени од една или повеќе клетки во кои е сместена хемиската енергија. Секоја клетка се состои од анода, катода и електролит кој се наоѓа помеѓу овие две електроди. Електролитот е медиумот низ кој јоните патуваат од катодата кон анодата, и од активната супстанца која се наоѓа во него (на пример Lithium) зависи квалитетот и капацитетот на батеријата.”</w:t>
      </w:r>
    </w:p>
    <w:p w14:paraId="3CDFBC23" w14:textId="77777777" w:rsidR="000A7B94" w:rsidRPr="007A45A5" w:rsidRDefault="000A7B94" w:rsidP="00AD4C7C">
      <w:pPr>
        <w:pStyle w:val="BodyTextIndent2"/>
        <w:spacing w:line="240" w:lineRule="auto"/>
        <w:ind w:left="0" w:firstLine="576"/>
        <w:rPr>
          <w:lang w:val="mk-MK"/>
        </w:rPr>
      </w:pPr>
      <w:r w:rsidRPr="007A45A5">
        <w:rPr>
          <w:lang w:val="mk-MK"/>
        </w:rPr>
        <w:t xml:space="preserve">Ако кажуваме за работи кои ние сме ги направиле тогаш може да се зборува во прво лице еднина или множина. </w:t>
      </w:r>
    </w:p>
    <w:p w14:paraId="6E41611B" w14:textId="77777777" w:rsidR="009A3B5C" w:rsidRPr="007A45A5" w:rsidRDefault="009A3B5C" w:rsidP="009A3B5C">
      <w:pPr>
        <w:pStyle w:val="Heading2"/>
        <w:rPr>
          <w:rFonts w:ascii="Times New Roman" w:hAnsi="Times New Roman" w:cs="Times New Roman"/>
          <w:lang w:val="mk-MK"/>
        </w:rPr>
      </w:pPr>
      <w:bookmarkStart w:id="14" w:name="_Toc222636345"/>
      <w:r w:rsidRPr="007A45A5">
        <w:rPr>
          <w:rFonts w:ascii="Times New Roman" w:hAnsi="Times New Roman" w:cs="Times New Roman"/>
          <w:lang w:val="mk-MK"/>
        </w:rPr>
        <w:t>Слики и табели</w:t>
      </w:r>
      <w:bookmarkEnd w:id="14"/>
    </w:p>
    <w:p w14:paraId="5D373335" w14:textId="77777777" w:rsidR="001635D2" w:rsidRDefault="00170BFA" w:rsidP="00AD4C7C">
      <w:pPr>
        <w:pStyle w:val="BodyTextIndent2"/>
        <w:spacing w:line="240" w:lineRule="auto"/>
        <w:ind w:left="0" w:firstLine="576"/>
        <w:rPr>
          <w:lang w:val="mk-MK"/>
        </w:rPr>
      </w:pPr>
      <w:r w:rsidRPr="007A45A5">
        <w:rPr>
          <w:lang w:val="mk-MK"/>
        </w:rPr>
        <w:t>Сликите и табелите</w:t>
      </w:r>
      <w:r w:rsidR="003C2A49" w:rsidRPr="007A45A5">
        <w:rPr>
          <w:lang w:val="mk-MK"/>
        </w:rPr>
        <w:t xml:space="preserve"> треба да имаат број и наслов</w:t>
      </w:r>
      <w:r w:rsidRPr="007A45A5">
        <w:rPr>
          <w:lang w:val="mk-MK"/>
        </w:rPr>
        <w:t>.</w:t>
      </w:r>
      <w:r w:rsidR="003C2A49" w:rsidRPr="007A45A5">
        <w:rPr>
          <w:lang w:val="mk-MK"/>
        </w:rPr>
        <w:t xml:space="preserve"> Насловот треба јасно да ја прикажува содржината на сликата/табелата.</w:t>
      </w:r>
      <w:r w:rsidRPr="007A45A5">
        <w:rPr>
          <w:lang w:val="mk-MK"/>
        </w:rPr>
        <w:t xml:space="preserve"> На пример: „Слика 1. Концепти на</w:t>
      </w:r>
      <w:r w:rsidR="009A3B5C" w:rsidRPr="007A45A5">
        <w:rPr>
          <w:lang w:val="mk-MK"/>
        </w:rPr>
        <w:t xml:space="preserve"> база на податоци“, „Табела 1. </w:t>
      </w:r>
      <w:r w:rsidR="00FC67E7" w:rsidRPr="007A45A5">
        <w:rPr>
          <w:lang w:val="mk-MK"/>
        </w:rPr>
        <w:t>Карактеристики на батерии кои може да се полнат</w:t>
      </w:r>
      <w:r w:rsidRPr="007A45A5">
        <w:rPr>
          <w:lang w:val="mk-MK"/>
        </w:rPr>
        <w:t>“. Насловите на сликите се поставуваат централно под самата слика, а оние на т</w:t>
      </w:r>
      <w:r w:rsidR="00FC67E7" w:rsidRPr="007A45A5">
        <w:rPr>
          <w:lang w:val="mk-MK"/>
        </w:rPr>
        <w:t>абелите, над соодветната табела лево подредени.</w:t>
      </w:r>
      <w:r w:rsidRPr="007A45A5">
        <w:rPr>
          <w:lang w:val="mk-MK"/>
        </w:rPr>
        <w:t xml:space="preserve"> </w:t>
      </w:r>
    </w:p>
    <w:p w14:paraId="29B44F66" w14:textId="77777777" w:rsidR="008E469E" w:rsidRPr="001635D2" w:rsidRDefault="008E469E" w:rsidP="008E469E">
      <w:pPr>
        <w:rPr>
          <w:lang w:val="mk-MK"/>
        </w:rPr>
      </w:pPr>
    </w:p>
    <w:p w14:paraId="0556B90D" w14:textId="77777777" w:rsidR="008E469E" w:rsidRPr="007A45A5" w:rsidRDefault="008E469E" w:rsidP="008E469E">
      <w:pPr>
        <w:pStyle w:val="Caption"/>
        <w:keepNext/>
        <w:jc w:val="center"/>
        <w:rPr>
          <w:lang w:val="mk-MK"/>
        </w:rPr>
      </w:pPr>
      <w:bookmarkStart w:id="15" w:name="_Ref105320120"/>
      <w:bookmarkStart w:id="16" w:name="_Ref105320125"/>
      <w:bookmarkStart w:id="17" w:name="_Toc222636361"/>
      <w:r w:rsidRPr="007A45A5">
        <w:rPr>
          <w:lang w:val="mk-MK"/>
        </w:rPr>
        <w:lastRenderedPageBreak/>
        <w:t xml:space="preserve">Табела </w:t>
      </w:r>
      <w:r w:rsidRPr="007A45A5">
        <w:rPr>
          <w:lang w:val="mk-MK"/>
        </w:rPr>
        <w:fldChar w:fldCharType="begin"/>
      </w:r>
      <w:r w:rsidRPr="007A45A5">
        <w:rPr>
          <w:lang w:val="mk-MK"/>
        </w:rPr>
        <w:instrText xml:space="preserve"> SEQ Табела \* ARABIC </w:instrText>
      </w:r>
      <w:r w:rsidRPr="007A45A5">
        <w:rPr>
          <w:lang w:val="mk-MK"/>
        </w:rPr>
        <w:fldChar w:fldCharType="separate"/>
      </w:r>
      <w:r w:rsidR="00663794">
        <w:rPr>
          <w:noProof/>
          <w:lang w:val="mk-MK"/>
        </w:rPr>
        <w:t>1</w:t>
      </w:r>
      <w:r w:rsidRPr="007A45A5">
        <w:rPr>
          <w:lang w:val="mk-MK"/>
        </w:rPr>
        <w:fldChar w:fldCharType="end"/>
      </w:r>
      <w:bookmarkEnd w:id="16"/>
      <w:r w:rsidRPr="007A45A5">
        <w:rPr>
          <w:lang w:val="mk-MK"/>
        </w:rPr>
        <w:t xml:space="preserve"> Карактеристики на батерии кои може да се полнат</w:t>
      </w:r>
      <w:bookmarkEnd w:id="15"/>
      <w:bookmarkEnd w:id="1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440"/>
        <w:gridCol w:w="1800"/>
        <w:gridCol w:w="1287"/>
        <w:gridCol w:w="1374"/>
      </w:tblGrid>
      <w:tr w:rsidR="008E469E" w:rsidRPr="002D5F8E" w14:paraId="52FE54CC" w14:textId="77777777">
        <w:trPr>
          <w:jc w:val="center"/>
        </w:trPr>
        <w:tc>
          <w:tcPr>
            <w:tcW w:w="2628" w:type="dxa"/>
          </w:tcPr>
          <w:p w14:paraId="6B05D5A7" w14:textId="77777777" w:rsidR="008E469E" w:rsidRPr="002D5F8E" w:rsidRDefault="008E469E" w:rsidP="00402FDE">
            <w:pPr>
              <w:autoSpaceDE w:val="0"/>
              <w:autoSpaceDN w:val="0"/>
              <w:adjustRightInd w:val="0"/>
              <w:rPr>
                <w:lang w:val="mk-MK" w:eastAsia="en-GB"/>
              </w:rPr>
            </w:pPr>
          </w:p>
        </w:tc>
        <w:tc>
          <w:tcPr>
            <w:tcW w:w="1440" w:type="dxa"/>
            <w:vAlign w:val="bottom"/>
          </w:tcPr>
          <w:p w14:paraId="59E24EC5" w14:textId="77777777" w:rsidR="008E469E" w:rsidRPr="002D5F8E" w:rsidRDefault="008E469E" w:rsidP="00402FDE">
            <w:pPr>
              <w:autoSpaceDE w:val="0"/>
              <w:autoSpaceDN w:val="0"/>
              <w:adjustRightInd w:val="0"/>
              <w:jc w:val="left"/>
              <w:rPr>
                <w:lang w:val="mk-MK" w:eastAsia="en-GB"/>
              </w:rPr>
            </w:pPr>
            <w:r w:rsidRPr="002D5F8E">
              <w:rPr>
                <w:lang w:val="mk-MK" w:eastAsia="en-GB"/>
              </w:rPr>
              <w:t>Густина на енергија</w:t>
            </w:r>
          </w:p>
          <w:p w14:paraId="59F4B302" w14:textId="77777777" w:rsidR="008E469E" w:rsidRPr="002D5F8E" w:rsidRDefault="008E469E" w:rsidP="00402FDE">
            <w:pPr>
              <w:autoSpaceDE w:val="0"/>
              <w:autoSpaceDN w:val="0"/>
              <w:adjustRightInd w:val="0"/>
              <w:jc w:val="left"/>
              <w:rPr>
                <w:lang w:val="mk-MK" w:eastAsia="en-GB"/>
              </w:rPr>
            </w:pPr>
            <w:r w:rsidRPr="002D5F8E">
              <w:rPr>
                <w:lang w:val="mk-MK" w:eastAsia="en-GB"/>
              </w:rPr>
              <w:t>(Wh/Kg)</w:t>
            </w:r>
          </w:p>
        </w:tc>
        <w:tc>
          <w:tcPr>
            <w:tcW w:w="1800" w:type="dxa"/>
            <w:vAlign w:val="bottom"/>
          </w:tcPr>
          <w:p w14:paraId="1B842C98" w14:textId="77777777" w:rsidR="008E469E" w:rsidRPr="002D5F8E" w:rsidRDefault="008E469E" w:rsidP="00402FDE">
            <w:pPr>
              <w:autoSpaceDE w:val="0"/>
              <w:autoSpaceDN w:val="0"/>
              <w:adjustRightInd w:val="0"/>
              <w:jc w:val="left"/>
              <w:rPr>
                <w:lang w:val="mk-MK" w:eastAsia="en-GB"/>
              </w:rPr>
            </w:pPr>
            <w:r w:rsidRPr="002D5F8E">
              <w:rPr>
                <w:lang w:val="mk-MK" w:eastAsia="en-GB"/>
              </w:rPr>
              <w:t>Број на циклуси на полнење до 80% од капацитетот</w:t>
            </w:r>
          </w:p>
        </w:tc>
        <w:tc>
          <w:tcPr>
            <w:tcW w:w="1287" w:type="dxa"/>
            <w:vAlign w:val="bottom"/>
          </w:tcPr>
          <w:p w14:paraId="38AF8708" w14:textId="77777777" w:rsidR="008E469E" w:rsidRPr="002D5F8E" w:rsidRDefault="008E469E" w:rsidP="00402FDE">
            <w:pPr>
              <w:autoSpaceDE w:val="0"/>
              <w:autoSpaceDN w:val="0"/>
              <w:adjustRightInd w:val="0"/>
              <w:jc w:val="left"/>
              <w:rPr>
                <w:lang w:val="mk-MK" w:eastAsia="en-GB"/>
              </w:rPr>
            </w:pPr>
            <w:r w:rsidRPr="002D5F8E">
              <w:rPr>
                <w:lang w:val="mk-MK" w:eastAsia="en-GB"/>
              </w:rPr>
              <w:t>Време на полнење (Часови)</w:t>
            </w:r>
          </w:p>
        </w:tc>
        <w:tc>
          <w:tcPr>
            <w:tcW w:w="1374" w:type="dxa"/>
            <w:vAlign w:val="bottom"/>
          </w:tcPr>
          <w:p w14:paraId="40DC0025" w14:textId="77777777" w:rsidR="008E469E" w:rsidRPr="002D5F8E" w:rsidRDefault="008E469E" w:rsidP="00402FDE">
            <w:pPr>
              <w:autoSpaceDE w:val="0"/>
              <w:autoSpaceDN w:val="0"/>
              <w:adjustRightInd w:val="0"/>
              <w:jc w:val="left"/>
              <w:rPr>
                <w:lang w:val="mk-MK" w:eastAsia="en-GB"/>
              </w:rPr>
            </w:pPr>
            <w:r w:rsidRPr="002D5F8E">
              <w:rPr>
                <w:lang w:val="mk-MK" w:eastAsia="en-GB"/>
              </w:rPr>
              <w:t>Процент на само празнење за еден месец</w:t>
            </w:r>
          </w:p>
        </w:tc>
      </w:tr>
      <w:tr w:rsidR="008E469E" w:rsidRPr="007A45A5" w14:paraId="622F658A" w14:textId="77777777">
        <w:trPr>
          <w:jc w:val="center"/>
        </w:trPr>
        <w:tc>
          <w:tcPr>
            <w:tcW w:w="2628" w:type="dxa"/>
          </w:tcPr>
          <w:p w14:paraId="0207E949" w14:textId="77777777" w:rsidR="008E469E" w:rsidRPr="007A45A5" w:rsidRDefault="008E469E" w:rsidP="00402FDE">
            <w:pPr>
              <w:pStyle w:val="NormalWeb"/>
            </w:pPr>
            <w:r w:rsidRPr="002D5F8E">
              <w:rPr>
                <w:lang w:val="mk-MK"/>
              </w:rPr>
              <w:t xml:space="preserve"> </w:t>
            </w:r>
            <w:r w:rsidRPr="007A45A5">
              <w:t>Nickel</w:t>
            </w:r>
            <w:r w:rsidRPr="002D5F8E">
              <w:rPr>
                <w:lang w:val="mk-MK"/>
              </w:rPr>
              <w:t xml:space="preserve"> </w:t>
            </w:r>
            <w:r w:rsidRPr="007A45A5">
              <w:t>Cadmium</w:t>
            </w:r>
          </w:p>
        </w:tc>
        <w:tc>
          <w:tcPr>
            <w:tcW w:w="1440" w:type="dxa"/>
          </w:tcPr>
          <w:p w14:paraId="048D3A77" w14:textId="77777777" w:rsidR="008E469E" w:rsidRPr="007A45A5" w:rsidRDefault="008E469E" w:rsidP="00402FDE">
            <w:pPr>
              <w:pStyle w:val="NormalWeb"/>
            </w:pPr>
            <w:r w:rsidRPr="007A45A5">
              <w:t>45-80</w:t>
            </w:r>
          </w:p>
        </w:tc>
        <w:tc>
          <w:tcPr>
            <w:tcW w:w="1800" w:type="dxa"/>
          </w:tcPr>
          <w:p w14:paraId="39088967" w14:textId="77777777" w:rsidR="008E469E" w:rsidRPr="007A45A5" w:rsidRDefault="008E469E" w:rsidP="00402FDE">
            <w:pPr>
              <w:pStyle w:val="NormalWeb"/>
            </w:pPr>
            <w:r w:rsidRPr="007A45A5">
              <w:t>1500</w:t>
            </w:r>
          </w:p>
        </w:tc>
        <w:tc>
          <w:tcPr>
            <w:tcW w:w="1287" w:type="dxa"/>
          </w:tcPr>
          <w:p w14:paraId="178BF84C" w14:textId="77777777" w:rsidR="008E469E" w:rsidRPr="007A45A5" w:rsidRDefault="008E469E" w:rsidP="00402FDE">
            <w:pPr>
              <w:pStyle w:val="NormalWeb"/>
            </w:pPr>
            <w:r w:rsidRPr="007A45A5">
              <w:t>1</w:t>
            </w:r>
          </w:p>
        </w:tc>
        <w:tc>
          <w:tcPr>
            <w:tcW w:w="1374" w:type="dxa"/>
          </w:tcPr>
          <w:p w14:paraId="6FC13587" w14:textId="77777777" w:rsidR="008E469E" w:rsidRPr="007A45A5" w:rsidRDefault="008E469E" w:rsidP="00402FDE">
            <w:pPr>
              <w:pStyle w:val="NormalWeb"/>
            </w:pPr>
            <w:r w:rsidRPr="007A45A5">
              <w:t>20%</w:t>
            </w:r>
          </w:p>
        </w:tc>
      </w:tr>
      <w:tr w:rsidR="008E469E" w:rsidRPr="007A45A5" w14:paraId="6A94EB98" w14:textId="77777777">
        <w:trPr>
          <w:jc w:val="center"/>
        </w:trPr>
        <w:tc>
          <w:tcPr>
            <w:tcW w:w="2628" w:type="dxa"/>
          </w:tcPr>
          <w:p w14:paraId="4F5755BE" w14:textId="77777777" w:rsidR="008E469E" w:rsidRPr="007A45A5" w:rsidRDefault="008E469E" w:rsidP="00402FDE">
            <w:pPr>
              <w:pStyle w:val="NormalWeb"/>
            </w:pPr>
            <w:r w:rsidRPr="007A45A5">
              <w:t xml:space="preserve"> Nickel</w:t>
            </w:r>
            <w:r w:rsidRPr="002D5F8E">
              <w:rPr>
                <w:lang w:val="mk-MK"/>
              </w:rPr>
              <w:t xml:space="preserve"> </w:t>
            </w:r>
            <w:r w:rsidRPr="007A45A5">
              <w:t>Metal</w:t>
            </w:r>
            <w:r w:rsidRPr="002D5F8E">
              <w:rPr>
                <w:lang w:val="mk-MK"/>
              </w:rPr>
              <w:t xml:space="preserve"> </w:t>
            </w:r>
            <w:r w:rsidRPr="007A45A5">
              <w:t>Hydride</w:t>
            </w:r>
          </w:p>
        </w:tc>
        <w:tc>
          <w:tcPr>
            <w:tcW w:w="1440" w:type="dxa"/>
          </w:tcPr>
          <w:p w14:paraId="64814877" w14:textId="77777777" w:rsidR="008E469E" w:rsidRPr="007A45A5" w:rsidRDefault="008E469E" w:rsidP="00402FDE">
            <w:pPr>
              <w:pStyle w:val="NormalWeb"/>
            </w:pPr>
            <w:r w:rsidRPr="007A45A5">
              <w:t>60-120</w:t>
            </w:r>
          </w:p>
        </w:tc>
        <w:tc>
          <w:tcPr>
            <w:tcW w:w="1800" w:type="dxa"/>
          </w:tcPr>
          <w:p w14:paraId="4EC5F364" w14:textId="77777777" w:rsidR="008E469E" w:rsidRPr="007A45A5" w:rsidRDefault="008E469E" w:rsidP="00402FDE">
            <w:pPr>
              <w:pStyle w:val="NormalWeb"/>
            </w:pPr>
            <w:r w:rsidRPr="007A45A5">
              <w:t>300-500</w:t>
            </w:r>
          </w:p>
        </w:tc>
        <w:tc>
          <w:tcPr>
            <w:tcW w:w="1287" w:type="dxa"/>
          </w:tcPr>
          <w:p w14:paraId="1B172E54" w14:textId="77777777" w:rsidR="008E469E" w:rsidRPr="007A45A5" w:rsidRDefault="008E469E" w:rsidP="00402FDE">
            <w:pPr>
              <w:pStyle w:val="NormalWeb"/>
            </w:pPr>
            <w:r w:rsidRPr="007A45A5">
              <w:t>2-4</w:t>
            </w:r>
          </w:p>
        </w:tc>
        <w:tc>
          <w:tcPr>
            <w:tcW w:w="1374" w:type="dxa"/>
          </w:tcPr>
          <w:p w14:paraId="63590EAD" w14:textId="77777777" w:rsidR="008E469E" w:rsidRPr="007A45A5" w:rsidRDefault="008E469E" w:rsidP="00402FDE">
            <w:pPr>
              <w:pStyle w:val="NormalWeb"/>
            </w:pPr>
            <w:r w:rsidRPr="007A45A5">
              <w:t>30%</w:t>
            </w:r>
          </w:p>
        </w:tc>
      </w:tr>
      <w:tr w:rsidR="008E469E" w:rsidRPr="007A45A5" w14:paraId="1C42B3EA" w14:textId="77777777">
        <w:trPr>
          <w:jc w:val="center"/>
        </w:trPr>
        <w:tc>
          <w:tcPr>
            <w:tcW w:w="2628" w:type="dxa"/>
          </w:tcPr>
          <w:p w14:paraId="6E1F23DF" w14:textId="77777777" w:rsidR="008E469E" w:rsidRPr="007A45A5" w:rsidRDefault="008E469E" w:rsidP="00402FDE">
            <w:pPr>
              <w:pStyle w:val="NormalWeb"/>
            </w:pPr>
            <w:r w:rsidRPr="007A45A5">
              <w:t xml:space="preserve"> Lithium</w:t>
            </w:r>
            <w:r w:rsidRPr="002D5F8E">
              <w:rPr>
                <w:lang w:val="mk-MK"/>
              </w:rPr>
              <w:t xml:space="preserve"> </w:t>
            </w:r>
            <w:r w:rsidRPr="007A45A5">
              <w:t>Ion</w:t>
            </w:r>
          </w:p>
        </w:tc>
        <w:tc>
          <w:tcPr>
            <w:tcW w:w="1440" w:type="dxa"/>
          </w:tcPr>
          <w:p w14:paraId="3BB0134E" w14:textId="77777777" w:rsidR="008E469E" w:rsidRPr="007A45A5" w:rsidRDefault="008E469E" w:rsidP="00402FDE">
            <w:pPr>
              <w:pStyle w:val="NormalWeb"/>
            </w:pPr>
            <w:r w:rsidRPr="007A45A5">
              <w:t>110-160</w:t>
            </w:r>
          </w:p>
        </w:tc>
        <w:tc>
          <w:tcPr>
            <w:tcW w:w="1800" w:type="dxa"/>
          </w:tcPr>
          <w:p w14:paraId="6CE16363" w14:textId="77777777" w:rsidR="008E469E" w:rsidRPr="007A45A5" w:rsidRDefault="008E469E" w:rsidP="00402FDE">
            <w:pPr>
              <w:pStyle w:val="NormalWeb"/>
            </w:pPr>
            <w:r w:rsidRPr="007A45A5">
              <w:t>300-500</w:t>
            </w:r>
          </w:p>
        </w:tc>
        <w:tc>
          <w:tcPr>
            <w:tcW w:w="1287" w:type="dxa"/>
          </w:tcPr>
          <w:p w14:paraId="1DAEB4D1" w14:textId="77777777" w:rsidR="008E469E" w:rsidRPr="007A45A5" w:rsidRDefault="008E469E" w:rsidP="00402FDE">
            <w:pPr>
              <w:pStyle w:val="NormalWeb"/>
            </w:pPr>
            <w:r w:rsidRPr="007A45A5">
              <w:t>2-4</w:t>
            </w:r>
          </w:p>
        </w:tc>
        <w:tc>
          <w:tcPr>
            <w:tcW w:w="1374" w:type="dxa"/>
          </w:tcPr>
          <w:p w14:paraId="525B8679" w14:textId="77777777" w:rsidR="008E469E" w:rsidRPr="007A45A5" w:rsidRDefault="008E469E" w:rsidP="00402FDE">
            <w:pPr>
              <w:pStyle w:val="NormalWeb"/>
            </w:pPr>
            <w:r w:rsidRPr="007A45A5">
              <w:t>10%</w:t>
            </w:r>
          </w:p>
        </w:tc>
      </w:tr>
      <w:tr w:rsidR="008E469E" w:rsidRPr="007A45A5" w14:paraId="4738B205" w14:textId="77777777">
        <w:trPr>
          <w:jc w:val="center"/>
        </w:trPr>
        <w:tc>
          <w:tcPr>
            <w:tcW w:w="2628" w:type="dxa"/>
          </w:tcPr>
          <w:p w14:paraId="45FCD752" w14:textId="77777777" w:rsidR="008E469E" w:rsidRPr="007A45A5" w:rsidRDefault="008E469E" w:rsidP="00402FDE">
            <w:pPr>
              <w:pStyle w:val="NormalWeb"/>
            </w:pPr>
            <w:r w:rsidRPr="007A45A5">
              <w:t xml:space="preserve"> Lithium</w:t>
            </w:r>
            <w:r w:rsidRPr="002D5F8E">
              <w:rPr>
                <w:lang w:val="mk-MK"/>
              </w:rPr>
              <w:t xml:space="preserve"> </w:t>
            </w:r>
            <w:r w:rsidRPr="007A45A5">
              <w:t>Polymer</w:t>
            </w:r>
          </w:p>
        </w:tc>
        <w:tc>
          <w:tcPr>
            <w:tcW w:w="1440" w:type="dxa"/>
          </w:tcPr>
          <w:p w14:paraId="0FDD514A" w14:textId="77777777" w:rsidR="008E469E" w:rsidRPr="007A45A5" w:rsidRDefault="008E469E" w:rsidP="00402FDE">
            <w:pPr>
              <w:pStyle w:val="NormalWeb"/>
            </w:pPr>
            <w:r w:rsidRPr="007A45A5">
              <w:t>100-130</w:t>
            </w:r>
          </w:p>
        </w:tc>
        <w:tc>
          <w:tcPr>
            <w:tcW w:w="1800" w:type="dxa"/>
          </w:tcPr>
          <w:p w14:paraId="388437F5" w14:textId="77777777" w:rsidR="008E469E" w:rsidRPr="007A45A5" w:rsidRDefault="008E469E" w:rsidP="00402FDE">
            <w:pPr>
              <w:pStyle w:val="NormalWeb"/>
            </w:pPr>
            <w:r w:rsidRPr="007A45A5">
              <w:t>300-500</w:t>
            </w:r>
          </w:p>
        </w:tc>
        <w:tc>
          <w:tcPr>
            <w:tcW w:w="1287" w:type="dxa"/>
          </w:tcPr>
          <w:p w14:paraId="4363950F" w14:textId="77777777" w:rsidR="008E469E" w:rsidRPr="007A45A5" w:rsidRDefault="008E469E" w:rsidP="00402FDE">
            <w:pPr>
              <w:pStyle w:val="NormalWeb"/>
            </w:pPr>
            <w:r w:rsidRPr="007A45A5">
              <w:t>2-4</w:t>
            </w:r>
          </w:p>
        </w:tc>
        <w:tc>
          <w:tcPr>
            <w:tcW w:w="1374" w:type="dxa"/>
          </w:tcPr>
          <w:p w14:paraId="5E5A3F3B" w14:textId="77777777" w:rsidR="008E469E" w:rsidRPr="007A45A5" w:rsidRDefault="008E469E" w:rsidP="00402FDE">
            <w:pPr>
              <w:pStyle w:val="NormalWeb"/>
            </w:pPr>
            <w:r w:rsidRPr="007A45A5">
              <w:t>10%</w:t>
            </w:r>
          </w:p>
        </w:tc>
      </w:tr>
      <w:tr w:rsidR="008E469E" w:rsidRPr="007A45A5" w14:paraId="485E6067" w14:textId="77777777">
        <w:trPr>
          <w:jc w:val="center"/>
        </w:trPr>
        <w:tc>
          <w:tcPr>
            <w:tcW w:w="2628" w:type="dxa"/>
          </w:tcPr>
          <w:p w14:paraId="65123FC2" w14:textId="77777777" w:rsidR="008E469E" w:rsidRPr="007A45A5" w:rsidRDefault="008E469E" w:rsidP="00402FDE">
            <w:pPr>
              <w:pStyle w:val="NormalWeb"/>
            </w:pPr>
            <w:r w:rsidRPr="007A45A5">
              <w:t xml:space="preserve"> Lead Acid</w:t>
            </w:r>
          </w:p>
        </w:tc>
        <w:tc>
          <w:tcPr>
            <w:tcW w:w="1440" w:type="dxa"/>
          </w:tcPr>
          <w:p w14:paraId="0824DC6F" w14:textId="77777777" w:rsidR="008E469E" w:rsidRPr="007A45A5" w:rsidRDefault="008E469E" w:rsidP="00402FDE">
            <w:pPr>
              <w:pStyle w:val="NormalWeb"/>
            </w:pPr>
            <w:r w:rsidRPr="007A45A5">
              <w:t>30-50</w:t>
            </w:r>
          </w:p>
        </w:tc>
        <w:tc>
          <w:tcPr>
            <w:tcW w:w="1800" w:type="dxa"/>
          </w:tcPr>
          <w:p w14:paraId="09293178" w14:textId="77777777" w:rsidR="008E469E" w:rsidRPr="007A45A5" w:rsidRDefault="008E469E" w:rsidP="00402FDE">
            <w:pPr>
              <w:pStyle w:val="NormalWeb"/>
            </w:pPr>
            <w:r w:rsidRPr="007A45A5">
              <w:t>200-300</w:t>
            </w:r>
          </w:p>
        </w:tc>
        <w:tc>
          <w:tcPr>
            <w:tcW w:w="1287" w:type="dxa"/>
          </w:tcPr>
          <w:p w14:paraId="0C5B8357" w14:textId="77777777" w:rsidR="008E469E" w:rsidRPr="007A45A5" w:rsidRDefault="008E469E" w:rsidP="00402FDE">
            <w:pPr>
              <w:pStyle w:val="NormalWeb"/>
            </w:pPr>
            <w:r w:rsidRPr="007A45A5">
              <w:t>8-16</w:t>
            </w:r>
          </w:p>
        </w:tc>
        <w:tc>
          <w:tcPr>
            <w:tcW w:w="1374" w:type="dxa"/>
          </w:tcPr>
          <w:p w14:paraId="2DCA63AB" w14:textId="77777777" w:rsidR="008E469E" w:rsidRPr="007A45A5" w:rsidRDefault="008E469E" w:rsidP="00402FDE">
            <w:pPr>
              <w:pStyle w:val="NormalWeb"/>
            </w:pPr>
            <w:r w:rsidRPr="007A45A5">
              <w:t>5%</w:t>
            </w:r>
          </w:p>
        </w:tc>
      </w:tr>
      <w:tr w:rsidR="008E469E" w:rsidRPr="007A45A5" w14:paraId="6FB80E22" w14:textId="77777777">
        <w:trPr>
          <w:jc w:val="center"/>
        </w:trPr>
        <w:tc>
          <w:tcPr>
            <w:tcW w:w="2628" w:type="dxa"/>
          </w:tcPr>
          <w:p w14:paraId="67A51B9E" w14:textId="77777777" w:rsidR="008E469E" w:rsidRPr="007A45A5" w:rsidRDefault="008E469E" w:rsidP="00402FDE">
            <w:pPr>
              <w:pStyle w:val="NormalWeb"/>
            </w:pPr>
            <w:r w:rsidRPr="007A45A5">
              <w:t xml:space="preserve"> Reusable</w:t>
            </w:r>
            <w:r w:rsidRPr="002D5F8E">
              <w:rPr>
                <w:lang w:val="mk-MK"/>
              </w:rPr>
              <w:t xml:space="preserve"> </w:t>
            </w:r>
            <w:r w:rsidRPr="007A45A5">
              <w:t>Alkaline</w:t>
            </w:r>
          </w:p>
        </w:tc>
        <w:tc>
          <w:tcPr>
            <w:tcW w:w="1440" w:type="dxa"/>
          </w:tcPr>
          <w:p w14:paraId="44217230" w14:textId="77777777" w:rsidR="008E469E" w:rsidRPr="007A45A5" w:rsidRDefault="008E469E" w:rsidP="00402FDE">
            <w:pPr>
              <w:pStyle w:val="NormalWeb"/>
            </w:pPr>
            <w:r w:rsidRPr="007A45A5">
              <w:t>80</w:t>
            </w:r>
          </w:p>
        </w:tc>
        <w:tc>
          <w:tcPr>
            <w:tcW w:w="1800" w:type="dxa"/>
          </w:tcPr>
          <w:p w14:paraId="52266398" w14:textId="77777777" w:rsidR="008E469E" w:rsidRPr="007A45A5" w:rsidRDefault="008E469E" w:rsidP="00402FDE">
            <w:pPr>
              <w:pStyle w:val="NormalWeb"/>
            </w:pPr>
            <w:r w:rsidRPr="007A45A5">
              <w:t>50</w:t>
            </w:r>
          </w:p>
        </w:tc>
        <w:tc>
          <w:tcPr>
            <w:tcW w:w="1287" w:type="dxa"/>
          </w:tcPr>
          <w:p w14:paraId="25C794FD" w14:textId="77777777" w:rsidR="008E469E" w:rsidRPr="007A45A5" w:rsidRDefault="008E469E" w:rsidP="00402FDE">
            <w:pPr>
              <w:pStyle w:val="NormalWeb"/>
            </w:pPr>
            <w:r w:rsidRPr="007A45A5">
              <w:t>2-3</w:t>
            </w:r>
          </w:p>
        </w:tc>
        <w:tc>
          <w:tcPr>
            <w:tcW w:w="1374" w:type="dxa"/>
          </w:tcPr>
          <w:p w14:paraId="74AB6E6C" w14:textId="77777777" w:rsidR="008E469E" w:rsidRPr="007A45A5" w:rsidRDefault="008E469E" w:rsidP="00402FDE">
            <w:pPr>
              <w:pStyle w:val="NormalWeb"/>
            </w:pPr>
            <w:r w:rsidRPr="007A45A5">
              <w:t>0.3%</w:t>
            </w:r>
          </w:p>
        </w:tc>
      </w:tr>
    </w:tbl>
    <w:p w14:paraId="03031395" w14:textId="77777777" w:rsidR="008E469E" w:rsidRDefault="008E469E" w:rsidP="00095827">
      <w:pPr>
        <w:pStyle w:val="BodyTextIndent2"/>
        <w:spacing w:line="240" w:lineRule="auto"/>
        <w:ind w:left="0"/>
        <w:rPr>
          <w:lang w:val="mk-MK"/>
        </w:rPr>
      </w:pPr>
    </w:p>
    <w:p w14:paraId="2812FDE4" w14:textId="77777777" w:rsidR="00170BFA" w:rsidRDefault="00D877B0" w:rsidP="00AD4C7C">
      <w:pPr>
        <w:pStyle w:val="BodyTextIndent2"/>
        <w:spacing w:line="240" w:lineRule="auto"/>
        <w:ind w:left="0" w:firstLine="720"/>
        <w:rPr>
          <w:lang w:val="mk-MK"/>
        </w:rPr>
      </w:pPr>
      <w:r>
        <w:rPr>
          <w:lang w:val="mk-MK"/>
        </w:rPr>
        <w:t xml:space="preserve">Вметнувањето на наслов на слика или табела се прави со избор на </w:t>
      </w:r>
      <w:r w:rsidR="00663794">
        <w:t>References</w:t>
      </w:r>
      <w:r w:rsidR="00663794" w:rsidRPr="00AD4C7C">
        <w:rPr>
          <w:lang w:val="ru-RU"/>
        </w:rPr>
        <w:t xml:space="preserve"> → </w:t>
      </w:r>
      <w:r>
        <w:t>Insert</w:t>
      </w:r>
      <w:r w:rsidRPr="00AD4C7C">
        <w:rPr>
          <w:lang w:val="ru-RU"/>
        </w:rPr>
        <w:t xml:space="preserve"> </w:t>
      </w:r>
      <w:r>
        <w:t>Caption</w:t>
      </w:r>
      <w:r w:rsidRPr="00AD4C7C">
        <w:rPr>
          <w:lang w:val="ru-RU"/>
        </w:rPr>
        <w:t xml:space="preserve"> </w:t>
      </w:r>
      <w:r>
        <w:rPr>
          <w:lang w:val="mk-MK"/>
        </w:rPr>
        <w:t xml:space="preserve">каде во отворениот дијалог како на Слика 3 се избира </w:t>
      </w:r>
      <w:r w:rsidR="001635D2">
        <w:rPr>
          <w:lang w:val="mk-MK"/>
        </w:rPr>
        <w:t xml:space="preserve">под </w:t>
      </w:r>
      <w:r w:rsidR="001635D2">
        <w:t>Label</w:t>
      </w:r>
      <w:r w:rsidR="001635D2" w:rsidRPr="00AD4C7C">
        <w:rPr>
          <w:lang w:val="ru-RU"/>
        </w:rPr>
        <w:t xml:space="preserve"> </w:t>
      </w:r>
      <w:r w:rsidR="001635D2">
        <w:rPr>
          <w:lang w:val="mk-MK"/>
        </w:rPr>
        <w:t>ознаката која сакаме да стои за слика. Во понудените опции не постои ознака на македонски јазик</w:t>
      </w:r>
      <w:r w:rsidR="0005032F">
        <w:rPr>
          <w:lang w:val="mk-MK"/>
        </w:rPr>
        <w:t>,</w:t>
      </w:r>
      <w:r w:rsidR="001635D2">
        <w:rPr>
          <w:lang w:val="mk-MK"/>
        </w:rPr>
        <w:t xml:space="preserve"> па истата може да се додаде со избор на </w:t>
      </w:r>
      <w:r w:rsidR="001635D2">
        <w:t>New</w:t>
      </w:r>
      <w:r w:rsidR="001635D2" w:rsidRPr="00AD4C7C">
        <w:rPr>
          <w:lang w:val="ru-RU"/>
        </w:rPr>
        <w:t xml:space="preserve"> </w:t>
      </w:r>
      <w:r w:rsidR="001635D2">
        <w:t>Label</w:t>
      </w:r>
      <w:r w:rsidR="001635D2" w:rsidRPr="00AD4C7C">
        <w:rPr>
          <w:lang w:val="ru-RU"/>
        </w:rPr>
        <w:t xml:space="preserve"> </w:t>
      </w:r>
      <w:r w:rsidR="001635D2">
        <w:rPr>
          <w:lang w:val="mk-MK"/>
        </w:rPr>
        <w:t xml:space="preserve">во истиот дијалог, каде внесуваме “Слика“. Со тоа оваа ознака ќе биде достапна и во менито. </w:t>
      </w:r>
    </w:p>
    <w:p w14:paraId="7BA2E799" w14:textId="77777777" w:rsidR="008E469E" w:rsidRPr="001635D2" w:rsidRDefault="008E469E" w:rsidP="00095827">
      <w:pPr>
        <w:pStyle w:val="BodyTextIndent2"/>
        <w:spacing w:line="240" w:lineRule="auto"/>
        <w:ind w:left="0"/>
        <w:rPr>
          <w:lang w:val="mk-MK"/>
        </w:rPr>
      </w:pPr>
    </w:p>
    <w:p w14:paraId="339BCC46" w14:textId="697442D9" w:rsidR="00D877B0" w:rsidRDefault="002E0DE1" w:rsidP="00D877B0">
      <w:pPr>
        <w:pStyle w:val="BodyTextIndent2"/>
        <w:spacing w:line="240" w:lineRule="auto"/>
        <w:ind w:left="0"/>
        <w:jc w:val="center"/>
        <w:rPr>
          <w:lang w:val="mk-MK"/>
        </w:rPr>
      </w:pPr>
      <w:r>
        <w:rPr>
          <w:noProof/>
          <w:lang w:val="mk-MK"/>
        </w:rPr>
        <w:drawing>
          <wp:inline distT="0" distB="0" distL="0" distR="0" wp14:anchorId="3B10E1C6" wp14:editId="26F6E9CE">
            <wp:extent cx="2990850" cy="2336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90850" cy="2336800"/>
                    </a:xfrm>
                    <a:prstGeom prst="rect">
                      <a:avLst/>
                    </a:prstGeom>
                    <a:noFill/>
                    <a:ln>
                      <a:noFill/>
                    </a:ln>
                  </pic:spPr>
                </pic:pic>
              </a:graphicData>
            </a:graphic>
          </wp:inline>
        </w:drawing>
      </w:r>
    </w:p>
    <w:p w14:paraId="7AF85E49" w14:textId="09318DA6" w:rsidR="00D877B0" w:rsidRDefault="00D877B0" w:rsidP="001635D2">
      <w:pPr>
        <w:pStyle w:val="Caption"/>
        <w:jc w:val="center"/>
        <w:rPr>
          <w:lang w:val="mk-MK"/>
        </w:rPr>
      </w:pPr>
      <w:bookmarkStart w:id="18" w:name="_Toc222636357"/>
      <w:r w:rsidRPr="00AD4C7C">
        <w:rPr>
          <w:lang w:val="ru-RU"/>
        </w:rPr>
        <w:t xml:space="preserve">Слика </w:t>
      </w:r>
      <w:r>
        <w:fldChar w:fldCharType="begin"/>
      </w:r>
      <w:r w:rsidRPr="00AD4C7C">
        <w:rPr>
          <w:lang w:val="ru-RU"/>
        </w:rPr>
        <w:instrText xml:space="preserve"> </w:instrText>
      </w:r>
      <w:r>
        <w:instrText>SEQ</w:instrText>
      </w:r>
      <w:r w:rsidRPr="00AD4C7C">
        <w:rPr>
          <w:lang w:val="ru-RU"/>
        </w:rPr>
        <w:instrText xml:space="preserve"> Слика \* </w:instrText>
      </w:r>
      <w:r>
        <w:instrText>ARABIC</w:instrText>
      </w:r>
      <w:r w:rsidRPr="00AD4C7C">
        <w:rPr>
          <w:lang w:val="ru-RU"/>
        </w:rPr>
        <w:instrText xml:space="preserve"> </w:instrText>
      </w:r>
      <w:r>
        <w:fldChar w:fldCharType="separate"/>
      </w:r>
      <w:r w:rsidR="00C10CE2">
        <w:rPr>
          <w:noProof/>
        </w:rPr>
        <w:t>21</w:t>
      </w:r>
      <w:r>
        <w:fldChar w:fldCharType="end"/>
      </w:r>
      <w:r>
        <w:rPr>
          <w:lang w:val="mk-MK"/>
        </w:rPr>
        <w:t xml:space="preserve"> </w:t>
      </w:r>
      <w:r w:rsidRPr="00FA2A42">
        <w:rPr>
          <w:lang w:val="mk-MK"/>
        </w:rPr>
        <w:t>Дијалог за вметнување на наслов на слика или табела</w:t>
      </w:r>
      <w:bookmarkEnd w:id="18"/>
    </w:p>
    <w:p w14:paraId="254613F4" w14:textId="77777777" w:rsidR="008E469E" w:rsidRDefault="008E469E" w:rsidP="001635D2">
      <w:pPr>
        <w:rPr>
          <w:lang w:val="mk-MK"/>
        </w:rPr>
      </w:pPr>
    </w:p>
    <w:p w14:paraId="0C782DD1" w14:textId="77777777" w:rsidR="001635D2" w:rsidRPr="00371B1C" w:rsidRDefault="001635D2" w:rsidP="00AD4C7C">
      <w:pPr>
        <w:ind w:firstLine="720"/>
        <w:rPr>
          <w:lang w:val="mk-MK"/>
        </w:rPr>
      </w:pPr>
      <w:r>
        <w:rPr>
          <w:lang w:val="mk-MK"/>
        </w:rPr>
        <w:t>За нагодување на нумерацијата на сликите или табелите</w:t>
      </w:r>
      <w:r w:rsidR="00371B1C">
        <w:rPr>
          <w:lang w:val="mk-MK"/>
        </w:rPr>
        <w:t xml:space="preserve"> избираме </w:t>
      </w:r>
      <w:r w:rsidR="00371B1C">
        <w:t>Numbering</w:t>
      </w:r>
      <w:r w:rsidR="00371B1C">
        <w:rPr>
          <w:lang w:val="mk-MK"/>
        </w:rPr>
        <w:t xml:space="preserve"> по што ни се прикажува дијалогот на Слика 4. Во овој дијалог </w:t>
      </w:r>
      <w:r w:rsidR="008E469E">
        <w:rPr>
          <w:lang w:val="mk-MK"/>
        </w:rPr>
        <w:t xml:space="preserve">може да се избере вклучување или исклучување на бројот на заглавието во нумерацијата, како и форматот на нумерирање. Позицијата на сликите и табелите вообичаено е на средина од страната со што се избегнува евентуално поместување надвор од маргините или раздвојување на табелите на два дела. Сликите и табелите се поставуваат </w:t>
      </w:r>
      <w:r w:rsidR="000F6D1F">
        <w:rPr>
          <w:lang w:val="mk-MK"/>
        </w:rPr>
        <w:t>во близина</w:t>
      </w:r>
      <w:r w:rsidR="008E469E">
        <w:rPr>
          <w:lang w:val="mk-MK"/>
        </w:rPr>
        <w:t xml:space="preserve"> текстот во кој се референцирани.</w:t>
      </w:r>
    </w:p>
    <w:p w14:paraId="79826AE9" w14:textId="51AC9C3C" w:rsidR="001635D2" w:rsidRDefault="002E0DE1" w:rsidP="001635D2">
      <w:pPr>
        <w:jc w:val="center"/>
        <w:rPr>
          <w:lang w:val="mk-MK"/>
        </w:rPr>
      </w:pPr>
      <w:r>
        <w:rPr>
          <w:noProof/>
          <w:lang w:val="mk-MK"/>
        </w:rPr>
        <w:lastRenderedPageBreak/>
        <w:drawing>
          <wp:inline distT="0" distB="0" distL="0" distR="0" wp14:anchorId="11B2300A" wp14:editId="4FBAF096">
            <wp:extent cx="2819400" cy="2000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19400" cy="2000250"/>
                    </a:xfrm>
                    <a:prstGeom prst="rect">
                      <a:avLst/>
                    </a:prstGeom>
                    <a:noFill/>
                    <a:ln>
                      <a:noFill/>
                    </a:ln>
                  </pic:spPr>
                </pic:pic>
              </a:graphicData>
            </a:graphic>
          </wp:inline>
        </w:drawing>
      </w:r>
    </w:p>
    <w:p w14:paraId="1B4C717F" w14:textId="69F2CAE1" w:rsidR="001635D2" w:rsidRDefault="001635D2" w:rsidP="001635D2">
      <w:pPr>
        <w:pStyle w:val="Caption"/>
        <w:jc w:val="center"/>
        <w:rPr>
          <w:lang w:val="mk-MK"/>
        </w:rPr>
      </w:pPr>
      <w:bookmarkStart w:id="19" w:name="_Toc222636358"/>
      <w:r w:rsidRPr="00AD4C7C">
        <w:rPr>
          <w:lang w:val="ru-RU"/>
        </w:rPr>
        <w:t xml:space="preserve">Слика </w:t>
      </w:r>
      <w:r>
        <w:fldChar w:fldCharType="begin"/>
      </w:r>
      <w:r w:rsidRPr="00AD4C7C">
        <w:rPr>
          <w:lang w:val="ru-RU"/>
        </w:rPr>
        <w:instrText xml:space="preserve"> </w:instrText>
      </w:r>
      <w:r>
        <w:instrText>SEQ</w:instrText>
      </w:r>
      <w:r w:rsidRPr="00AD4C7C">
        <w:rPr>
          <w:lang w:val="ru-RU"/>
        </w:rPr>
        <w:instrText xml:space="preserve"> Слика \* </w:instrText>
      </w:r>
      <w:r>
        <w:instrText>ARABIC</w:instrText>
      </w:r>
      <w:r w:rsidRPr="00AD4C7C">
        <w:rPr>
          <w:lang w:val="ru-RU"/>
        </w:rPr>
        <w:instrText xml:space="preserve"> </w:instrText>
      </w:r>
      <w:r>
        <w:fldChar w:fldCharType="separate"/>
      </w:r>
      <w:r w:rsidR="00C10CE2">
        <w:rPr>
          <w:noProof/>
        </w:rPr>
        <w:t>22</w:t>
      </w:r>
      <w:r>
        <w:fldChar w:fldCharType="end"/>
      </w:r>
      <w:r>
        <w:rPr>
          <w:lang w:val="mk-MK"/>
        </w:rPr>
        <w:t xml:space="preserve"> Дијалог за </w:t>
      </w:r>
      <w:r w:rsidR="00663794">
        <w:rPr>
          <w:lang w:val="mk-MK"/>
        </w:rPr>
        <w:t>нагодување</w:t>
      </w:r>
      <w:r>
        <w:rPr>
          <w:lang w:val="mk-MK"/>
        </w:rPr>
        <w:t xml:space="preserve"> на нумерација</w:t>
      </w:r>
      <w:bookmarkEnd w:id="19"/>
    </w:p>
    <w:p w14:paraId="5EAACA8F" w14:textId="77777777" w:rsidR="00FC67E7" w:rsidRPr="007A45A5" w:rsidRDefault="00FC67E7" w:rsidP="00095827">
      <w:pPr>
        <w:pStyle w:val="BodyTextIndent2"/>
        <w:spacing w:line="240" w:lineRule="auto"/>
        <w:ind w:left="0"/>
        <w:rPr>
          <w:lang w:val="mk-MK"/>
        </w:rPr>
      </w:pPr>
    </w:p>
    <w:p w14:paraId="5929BD58" w14:textId="77777777" w:rsidR="003C2A49" w:rsidRPr="007A45A5" w:rsidRDefault="00FC67E7" w:rsidP="00AD4C7C">
      <w:pPr>
        <w:pStyle w:val="BodyTextIndent2"/>
        <w:spacing w:line="240" w:lineRule="auto"/>
        <w:ind w:left="0" w:firstLine="245"/>
        <w:rPr>
          <w:lang w:val="mk-MK"/>
        </w:rPr>
      </w:pPr>
      <w:r w:rsidRPr="007A45A5">
        <w:rPr>
          <w:lang w:val="mk-MK"/>
        </w:rPr>
        <w:t xml:space="preserve">Секоја слика или табела која е ставена во текстот мора да биде објаснета. </w:t>
      </w:r>
      <w:r w:rsidR="003C2A49" w:rsidRPr="007A45A5">
        <w:rPr>
          <w:lang w:val="mk-MK"/>
        </w:rPr>
        <w:t>Кога во текстот се објаснува некоја слика/табела, јасно се наведува за која слика/табела станува збор. Името на сликата/табелата и нејзиниот број кои се наведуваат во текстот треба да претставуваат референца до самата слика/табела</w:t>
      </w:r>
      <w:r w:rsidR="001036EB" w:rsidRPr="007A45A5">
        <w:rPr>
          <w:lang w:val="mk-MK"/>
        </w:rPr>
        <w:t xml:space="preserve"> (Насловот од сликата се форматира како Ca</w:t>
      </w:r>
      <w:r w:rsidR="00663794">
        <w:rPr>
          <w:lang w:val="mk-MK"/>
        </w:rPr>
        <w:t xml:space="preserve">ption и потоа во Insert → Cross </w:t>
      </w:r>
      <w:r w:rsidR="00663794">
        <w:t>R</w:t>
      </w:r>
      <w:r w:rsidR="001036EB" w:rsidRPr="007A45A5">
        <w:rPr>
          <w:lang w:val="mk-MK"/>
        </w:rPr>
        <w:t>eference се одбира истиот наслов)</w:t>
      </w:r>
      <w:r w:rsidR="003C2A49" w:rsidRPr="007A45A5">
        <w:rPr>
          <w:lang w:val="mk-MK"/>
        </w:rPr>
        <w:t xml:space="preserve">. На пример: на </w:t>
      </w:r>
      <w:r w:rsidR="00225303" w:rsidRPr="007A45A5">
        <w:rPr>
          <w:lang w:val="mk-MK"/>
        </w:rPr>
        <w:fldChar w:fldCharType="begin"/>
      </w:r>
      <w:r w:rsidR="00225303" w:rsidRPr="007A45A5">
        <w:rPr>
          <w:lang w:val="mk-MK"/>
        </w:rPr>
        <w:instrText xml:space="preserve"> REF _Ref167267682 \h </w:instrText>
      </w:r>
      <w:r w:rsidR="00F537AC" w:rsidRPr="007A45A5">
        <w:rPr>
          <w:lang w:val="mk-MK"/>
        </w:rPr>
      </w:r>
      <w:r w:rsidR="00095827" w:rsidRPr="007A45A5">
        <w:rPr>
          <w:lang w:val="mk-MK"/>
        </w:rPr>
        <w:instrText xml:space="preserve"> \* MERGEFORMAT </w:instrText>
      </w:r>
      <w:r w:rsidR="00225303" w:rsidRPr="007A45A5">
        <w:rPr>
          <w:lang w:val="mk-MK"/>
        </w:rPr>
        <w:fldChar w:fldCharType="separate"/>
      </w:r>
      <w:r w:rsidR="00663794" w:rsidRPr="00663794">
        <w:rPr>
          <w:lang w:val="mk-MK"/>
        </w:rPr>
        <w:t>Слика 5</w:t>
      </w:r>
      <w:r w:rsidR="00225303" w:rsidRPr="007A45A5">
        <w:rPr>
          <w:lang w:val="mk-MK"/>
        </w:rPr>
        <w:fldChar w:fldCharType="end"/>
      </w:r>
      <w:r w:rsidR="003C2A49" w:rsidRPr="007A45A5">
        <w:rPr>
          <w:lang w:val="mk-MK"/>
        </w:rPr>
        <w:t xml:space="preserve"> е дадено</w:t>
      </w:r>
      <w:r w:rsidRPr="007A45A5">
        <w:rPr>
          <w:lang w:val="mk-MK"/>
        </w:rPr>
        <w:t xml:space="preserve"> логот на ФЕИТ</w:t>
      </w:r>
      <w:r w:rsidR="003C2A49" w:rsidRPr="007A45A5">
        <w:rPr>
          <w:lang w:val="mk-MK"/>
        </w:rPr>
        <w:t xml:space="preserve">. Следнава изјава </w:t>
      </w:r>
      <w:r w:rsidRPr="007A45A5">
        <w:rPr>
          <w:lang w:val="mk-MK"/>
        </w:rPr>
        <w:t xml:space="preserve">“на сликата подолу е дадено логото на ФЕИТ” </w:t>
      </w:r>
      <w:r w:rsidR="003C2A49" w:rsidRPr="007A45A5">
        <w:rPr>
          <w:lang w:val="mk-MK"/>
        </w:rPr>
        <w:t>е погрешн</w:t>
      </w:r>
      <w:r w:rsidRPr="007A45A5">
        <w:rPr>
          <w:lang w:val="mk-MK"/>
        </w:rPr>
        <w:t>а и не треба да се употребува во текстот.</w:t>
      </w:r>
    </w:p>
    <w:p w14:paraId="3151BA4D" w14:textId="75A9D199" w:rsidR="003C2A49" w:rsidRPr="007A45A5" w:rsidRDefault="002E0DE1" w:rsidP="003C2A49">
      <w:pPr>
        <w:ind w:firstLine="245"/>
        <w:jc w:val="center"/>
        <w:rPr>
          <w:sz w:val="20"/>
          <w:szCs w:val="20"/>
          <w:lang w:val="mk-MK"/>
        </w:rPr>
      </w:pPr>
      <w:r w:rsidRPr="007A45A5">
        <w:rPr>
          <w:noProof/>
          <w:sz w:val="20"/>
          <w:szCs w:val="20"/>
          <w:lang w:val="mk-MK"/>
        </w:rPr>
        <w:drawing>
          <wp:inline distT="0" distB="0" distL="0" distR="0" wp14:anchorId="7BE9B191" wp14:editId="33DE63DD">
            <wp:extent cx="660400" cy="584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60400" cy="584200"/>
                    </a:xfrm>
                    <a:prstGeom prst="rect">
                      <a:avLst/>
                    </a:prstGeom>
                    <a:noFill/>
                    <a:ln>
                      <a:noFill/>
                    </a:ln>
                  </pic:spPr>
                </pic:pic>
              </a:graphicData>
            </a:graphic>
          </wp:inline>
        </w:drawing>
      </w:r>
    </w:p>
    <w:p w14:paraId="2764F3F1" w14:textId="29BC4E1F" w:rsidR="00170BFA" w:rsidRPr="007A45A5" w:rsidRDefault="00225303" w:rsidP="006A519F">
      <w:pPr>
        <w:pStyle w:val="Caption"/>
        <w:jc w:val="center"/>
      </w:pPr>
      <w:bookmarkStart w:id="20" w:name="_Toc222636359"/>
      <w:bookmarkStart w:id="21" w:name="_Ref167267682"/>
      <w:r w:rsidRPr="007A45A5">
        <w:rPr>
          <w:lang w:val="ru-RU"/>
        </w:rPr>
        <w:t xml:space="preserve">Слика </w:t>
      </w:r>
      <w:r w:rsidR="00D877B0">
        <w:rPr>
          <w:lang w:val="ru-RU"/>
        </w:rPr>
        <w:fldChar w:fldCharType="begin"/>
      </w:r>
      <w:r w:rsidR="00D877B0">
        <w:rPr>
          <w:lang w:val="ru-RU"/>
        </w:rPr>
        <w:instrText xml:space="preserve"> SEQ Слика \* ARABIC </w:instrText>
      </w:r>
      <w:r w:rsidR="00D877B0">
        <w:rPr>
          <w:lang w:val="ru-RU"/>
        </w:rPr>
        <w:fldChar w:fldCharType="separate"/>
      </w:r>
      <w:r w:rsidR="00C10CE2">
        <w:rPr>
          <w:noProof/>
          <w:lang w:val="ru-RU"/>
        </w:rPr>
        <w:t>23</w:t>
      </w:r>
      <w:r w:rsidR="00D877B0">
        <w:rPr>
          <w:lang w:val="ru-RU"/>
        </w:rPr>
        <w:fldChar w:fldCharType="end"/>
      </w:r>
      <w:bookmarkEnd w:id="21"/>
      <w:r w:rsidRPr="007A45A5">
        <w:rPr>
          <w:lang w:val="mk-MK"/>
        </w:rPr>
        <w:t xml:space="preserve"> </w:t>
      </w:r>
      <w:r w:rsidR="00FC67E7" w:rsidRPr="007A45A5">
        <w:rPr>
          <w:lang w:val="mk-MK"/>
        </w:rPr>
        <w:t>Лого на ФЕИТ</w:t>
      </w:r>
      <w:bookmarkEnd w:id="20"/>
    </w:p>
    <w:p w14:paraId="66EF2177" w14:textId="77777777" w:rsidR="000217E5" w:rsidRDefault="000217E5" w:rsidP="00456E04">
      <w:pPr>
        <w:pStyle w:val="Heading2"/>
        <w:rPr>
          <w:rFonts w:ascii="Times New Roman" w:hAnsi="Times New Roman" w:cs="Times New Roman"/>
          <w:lang w:val="mk-MK"/>
        </w:rPr>
      </w:pPr>
      <w:bookmarkStart w:id="22" w:name="_Toc222636346"/>
      <w:r>
        <w:rPr>
          <w:rFonts w:ascii="Times New Roman" w:hAnsi="Times New Roman" w:cs="Times New Roman"/>
          <w:lang w:val="mk-MK"/>
        </w:rPr>
        <w:t>Формули</w:t>
      </w:r>
      <w:bookmarkEnd w:id="22"/>
    </w:p>
    <w:p w14:paraId="7EE3C5EB" w14:textId="77777777" w:rsidR="00BC3014" w:rsidRDefault="00BC3014" w:rsidP="00AD4C7C">
      <w:pPr>
        <w:ind w:firstLine="576"/>
        <w:rPr>
          <w:lang w:val="mk-MK"/>
        </w:rPr>
      </w:pPr>
      <w:r>
        <w:rPr>
          <w:lang w:val="mk-MK"/>
        </w:rPr>
        <w:t xml:space="preserve">Формулите треба да се изработуваат со помош на </w:t>
      </w:r>
      <w:r w:rsidRPr="00AD4C7C">
        <w:rPr>
          <w:lang w:val="mk-MK"/>
        </w:rPr>
        <w:t xml:space="preserve">Microsoft Equation Editor </w:t>
      </w:r>
      <w:r>
        <w:rPr>
          <w:lang w:val="mk-MK"/>
        </w:rPr>
        <w:t>или</w:t>
      </w:r>
      <w:r w:rsidR="000217E5" w:rsidRPr="00AD4C7C">
        <w:rPr>
          <w:lang w:val="mk-MK"/>
        </w:rPr>
        <w:t xml:space="preserve"> </w:t>
      </w:r>
      <w:r w:rsidR="000217E5" w:rsidRPr="00AD4C7C">
        <w:rPr>
          <w:i/>
          <w:iCs/>
          <w:lang w:val="mk-MK"/>
        </w:rPr>
        <w:t>MathType</w:t>
      </w:r>
      <w:r w:rsidR="000217E5" w:rsidRPr="00AD4C7C">
        <w:rPr>
          <w:lang w:val="mk-MK"/>
        </w:rPr>
        <w:t xml:space="preserve"> </w:t>
      </w:r>
      <w:r>
        <w:rPr>
          <w:lang w:val="mk-MK"/>
        </w:rPr>
        <w:t xml:space="preserve">додатокот </w:t>
      </w:r>
      <w:r w:rsidRPr="00AD4C7C">
        <w:rPr>
          <w:lang w:val="mk-MK"/>
        </w:rPr>
        <w:t xml:space="preserve">(http://www.mathtype.com) </w:t>
      </w:r>
      <w:r>
        <w:rPr>
          <w:lang w:val="mk-MK"/>
        </w:rPr>
        <w:t>за формули кој овозможува внесување на формули со избор на</w:t>
      </w:r>
      <w:r w:rsidR="000217E5" w:rsidRPr="00AD4C7C">
        <w:rPr>
          <w:lang w:val="mk-MK"/>
        </w:rPr>
        <w:t xml:space="preserve"> </w:t>
      </w:r>
      <w:r w:rsidR="00663794" w:rsidRPr="00AD4C7C">
        <w:rPr>
          <w:lang w:val="mk-MK"/>
        </w:rPr>
        <w:t>Insert</w:t>
      </w:r>
      <w:r w:rsidR="00663794">
        <w:rPr>
          <w:lang w:val="mk-MK"/>
        </w:rPr>
        <w:t xml:space="preserve"> → </w:t>
      </w:r>
      <w:r w:rsidRPr="00AD4C7C">
        <w:rPr>
          <w:lang w:val="mk-MK"/>
        </w:rPr>
        <w:t>Object</w:t>
      </w:r>
      <w:r w:rsidR="00663794" w:rsidRPr="00AD4C7C">
        <w:rPr>
          <w:lang w:val="mk-MK"/>
        </w:rPr>
        <w:t xml:space="preserve"> → </w:t>
      </w:r>
      <w:r w:rsidRPr="00AD4C7C">
        <w:rPr>
          <w:lang w:val="mk-MK"/>
        </w:rPr>
        <w:t>Create New</w:t>
      </w:r>
      <w:r w:rsidR="00663794" w:rsidRPr="00AD4C7C">
        <w:rPr>
          <w:lang w:val="mk-MK"/>
        </w:rPr>
        <w:t xml:space="preserve"> → </w:t>
      </w:r>
      <w:r w:rsidR="000217E5" w:rsidRPr="00AD4C7C">
        <w:rPr>
          <w:lang w:val="mk-MK"/>
        </w:rPr>
        <w:t xml:space="preserve">Microsoft Equation </w:t>
      </w:r>
      <w:r>
        <w:rPr>
          <w:i/>
          <w:iCs/>
          <w:lang w:val="mk-MK"/>
        </w:rPr>
        <w:t>или</w:t>
      </w:r>
      <w:r w:rsidR="000217E5" w:rsidRPr="00AD4C7C">
        <w:rPr>
          <w:lang w:val="mk-MK"/>
        </w:rPr>
        <w:t xml:space="preserve"> MathType Equation. </w:t>
      </w:r>
      <w:r>
        <w:rPr>
          <w:lang w:val="mk-MK"/>
        </w:rPr>
        <w:t xml:space="preserve">Притоа опцијата </w:t>
      </w:r>
      <w:r w:rsidR="000217E5" w:rsidRPr="00AD4C7C">
        <w:rPr>
          <w:lang w:val="ru-RU"/>
        </w:rPr>
        <w:t>“</w:t>
      </w:r>
      <w:r w:rsidR="000217E5">
        <w:t>Float</w:t>
      </w:r>
      <w:r w:rsidR="000217E5" w:rsidRPr="00AD4C7C">
        <w:rPr>
          <w:lang w:val="ru-RU"/>
        </w:rPr>
        <w:t xml:space="preserve"> </w:t>
      </w:r>
      <w:r w:rsidR="000217E5">
        <w:t>over</w:t>
      </w:r>
      <w:r w:rsidR="000217E5" w:rsidRPr="00AD4C7C">
        <w:rPr>
          <w:lang w:val="ru-RU"/>
        </w:rPr>
        <w:t xml:space="preserve"> </w:t>
      </w:r>
      <w:r w:rsidR="000217E5">
        <w:t>text</w:t>
      </w:r>
      <w:r w:rsidR="000217E5" w:rsidRPr="00AD4C7C">
        <w:rPr>
          <w:lang w:val="ru-RU"/>
        </w:rPr>
        <w:t xml:space="preserve">” </w:t>
      </w:r>
      <w:r>
        <w:rPr>
          <w:lang w:val="mk-MK"/>
        </w:rPr>
        <w:t>не треба да биде селектирана</w:t>
      </w:r>
      <w:r w:rsidR="000217E5" w:rsidRPr="00AD4C7C">
        <w:rPr>
          <w:lang w:val="ru-RU"/>
        </w:rPr>
        <w:t xml:space="preserve">. </w:t>
      </w:r>
      <w:r>
        <w:rPr>
          <w:lang w:val="mk-MK"/>
        </w:rPr>
        <w:t>Сите формули треба да бидат нумерирани последователно</w:t>
      </w:r>
      <w:r w:rsidR="00402FDE">
        <w:rPr>
          <w:lang w:val="mk-MK"/>
        </w:rPr>
        <w:t xml:space="preserve"> (за референцирање)</w:t>
      </w:r>
      <w:r>
        <w:rPr>
          <w:lang w:val="mk-MK"/>
        </w:rPr>
        <w:t xml:space="preserve">, користејќи поле за нумерирање со кое следната внесена формула ќе го добие наредниот број од секвенцата. </w:t>
      </w:r>
      <w:r w:rsidR="00402FDE">
        <w:rPr>
          <w:lang w:val="mk-MK"/>
        </w:rPr>
        <w:t>Формулите треба да бидат централно поставени на засебна линија во левата ќелија од дво-колонска табела, додека нивниот број треба да биде десно порамнет во десната ќелија од истата табела, како што е прикажано на примерот:</w:t>
      </w:r>
    </w:p>
    <w:tbl>
      <w:tblPr>
        <w:tblW w:w="9088" w:type="dxa"/>
        <w:jc w:val="center"/>
        <w:tblLayout w:type="fixed"/>
        <w:tblCellMar>
          <w:left w:w="70" w:type="dxa"/>
          <w:right w:w="70" w:type="dxa"/>
        </w:tblCellMar>
        <w:tblLook w:val="0000" w:firstRow="0" w:lastRow="0" w:firstColumn="0" w:lastColumn="0" w:noHBand="0" w:noVBand="0"/>
      </w:tblPr>
      <w:tblGrid>
        <w:gridCol w:w="7958"/>
        <w:gridCol w:w="1130"/>
      </w:tblGrid>
      <w:tr w:rsidR="00402FDE" w:rsidRPr="009B1D59" w14:paraId="4BBE9DC7" w14:textId="77777777">
        <w:tblPrEx>
          <w:tblCellMar>
            <w:top w:w="0" w:type="dxa"/>
            <w:bottom w:w="0" w:type="dxa"/>
          </w:tblCellMar>
        </w:tblPrEx>
        <w:trPr>
          <w:jc w:val="center"/>
        </w:trPr>
        <w:tc>
          <w:tcPr>
            <w:tcW w:w="7958" w:type="dxa"/>
          </w:tcPr>
          <w:p w14:paraId="032CB399" w14:textId="77777777" w:rsidR="00402FDE" w:rsidRPr="00BC3014" w:rsidRDefault="00402FDE" w:rsidP="00402FDE">
            <w:pPr>
              <w:jc w:val="center"/>
              <w:rPr>
                <w:lang w:val="mk-MK"/>
              </w:rPr>
            </w:pPr>
            <w:r w:rsidRPr="00BC3014">
              <w:rPr>
                <w:position w:val="-10"/>
              </w:rPr>
              <w:object w:dxaOrig="900" w:dyaOrig="279" w14:anchorId="4F4E01E2">
                <v:shape id="_x0000_i1059" type="#_x0000_t75" style="width:45pt;height:13.95pt" o:ole="">
                  <v:imagedata r:id="rId40" o:title=""/>
                </v:shape>
                <o:OLEObject Type="Embed" ProgID="Equation.DSMT4" ShapeID="_x0000_i1059" DrawAspect="Content" ObjectID="_1668338571" r:id="rId41"/>
              </w:object>
            </w:r>
            <w:r w:rsidRPr="009B1D59">
              <w:t>.</w:t>
            </w:r>
          </w:p>
        </w:tc>
        <w:tc>
          <w:tcPr>
            <w:tcW w:w="1130" w:type="dxa"/>
          </w:tcPr>
          <w:p w14:paraId="64F2A55C" w14:textId="77777777" w:rsidR="00402FDE" w:rsidRPr="00BC3014" w:rsidRDefault="00402FDE" w:rsidP="00402FDE">
            <w:pPr>
              <w:jc w:val="right"/>
              <w:rPr>
                <w:lang w:val="mk-MK"/>
              </w:rPr>
            </w:pPr>
            <w:r w:rsidRPr="009B1D59">
              <w:t>(</w:t>
            </w:r>
            <w:r w:rsidRPr="009B1D59">
              <w:rPr>
                <w:b/>
              </w:rPr>
              <w:fldChar w:fldCharType="begin"/>
            </w:r>
            <w:r w:rsidRPr="009B1D59">
              <w:rPr>
                <w:b/>
              </w:rPr>
              <w:instrText xml:space="preserve"> SEQ eq \n </w:instrText>
            </w:r>
            <w:r w:rsidRPr="009B1D59">
              <w:rPr>
                <w:b/>
              </w:rPr>
              <w:fldChar w:fldCharType="separate"/>
            </w:r>
            <w:r w:rsidR="00663794">
              <w:rPr>
                <w:b/>
                <w:noProof/>
              </w:rPr>
              <w:t>1</w:t>
            </w:r>
            <w:r w:rsidRPr="009B1D59">
              <w:rPr>
                <w:b/>
              </w:rPr>
              <w:fldChar w:fldCharType="end"/>
            </w:r>
            <w:r w:rsidRPr="009B1D59">
              <w:t>)</w:t>
            </w:r>
          </w:p>
        </w:tc>
      </w:tr>
    </w:tbl>
    <w:p w14:paraId="6AB7C697" w14:textId="77777777" w:rsidR="00BC3014" w:rsidRPr="0089628D" w:rsidRDefault="00402FDE" w:rsidP="00AD4C7C">
      <w:pPr>
        <w:ind w:firstLine="576"/>
        <w:rPr>
          <w:lang w:val="mk-MK"/>
        </w:rPr>
      </w:pPr>
      <w:r>
        <w:rPr>
          <w:lang w:val="mk-MK"/>
        </w:rPr>
        <w:t>После формулата треба да следи празно место и точка. Референцирањето на формулите се прави со вметнување на референца како во претходната секција. Н</w:t>
      </w:r>
      <w:r w:rsidR="0089628D">
        <w:rPr>
          <w:lang w:val="mk-MK"/>
        </w:rPr>
        <w:t xml:space="preserve">а тој начин со вметнувањето нова формула се ажурираат броевите на сите формули после истата. Бидете сигурни дека сите симболи во вашата формула/равенка се претходно дефинирани или следуваат веднаш после равенката. Симболите треба да бидат </w:t>
      </w:r>
      <w:r w:rsidR="0089628D" w:rsidRPr="0089628D">
        <w:rPr>
          <w:i/>
          <w:lang w:val="mk-MK"/>
        </w:rPr>
        <w:t>накосени</w:t>
      </w:r>
      <w:r w:rsidR="0089628D">
        <w:rPr>
          <w:lang w:val="mk-MK"/>
        </w:rPr>
        <w:t>¸ но не и единиците мерки (</w:t>
      </w:r>
      <w:r w:rsidR="0089628D" w:rsidRPr="0089628D">
        <w:rPr>
          <w:i/>
          <w:lang w:val="mk-MK"/>
        </w:rPr>
        <w:t>Т</w:t>
      </w:r>
      <w:r w:rsidR="0089628D">
        <w:rPr>
          <w:lang w:val="mk-MK"/>
        </w:rPr>
        <w:t xml:space="preserve"> може да се однесува на температура, но </w:t>
      </w:r>
      <w:r w:rsidR="0089628D">
        <w:t>T</w:t>
      </w:r>
      <w:r w:rsidR="0089628D" w:rsidRPr="00AD4C7C">
        <w:rPr>
          <w:lang w:val="ru-RU"/>
        </w:rPr>
        <w:t xml:space="preserve"> </w:t>
      </w:r>
      <w:r w:rsidR="0089628D">
        <w:rPr>
          <w:lang w:val="mk-MK"/>
        </w:rPr>
        <w:t xml:space="preserve">може да биде и единица мерка тесла). </w:t>
      </w:r>
    </w:p>
    <w:p w14:paraId="274A6CE4" w14:textId="77777777" w:rsidR="00170BFA" w:rsidRPr="007A45A5" w:rsidRDefault="00170BFA" w:rsidP="00456E04">
      <w:pPr>
        <w:pStyle w:val="Heading2"/>
        <w:rPr>
          <w:rFonts w:ascii="Times New Roman" w:hAnsi="Times New Roman" w:cs="Times New Roman"/>
          <w:lang w:val="mk-MK"/>
        </w:rPr>
      </w:pPr>
      <w:bookmarkStart w:id="23" w:name="_Toc222636347"/>
      <w:r w:rsidRPr="007A45A5">
        <w:rPr>
          <w:rFonts w:ascii="Times New Roman" w:hAnsi="Times New Roman" w:cs="Times New Roman"/>
          <w:lang w:val="mk-MK"/>
        </w:rPr>
        <w:lastRenderedPageBreak/>
        <w:t>Фусноти (забелешки)</w:t>
      </w:r>
      <w:bookmarkEnd w:id="23"/>
    </w:p>
    <w:p w14:paraId="6D403F17" w14:textId="77777777" w:rsidR="00170BFA" w:rsidRPr="007A45A5" w:rsidRDefault="00170BFA" w:rsidP="00AD4C7C">
      <w:pPr>
        <w:ind w:firstLine="432"/>
        <w:rPr>
          <w:lang w:val="mk-MK"/>
        </w:rPr>
      </w:pPr>
      <w:r w:rsidRPr="007A45A5">
        <w:rPr>
          <w:lang w:val="mk-MK"/>
        </w:rPr>
        <w:t xml:space="preserve">Фуснотите се користат ретко (или не се користат воопшто) и се поставуваат на дното од страницата на која се референцирани. Се користи </w:t>
      </w:r>
      <w:r w:rsidRPr="007A45A5">
        <w:t>Arial</w:t>
      </w:r>
      <w:r w:rsidRPr="007A45A5">
        <w:rPr>
          <w:lang w:val="ru-RU"/>
        </w:rPr>
        <w:t xml:space="preserve"> </w:t>
      </w:r>
      <w:r w:rsidRPr="007A45A5">
        <w:rPr>
          <w:lang w:val="mk-MK"/>
        </w:rPr>
        <w:t xml:space="preserve">фонт со големина 8 и </w:t>
      </w:r>
      <w:r w:rsidR="00966FE7" w:rsidRPr="007A45A5">
        <w:rPr>
          <w:lang w:val="mk-MK"/>
        </w:rPr>
        <w:t>единичен</w:t>
      </w:r>
      <w:r w:rsidRPr="007A45A5">
        <w:rPr>
          <w:lang w:val="mk-MK"/>
        </w:rPr>
        <w:t xml:space="preserve"> проред. За да се олесни читањето најчесто се избегнуваат, а соодветното објаснување се вметнува во самиот текст (на пример во загради, како во оваа реченица).</w:t>
      </w:r>
    </w:p>
    <w:p w14:paraId="54C15482" w14:textId="77777777" w:rsidR="00171FAD" w:rsidRPr="007A45A5" w:rsidRDefault="00171FAD" w:rsidP="00225303">
      <w:pPr>
        <w:pStyle w:val="Heading1"/>
        <w:rPr>
          <w:rFonts w:ascii="Times New Roman" w:hAnsi="Times New Roman"/>
        </w:rPr>
      </w:pPr>
      <w:bookmarkStart w:id="24" w:name="_Toc222636348"/>
      <w:r w:rsidRPr="007A45A5">
        <w:rPr>
          <w:rFonts w:ascii="Times New Roman" w:hAnsi="Times New Roman"/>
        </w:rPr>
        <w:t>Референци</w:t>
      </w:r>
      <w:bookmarkEnd w:id="24"/>
    </w:p>
    <w:p w14:paraId="17D3E282" w14:textId="77777777" w:rsidR="00355B71" w:rsidRPr="00AD4C7C" w:rsidRDefault="00F21537" w:rsidP="00AD4C7C">
      <w:pPr>
        <w:ind w:firstLine="360"/>
        <w:rPr>
          <w:lang w:val="ru-RU"/>
        </w:rPr>
      </w:pPr>
      <w:r w:rsidRPr="007A45A5">
        <w:rPr>
          <w:lang w:val="mk-MK"/>
        </w:rPr>
        <w:t>Во текстот кога се пишува дел кој е превод од некој друг текст, задолжително се наведува референца</w:t>
      </w:r>
      <w:r w:rsidR="00355B71" w:rsidRPr="007A45A5">
        <w:rPr>
          <w:lang w:val="mk-MK"/>
        </w:rPr>
        <w:t xml:space="preserve"> </w:t>
      </w:r>
      <w:r w:rsidR="00355B71" w:rsidRPr="007A45A5">
        <w:rPr>
          <w:lang w:val="mk-MK"/>
        </w:rPr>
        <w:fldChar w:fldCharType="begin"/>
      </w:r>
      <w:r w:rsidR="00355B71" w:rsidRPr="007A45A5">
        <w:rPr>
          <w:lang w:val="mk-MK"/>
        </w:rPr>
        <w:instrText xml:space="preserve"> REF _Ref167602551 \r \h </w:instrText>
      </w:r>
      <w:r w:rsidR="00355B71" w:rsidRPr="007A45A5">
        <w:rPr>
          <w:lang w:val="mk-MK"/>
        </w:rPr>
      </w:r>
      <w:r w:rsidR="007A45A5">
        <w:rPr>
          <w:lang w:val="mk-MK"/>
        </w:rPr>
        <w:instrText xml:space="preserve"> \* MERGEFORMAT </w:instrText>
      </w:r>
      <w:r w:rsidR="00355B71" w:rsidRPr="007A45A5">
        <w:rPr>
          <w:lang w:val="mk-MK"/>
        </w:rPr>
        <w:fldChar w:fldCharType="separate"/>
      </w:r>
      <w:r w:rsidR="00663794">
        <w:rPr>
          <w:lang w:val="mk-MK"/>
        </w:rPr>
        <w:t>[1]</w:t>
      </w:r>
      <w:r w:rsidR="00355B71" w:rsidRPr="007A45A5">
        <w:rPr>
          <w:lang w:val="mk-MK"/>
        </w:rPr>
        <w:fldChar w:fldCharType="end"/>
      </w:r>
      <w:r w:rsidRPr="007A45A5">
        <w:rPr>
          <w:lang w:val="mk-MK"/>
        </w:rPr>
        <w:t>. Референцата се става на следниов начин:</w:t>
      </w:r>
      <w:r w:rsidR="00355B71" w:rsidRPr="007A45A5">
        <w:rPr>
          <w:lang w:val="mk-MK"/>
        </w:rPr>
        <w:t xml:space="preserve"> </w:t>
      </w:r>
    </w:p>
    <w:p w14:paraId="36A5628E" w14:textId="77777777" w:rsidR="00355B71" w:rsidRPr="007A45A5" w:rsidRDefault="00355B71" w:rsidP="00355B71">
      <w:pPr>
        <w:numPr>
          <w:ilvl w:val="0"/>
          <w:numId w:val="15"/>
        </w:numPr>
      </w:pPr>
      <w:r w:rsidRPr="007A45A5">
        <w:rPr>
          <w:lang w:val="mk-MK"/>
        </w:rPr>
        <w:t>Се избира Insert</w:t>
      </w:r>
      <w:r w:rsidR="00663794">
        <w:rPr>
          <w:lang w:val="mk-MK"/>
        </w:rPr>
        <w:t xml:space="preserve"> → </w:t>
      </w:r>
      <w:r w:rsidRPr="007A45A5">
        <w:rPr>
          <w:lang w:val="mk-MK"/>
        </w:rPr>
        <w:t>Reference</w:t>
      </w:r>
      <w:r w:rsidR="00663794">
        <w:rPr>
          <w:lang w:val="mk-MK"/>
        </w:rPr>
        <w:t xml:space="preserve"> → </w:t>
      </w:r>
      <w:r w:rsidRPr="007A45A5">
        <w:rPr>
          <w:lang w:val="mk-MK"/>
        </w:rPr>
        <w:t>Cross-Reference.</w:t>
      </w:r>
    </w:p>
    <w:p w14:paraId="01C2A673" w14:textId="77777777" w:rsidR="00355B71" w:rsidRPr="007A45A5" w:rsidRDefault="00355B71" w:rsidP="00355B71">
      <w:pPr>
        <w:numPr>
          <w:ilvl w:val="0"/>
          <w:numId w:val="15"/>
        </w:numPr>
        <w:rPr>
          <w:lang w:val="mk-MK"/>
        </w:rPr>
      </w:pPr>
      <w:r w:rsidRPr="007A45A5">
        <w:rPr>
          <w:lang w:val="mk-MK"/>
        </w:rPr>
        <w:t xml:space="preserve">Се покажува </w:t>
      </w:r>
      <w:r w:rsidR="00A90CC8" w:rsidRPr="007A45A5">
        <w:rPr>
          <w:lang w:val="mk-MK"/>
        </w:rPr>
        <w:t>дијалог</w:t>
      </w:r>
      <w:r w:rsidRPr="007A45A5">
        <w:rPr>
          <w:lang w:val="mk-MK"/>
        </w:rPr>
        <w:t xml:space="preserve"> како на </w:t>
      </w:r>
      <w:r w:rsidRPr="007A45A5">
        <w:rPr>
          <w:lang w:val="mk-MK"/>
        </w:rPr>
        <w:fldChar w:fldCharType="begin"/>
      </w:r>
      <w:r w:rsidRPr="007A45A5">
        <w:rPr>
          <w:lang w:val="mk-MK"/>
        </w:rPr>
        <w:instrText xml:space="preserve"> REF _Ref167602693 \h </w:instrText>
      </w:r>
      <w:r w:rsidR="00543545" w:rsidRPr="007A45A5">
        <w:rPr>
          <w:lang w:val="mk-MK"/>
        </w:rPr>
      </w:r>
      <w:r w:rsidR="007A45A5">
        <w:rPr>
          <w:lang w:val="mk-MK"/>
        </w:rPr>
        <w:instrText xml:space="preserve"> \* MERGEFORMAT </w:instrText>
      </w:r>
      <w:r w:rsidRPr="007A45A5">
        <w:rPr>
          <w:lang w:val="mk-MK"/>
        </w:rPr>
        <w:fldChar w:fldCharType="separate"/>
      </w:r>
      <w:r w:rsidR="00663794" w:rsidRPr="007A45A5">
        <w:rPr>
          <w:lang w:val="ru-RU"/>
        </w:rPr>
        <w:t xml:space="preserve">Слика </w:t>
      </w:r>
      <w:r w:rsidR="00663794">
        <w:rPr>
          <w:noProof/>
          <w:lang w:val="ru-RU"/>
        </w:rPr>
        <w:t>6</w:t>
      </w:r>
      <w:r w:rsidRPr="007A45A5">
        <w:rPr>
          <w:lang w:val="mk-MK"/>
        </w:rPr>
        <w:fldChar w:fldCharType="end"/>
      </w:r>
    </w:p>
    <w:p w14:paraId="23783A7C" w14:textId="77777777" w:rsidR="00355B71" w:rsidRPr="007A45A5" w:rsidRDefault="00355B71" w:rsidP="00355B71">
      <w:pPr>
        <w:numPr>
          <w:ilvl w:val="0"/>
          <w:numId w:val="15"/>
        </w:numPr>
      </w:pPr>
      <w:r w:rsidRPr="007A45A5">
        <w:rPr>
          <w:lang w:val="mk-MK"/>
        </w:rPr>
        <w:t xml:space="preserve">Се </w:t>
      </w:r>
      <w:r w:rsidR="00A90CC8" w:rsidRPr="007A45A5">
        <w:rPr>
          <w:lang w:val="mk-MK"/>
        </w:rPr>
        <w:t>избира</w:t>
      </w:r>
      <w:r w:rsidRPr="007A45A5">
        <w:rPr>
          <w:lang w:val="mk-MK"/>
        </w:rPr>
        <w:t xml:space="preserve"> Reference type: Numbered item и </w:t>
      </w:r>
      <w:r w:rsidRPr="007A45A5">
        <w:t>Insert reference to: Paragraph number</w:t>
      </w:r>
    </w:p>
    <w:p w14:paraId="56685D12" w14:textId="77777777" w:rsidR="00355B71" w:rsidRPr="007A45A5" w:rsidRDefault="00355B71" w:rsidP="00355B71">
      <w:pPr>
        <w:numPr>
          <w:ilvl w:val="0"/>
          <w:numId w:val="15"/>
        </w:numPr>
        <w:rPr>
          <w:lang w:val="mk-MK"/>
        </w:rPr>
      </w:pPr>
      <w:r w:rsidRPr="007A45A5">
        <w:rPr>
          <w:lang w:val="mk-MK"/>
        </w:rPr>
        <w:t>Некаде на крајот од листата се референците</w:t>
      </w:r>
    </w:p>
    <w:p w14:paraId="7CC76AF4" w14:textId="77777777" w:rsidR="00355B71" w:rsidRPr="00663794" w:rsidRDefault="00663794" w:rsidP="00355B71">
      <w:pPr>
        <w:numPr>
          <w:ilvl w:val="0"/>
          <w:numId w:val="15"/>
        </w:numPr>
      </w:pPr>
      <w:r>
        <w:rPr>
          <w:lang w:val="mk-MK"/>
        </w:rPr>
        <w:t>Се изби</w:t>
      </w:r>
      <w:r w:rsidR="00355B71" w:rsidRPr="007A45A5">
        <w:rPr>
          <w:lang w:val="mk-MK"/>
        </w:rPr>
        <w:t>ра соодветната референца</w:t>
      </w:r>
    </w:p>
    <w:p w14:paraId="095F16AB" w14:textId="77777777" w:rsidR="00663794" w:rsidRPr="007A45A5" w:rsidRDefault="00663794" w:rsidP="00663794">
      <w:pPr>
        <w:ind w:left="720"/>
      </w:pPr>
    </w:p>
    <w:p w14:paraId="1FF553B2" w14:textId="2A50EEEF" w:rsidR="00F21537" w:rsidRPr="007A45A5" w:rsidRDefault="002E0DE1" w:rsidP="00355B71">
      <w:pPr>
        <w:keepNext/>
        <w:jc w:val="center"/>
      </w:pPr>
      <w:r w:rsidRPr="007A45A5">
        <w:rPr>
          <w:noProof/>
          <w:lang w:val="mk-MK"/>
        </w:rPr>
        <w:drawing>
          <wp:inline distT="0" distB="0" distL="0" distR="0" wp14:anchorId="39E306D0" wp14:editId="1C6A0510">
            <wp:extent cx="3060700" cy="2908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60700" cy="2908300"/>
                    </a:xfrm>
                    <a:prstGeom prst="rect">
                      <a:avLst/>
                    </a:prstGeom>
                    <a:noFill/>
                    <a:ln>
                      <a:noFill/>
                    </a:ln>
                  </pic:spPr>
                </pic:pic>
              </a:graphicData>
            </a:graphic>
          </wp:inline>
        </w:drawing>
      </w:r>
    </w:p>
    <w:p w14:paraId="2198A8A3" w14:textId="32D5383E" w:rsidR="00F21537" w:rsidRPr="007A45A5" w:rsidRDefault="00F21537" w:rsidP="00355B71">
      <w:pPr>
        <w:pStyle w:val="Caption"/>
        <w:jc w:val="center"/>
        <w:rPr>
          <w:lang w:val="mk-MK"/>
        </w:rPr>
      </w:pPr>
      <w:bookmarkStart w:id="25" w:name="_Toc222636360"/>
      <w:bookmarkStart w:id="26" w:name="_Ref167602693"/>
      <w:r w:rsidRPr="007A45A5">
        <w:rPr>
          <w:lang w:val="ru-RU"/>
        </w:rPr>
        <w:t xml:space="preserve">Слика </w:t>
      </w:r>
      <w:r w:rsidR="00D877B0">
        <w:rPr>
          <w:lang w:val="ru-RU"/>
        </w:rPr>
        <w:fldChar w:fldCharType="begin"/>
      </w:r>
      <w:r w:rsidR="00D877B0">
        <w:rPr>
          <w:lang w:val="ru-RU"/>
        </w:rPr>
        <w:instrText xml:space="preserve"> SEQ Слика \* ARABIC </w:instrText>
      </w:r>
      <w:r w:rsidR="00D877B0">
        <w:rPr>
          <w:lang w:val="ru-RU"/>
        </w:rPr>
        <w:fldChar w:fldCharType="separate"/>
      </w:r>
      <w:r w:rsidR="00C10CE2">
        <w:rPr>
          <w:noProof/>
          <w:lang w:val="ru-RU"/>
        </w:rPr>
        <w:t>24</w:t>
      </w:r>
      <w:r w:rsidR="00D877B0">
        <w:rPr>
          <w:lang w:val="ru-RU"/>
        </w:rPr>
        <w:fldChar w:fldCharType="end"/>
      </w:r>
      <w:bookmarkEnd w:id="26"/>
      <w:r w:rsidR="00355B71" w:rsidRPr="007A45A5">
        <w:rPr>
          <w:lang w:val="mk-MK"/>
        </w:rPr>
        <w:t xml:space="preserve"> Начин на вметнување на референца</w:t>
      </w:r>
      <w:bookmarkEnd w:id="25"/>
    </w:p>
    <w:p w14:paraId="788A27F0" w14:textId="77777777" w:rsidR="00663794" w:rsidRDefault="00663794" w:rsidP="006A519F">
      <w:pPr>
        <w:rPr>
          <w:lang w:val="mk-MK"/>
        </w:rPr>
      </w:pPr>
    </w:p>
    <w:p w14:paraId="672B2144" w14:textId="77777777" w:rsidR="00016750" w:rsidRPr="007A45A5" w:rsidRDefault="00016750" w:rsidP="00AD4C7C">
      <w:pPr>
        <w:ind w:firstLine="720"/>
        <w:rPr>
          <w:lang w:val="mk-MK"/>
        </w:rPr>
      </w:pPr>
      <w:r w:rsidRPr="007A45A5">
        <w:rPr>
          <w:lang w:val="mk-MK"/>
        </w:rPr>
        <w:t xml:space="preserve">На крајот од </w:t>
      </w:r>
      <w:r w:rsidR="007B6F2E">
        <w:rPr>
          <w:lang w:val="mk-MK"/>
        </w:rPr>
        <w:t>дипломската</w:t>
      </w:r>
      <w:r w:rsidRPr="007A45A5">
        <w:rPr>
          <w:lang w:val="mk-MK"/>
        </w:rPr>
        <w:t xml:space="preserve"> работа треба да бидат наведени сите референци </w:t>
      </w:r>
      <w:r w:rsidR="00355B71" w:rsidRPr="007A45A5">
        <w:rPr>
          <w:lang w:val="mk-MK"/>
        </w:rPr>
        <w:t xml:space="preserve"> во стилот Reference. Во продолжение е даден пример како треба да изгледаат референците. </w:t>
      </w:r>
    </w:p>
    <w:p w14:paraId="7CA809F0" w14:textId="77777777" w:rsidR="008D4B3D" w:rsidRPr="00AD4C7C" w:rsidRDefault="008D4B3D" w:rsidP="00AD4C7C">
      <w:pPr>
        <w:ind w:firstLine="720"/>
        <w:rPr>
          <w:lang w:val="ru-RU"/>
        </w:rPr>
      </w:pPr>
      <w:r w:rsidRPr="007A45A5">
        <w:rPr>
          <w:lang w:val="mk-MK"/>
        </w:rPr>
        <w:t>На пример</w:t>
      </w:r>
      <w:r w:rsidRPr="00AD4C7C">
        <w:rPr>
          <w:lang w:val="ru-RU"/>
        </w:rPr>
        <w:t>:</w:t>
      </w:r>
    </w:p>
    <w:p w14:paraId="55922D07" w14:textId="77777777" w:rsidR="00681849" w:rsidRPr="007A45A5" w:rsidRDefault="008D4B3D" w:rsidP="00AD4C7C">
      <w:pPr>
        <w:ind w:firstLine="720"/>
        <w:rPr>
          <w:i/>
          <w:lang w:val="mk-MK" w:eastAsia="en-GB"/>
        </w:rPr>
      </w:pPr>
      <w:r w:rsidRPr="007A45A5">
        <w:rPr>
          <w:i/>
          <w:lang w:val="mk-MK" w:eastAsia="en-GB"/>
        </w:rPr>
        <w:t xml:space="preserve">“Така на пример денешните notebook компјутери просечно трошат од 5-10 W додека активниот безжичниот мрежен интерфејс просечно троши околу 1.5 W, што прави од 15% до 30% од вкупната потрошувачка на енергија </w:t>
      </w:r>
      <w:r w:rsidRPr="007A45A5">
        <w:rPr>
          <w:i/>
          <w:lang w:val="mk-MK" w:eastAsia="en-GB"/>
        </w:rPr>
        <w:fldChar w:fldCharType="begin"/>
      </w:r>
      <w:r w:rsidRPr="007A45A5">
        <w:rPr>
          <w:i/>
          <w:lang w:val="mk-MK" w:eastAsia="en-GB"/>
        </w:rPr>
        <w:instrText xml:space="preserve"> REF _Ref105345016 \r \h </w:instrText>
      </w:r>
      <w:r w:rsidRPr="007A45A5">
        <w:rPr>
          <w:i/>
          <w:lang w:val="mk-MK" w:eastAsia="en-GB"/>
        </w:rPr>
      </w:r>
      <w:r w:rsidRPr="007A45A5">
        <w:rPr>
          <w:i/>
          <w:lang w:val="mk-MK" w:eastAsia="en-GB"/>
        </w:rPr>
        <w:instrText xml:space="preserve"> \* MERGEFORMAT </w:instrText>
      </w:r>
      <w:r w:rsidRPr="007A45A5">
        <w:rPr>
          <w:i/>
          <w:lang w:val="mk-MK" w:eastAsia="en-GB"/>
        </w:rPr>
        <w:fldChar w:fldCharType="separate"/>
      </w:r>
      <w:r w:rsidR="00663794">
        <w:rPr>
          <w:i/>
          <w:lang w:val="mk-MK" w:eastAsia="en-GB"/>
        </w:rPr>
        <w:t>[4]</w:t>
      </w:r>
      <w:r w:rsidRPr="007A45A5">
        <w:rPr>
          <w:i/>
          <w:lang w:val="mk-MK" w:eastAsia="en-GB"/>
        </w:rPr>
        <w:fldChar w:fldCharType="end"/>
      </w:r>
      <w:r w:rsidRPr="007A45A5">
        <w:rPr>
          <w:i/>
          <w:lang w:val="mk-MK" w:eastAsia="en-GB"/>
        </w:rPr>
        <w:t>.”</w:t>
      </w:r>
    </w:p>
    <w:p w14:paraId="63D654A9" w14:textId="77777777" w:rsidR="009E0CB1" w:rsidRPr="007A45A5" w:rsidRDefault="009E0CB1" w:rsidP="00AD4C7C">
      <w:pPr>
        <w:ind w:firstLine="720"/>
        <w:rPr>
          <w:lang w:val="mk-MK" w:eastAsia="en-GB"/>
        </w:rPr>
      </w:pPr>
      <w:r w:rsidRPr="007A45A5">
        <w:rPr>
          <w:lang w:val="mk-MK" w:eastAsia="en-GB"/>
        </w:rPr>
        <w:t>Овој факт е прочитан од некој текст, па за да може да се потврди неговата валидност задолжително е потребно да се стави референца.</w:t>
      </w:r>
    </w:p>
    <w:p w14:paraId="307ABF8C" w14:textId="77777777" w:rsidR="009E0CB1" w:rsidRPr="007A45A5" w:rsidRDefault="009E0CB1" w:rsidP="00AD4C7C">
      <w:pPr>
        <w:ind w:firstLine="720"/>
        <w:rPr>
          <w:lang w:val="mk-MK" w:eastAsia="en-GB"/>
        </w:rPr>
      </w:pPr>
      <w:r w:rsidRPr="007A45A5">
        <w:rPr>
          <w:lang w:val="mk-MK" w:eastAsia="en-GB"/>
        </w:rPr>
        <w:lastRenderedPageBreak/>
        <w:t xml:space="preserve">Кај деловите од текстот кој претставуваат превод од некоја книга, интернет страница или некој научен труд, референцата треба да се стави само еднаш после првиот параграф. </w:t>
      </w:r>
    </w:p>
    <w:p w14:paraId="701323C4" w14:textId="77777777" w:rsidR="008D4B3D" w:rsidRPr="007A45A5" w:rsidRDefault="008D4B3D" w:rsidP="00AD4C7C">
      <w:pPr>
        <w:ind w:firstLine="567"/>
        <w:rPr>
          <w:i/>
          <w:lang w:val="mk-MK"/>
        </w:rPr>
      </w:pPr>
      <w:r w:rsidRPr="007A45A5">
        <w:rPr>
          <w:lang w:val="mk-MK" w:eastAsia="en-GB"/>
        </w:rPr>
        <w:t>Во продолжение е даден изгледот и форматот на референците.</w:t>
      </w:r>
    </w:p>
    <w:p w14:paraId="2950021A" w14:textId="77777777" w:rsidR="00016750" w:rsidRPr="007A45A5" w:rsidRDefault="00F21537" w:rsidP="008D4B3D">
      <w:pPr>
        <w:pStyle w:val="References"/>
        <w:rPr>
          <w:lang w:val="mk-MK"/>
        </w:rPr>
      </w:pPr>
      <w:bookmarkStart w:id="27" w:name="_Ref167602551"/>
      <w:r w:rsidRPr="007A45A5">
        <w:rPr>
          <w:lang w:val="mk-MK"/>
        </w:rPr>
        <w:t xml:space="preserve">Име на прв автор, втор автор, трет автор </w:t>
      </w:r>
      <w:r w:rsidR="00016750" w:rsidRPr="007A45A5">
        <w:rPr>
          <w:lang w:val="mk-MK"/>
        </w:rPr>
        <w:t>“</w:t>
      </w:r>
      <w:r w:rsidR="00016750" w:rsidRPr="007A45A5">
        <w:rPr>
          <w:i/>
          <w:lang w:val="mk-MK"/>
        </w:rPr>
        <w:t>Наслов на статијата</w:t>
      </w:r>
      <w:r w:rsidR="0005032F">
        <w:rPr>
          <w:lang w:val="mk-MK"/>
        </w:rPr>
        <w:t>”, Списание, Издавач, Место, д</w:t>
      </w:r>
      <w:r w:rsidR="00016750" w:rsidRPr="007A45A5">
        <w:rPr>
          <w:lang w:val="mk-MK"/>
        </w:rPr>
        <w:t>ата, стр. 1-10.</w:t>
      </w:r>
      <w:bookmarkEnd w:id="27"/>
    </w:p>
    <w:p w14:paraId="7D6D687F" w14:textId="77777777" w:rsidR="00016750" w:rsidRPr="00AD4C7C" w:rsidRDefault="00F21537" w:rsidP="008D4B3D">
      <w:pPr>
        <w:pStyle w:val="References"/>
        <w:rPr>
          <w:lang w:val="ru-RU"/>
        </w:rPr>
      </w:pPr>
      <w:r w:rsidRPr="00AD4C7C">
        <w:rPr>
          <w:lang w:val="ru-RU"/>
        </w:rPr>
        <w:t>Име на прв автор, втор автор, трет автор,</w:t>
      </w:r>
      <w:r w:rsidR="00016750" w:rsidRPr="00AD4C7C">
        <w:rPr>
          <w:lang w:val="ru-RU"/>
        </w:rPr>
        <w:t xml:space="preserve"> </w:t>
      </w:r>
      <w:r w:rsidR="00016750" w:rsidRPr="00AD4C7C">
        <w:rPr>
          <w:i/>
          <w:lang w:val="ru-RU"/>
        </w:rPr>
        <w:t>Наслов на книгата</w:t>
      </w:r>
      <w:r w:rsidR="0005032F">
        <w:rPr>
          <w:lang w:val="ru-RU"/>
        </w:rPr>
        <w:t>, Издавач, Место, д</w:t>
      </w:r>
      <w:r w:rsidR="00016750" w:rsidRPr="00AD4C7C">
        <w:rPr>
          <w:lang w:val="ru-RU"/>
        </w:rPr>
        <w:t>ата.</w:t>
      </w:r>
    </w:p>
    <w:p w14:paraId="694ED428" w14:textId="77777777" w:rsidR="00F21537" w:rsidRPr="007A45A5" w:rsidRDefault="00F21537" w:rsidP="008D4B3D">
      <w:pPr>
        <w:pStyle w:val="References"/>
        <w:rPr>
          <w:lang w:val="ru-RU"/>
        </w:rPr>
      </w:pPr>
      <w:r w:rsidRPr="007A45A5">
        <w:rPr>
          <w:lang w:val="ru-RU"/>
        </w:rPr>
        <w:t xml:space="preserve">Име на автор, </w:t>
      </w:r>
      <w:r w:rsidRPr="007A45A5">
        <w:rPr>
          <w:i/>
          <w:lang w:val="ru-RU"/>
        </w:rPr>
        <w:t xml:space="preserve">Наслов на </w:t>
      </w:r>
      <w:r w:rsidR="009E0CB1" w:rsidRPr="007A45A5">
        <w:rPr>
          <w:i/>
          <w:lang w:val="mk-MK"/>
        </w:rPr>
        <w:t xml:space="preserve">веб </w:t>
      </w:r>
      <w:r w:rsidRPr="007A45A5">
        <w:rPr>
          <w:i/>
          <w:lang w:val="ru-RU"/>
        </w:rPr>
        <w:t>статијата</w:t>
      </w:r>
      <w:r w:rsidR="009E0CB1" w:rsidRPr="007A45A5">
        <w:rPr>
          <w:lang w:val="ru-RU"/>
        </w:rPr>
        <w:t xml:space="preserve">, </w:t>
      </w:r>
      <w:r w:rsidR="009E0CB1" w:rsidRPr="007A45A5">
        <w:t>HTTP</w:t>
      </w:r>
      <w:r w:rsidRPr="007A45A5">
        <w:rPr>
          <w:lang w:val="ru-RU"/>
        </w:rPr>
        <w:t xml:space="preserve"> </w:t>
      </w:r>
      <w:r w:rsidR="009E0CB1" w:rsidRPr="007A45A5">
        <w:rPr>
          <w:lang w:val="mk-MK"/>
        </w:rPr>
        <w:t>адреса</w:t>
      </w:r>
      <w:r w:rsidRPr="007A45A5">
        <w:rPr>
          <w:lang w:val="ru-RU"/>
        </w:rPr>
        <w:t xml:space="preserve">, датум на пристап </w:t>
      </w:r>
    </w:p>
    <w:p w14:paraId="102E04D6" w14:textId="77777777" w:rsidR="008D4B3D" w:rsidRPr="00AD4C7C" w:rsidRDefault="008D4B3D" w:rsidP="008D4B3D">
      <w:pPr>
        <w:pStyle w:val="References"/>
        <w:rPr>
          <w:lang w:val="de-DE"/>
        </w:rPr>
      </w:pPr>
      <w:bookmarkStart w:id="28" w:name="_Ref105345016"/>
      <w:r w:rsidRPr="00AD4C7C">
        <w:rPr>
          <w:szCs w:val="18"/>
          <w:lang w:val="de-DE"/>
        </w:rPr>
        <w:t xml:space="preserve">Jean-Pierre Ebert, </w:t>
      </w:r>
      <w:r w:rsidRPr="00AD4C7C">
        <w:rPr>
          <w:i/>
          <w:szCs w:val="18"/>
          <w:lang w:val="de-DE"/>
        </w:rPr>
        <w:t>Energy-efficient Communication in ad hoc Wireless Local Area Networks</w:t>
      </w:r>
      <w:r w:rsidRPr="00AD4C7C">
        <w:rPr>
          <w:szCs w:val="18"/>
          <w:lang w:val="de-DE"/>
        </w:rPr>
        <w:t>, PhD Dissertation, Fakultät Elektrotechnik und Informatik der Technischen Universität Berlin, 2004</w:t>
      </w:r>
      <w:bookmarkEnd w:id="28"/>
    </w:p>
    <w:p w14:paraId="507C3459" w14:textId="77777777" w:rsidR="006441D3" w:rsidRPr="007A45A5" w:rsidRDefault="006441D3" w:rsidP="00C5132C">
      <w:pPr>
        <w:pStyle w:val="Heading1"/>
        <w:rPr>
          <w:rFonts w:ascii="Times New Roman" w:hAnsi="Times New Roman"/>
          <w:lang w:val="mk-MK"/>
        </w:rPr>
      </w:pPr>
      <w:bookmarkStart w:id="29" w:name="_Toc222636349"/>
      <w:r w:rsidRPr="007A45A5">
        <w:rPr>
          <w:rFonts w:ascii="Times New Roman" w:hAnsi="Times New Roman"/>
          <w:lang w:val="mk-MK"/>
        </w:rPr>
        <w:t>Проверка на граматичката исправност</w:t>
      </w:r>
      <w:bookmarkEnd w:id="29"/>
    </w:p>
    <w:p w14:paraId="47F1136C" w14:textId="77777777" w:rsidR="002A46B9" w:rsidRDefault="006441D3" w:rsidP="00AD4C7C">
      <w:pPr>
        <w:ind w:firstLine="432"/>
        <w:rPr>
          <w:lang w:val="mk-MK"/>
        </w:rPr>
      </w:pPr>
      <w:r w:rsidRPr="007A45A5">
        <w:rPr>
          <w:lang w:val="mk-MK"/>
        </w:rPr>
        <w:t xml:space="preserve">Пред да ја предадете вашата дипломска работа прво проверете ја од граматички грешки. За тоа може да ви помогне </w:t>
      </w:r>
      <w:r w:rsidRPr="007A45A5">
        <w:rPr>
          <w:b/>
          <w:lang w:val="mk-MK"/>
        </w:rPr>
        <w:t>Пакет на Office 2003 со јазична меѓуврска на македонски јазик</w:t>
      </w:r>
      <w:r w:rsidRPr="007A45A5">
        <w:rPr>
          <w:lang w:val="mk-MK"/>
        </w:rPr>
        <w:t>. Овој пакет може беспатно да се симне од овој линк</w:t>
      </w:r>
      <w:r w:rsidR="002A46B9">
        <w:rPr>
          <w:lang w:val="mk-MK"/>
        </w:rPr>
        <w:t>:</w:t>
      </w:r>
    </w:p>
    <w:p w14:paraId="0682EEF4" w14:textId="77777777" w:rsidR="002A46B9" w:rsidRDefault="006441D3" w:rsidP="002A46B9">
      <w:pPr>
        <w:rPr>
          <w:lang w:val="mk-MK"/>
        </w:rPr>
      </w:pPr>
      <w:hyperlink r:id="rId43" w:history="1">
        <w:r w:rsidRPr="007A45A5">
          <w:rPr>
            <w:rStyle w:val="Hyperlink"/>
            <w:lang w:val="mk-MK"/>
          </w:rPr>
          <w:t>http://www.microsoft.co</w:t>
        </w:r>
        <w:r w:rsidRPr="007A45A5">
          <w:rPr>
            <w:rStyle w:val="Hyperlink"/>
            <w:lang w:val="mk-MK"/>
          </w:rPr>
          <w:t>m</w:t>
        </w:r>
        <w:r w:rsidRPr="007A45A5">
          <w:rPr>
            <w:rStyle w:val="Hyperlink"/>
            <w:lang w:val="mk-MK"/>
          </w:rPr>
          <w:t>/downloads/details.aspx?FamilyID=ccf199bc-c987-48f5-9707-dc6c7d0e35d0&amp;displaylang=mk</w:t>
        </w:r>
      </w:hyperlink>
      <w:r w:rsidR="002A46B9">
        <w:rPr>
          <w:lang w:val="mk-MK"/>
        </w:rPr>
        <w:t xml:space="preserve"> </w:t>
      </w:r>
    </w:p>
    <w:p w14:paraId="6815BC83" w14:textId="77777777" w:rsidR="002A46B9" w:rsidRDefault="002A46B9" w:rsidP="002A46B9">
      <w:pPr>
        <w:rPr>
          <w:lang w:val="mk-MK"/>
        </w:rPr>
      </w:pPr>
      <w:r>
        <w:rPr>
          <w:lang w:val="mk-MK"/>
        </w:rPr>
        <w:t xml:space="preserve">или за пакет на </w:t>
      </w:r>
      <w:r>
        <w:t>Office</w:t>
      </w:r>
      <w:r w:rsidRPr="00AD4C7C">
        <w:rPr>
          <w:lang w:val="ru-RU"/>
        </w:rPr>
        <w:t xml:space="preserve"> 2007</w:t>
      </w:r>
      <w:r>
        <w:rPr>
          <w:lang w:val="mk-MK"/>
        </w:rPr>
        <w:t xml:space="preserve"> </w:t>
      </w:r>
      <w:r w:rsidR="00402A0B">
        <w:rPr>
          <w:lang w:val="mk-MK"/>
        </w:rPr>
        <w:t xml:space="preserve">од </w:t>
      </w:r>
      <w:r>
        <w:rPr>
          <w:lang w:val="mk-MK"/>
        </w:rPr>
        <w:t>линкот:</w:t>
      </w:r>
    </w:p>
    <w:p w14:paraId="24EDDE6F" w14:textId="77777777" w:rsidR="002A46B9" w:rsidRDefault="002A46B9" w:rsidP="002A46B9">
      <w:pPr>
        <w:rPr>
          <w:lang w:val="mk-MK"/>
        </w:rPr>
      </w:pPr>
      <w:hyperlink r:id="rId44" w:history="1">
        <w:r w:rsidRPr="00BC01B6">
          <w:rPr>
            <w:rStyle w:val="Hyperlink"/>
            <w:lang w:val="mk-MK"/>
          </w:rPr>
          <w:t>http://download.microsoft.com/download/5/3/5/535775c1-85c7-42e8-83c9-2b5c20a46e35/Languageinterfacepack.exe</w:t>
        </w:r>
      </w:hyperlink>
      <w:r w:rsidR="006441D3" w:rsidRPr="007A45A5">
        <w:rPr>
          <w:lang w:val="mk-MK"/>
        </w:rPr>
        <w:t xml:space="preserve">. </w:t>
      </w:r>
    </w:p>
    <w:p w14:paraId="547B10EE" w14:textId="77777777" w:rsidR="006441D3" w:rsidRPr="007A45A5" w:rsidRDefault="00402A0B" w:rsidP="00AD4C7C">
      <w:pPr>
        <w:ind w:firstLine="432"/>
        <w:rPr>
          <w:lang w:val="mk-MK"/>
        </w:rPr>
      </w:pPr>
      <w:r>
        <w:rPr>
          <w:lang w:val="mk-MK"/>
        </w:rPr>
        <w:t xml:space="preserve">Откако ќе го инсталирате пакетот </w:t>
      </w:r>
      <w:r>
        <w:t>S</w:t>
      </w:r>
      <w:r w:rsidR="006441D3" w:rsidRPr="007A45A5">
        <w:rPr>
          <w:lang w:val="mk-MK"/>
        </w:rPr>
        <w:t>pelling</w:t>
      </w:r>
      <w:r w:rsidRPr="00AD4C7C">
        <w:rPr>
          <w:lang w:val="ru-RU"/>
        </w:rPr>
        <w:t xml:space="preserve"> &amp; </w:t>
      </w:r>
      <w:r>
        <w:t>Grammar</w:t>
      </w:r>
      <w:r>
        <w:rPr>
          <w:lang w:val="mk-MK"/>
        </w:rPr>
        <w:t xml:space="preserve"> опцијата ќе работи и на Македонски</w:t>
      </w:r>
      <w:r w:rsidR="006441D3" w:rsidRPr="007A45A5">
        <w:rPr>
          <w:lang w:val="mk-MK"/>
        </w:rPr>
        <w:t xml:space="preserve"> јазик.</w:t>
      </w:r>
    </w:p>
    <w:p w14:paraId="104554AE" w14:textId="77777777" w:rsidR="00C5132C" w:rsidRPr="007A45A5" w:rsidRDefault="00C5132C" w:rsidP="00C5132C">
      <w:pPr>
        <w:pStyle w:val="Heading1"/>
        <w:rPr>
          <w:rFonts w:ascii="Times New Roman" w:hAnsi="Times New Roman"/>
          <w:lang w:val="mk-MK"/>
        </w:rPr>
      </w:pPr>
      <w:bookmarkStart w:id="30" w:name="_Toc222636350"/>
      <w:r w:rsidRPr="007A45A5">
        <w:rPr>
          <w:rFonts w:ascii="Times New Roman" w:hAnsi="Times New Roman"/>
          <w:lang w:val="mk-MK"/>
        </w:rPr>
        <w:t xml:space="preserve">Предавање на </w:t>
      </w:r>
      <w:r w:rsidR="007B6F2E">
        <w:rPr>
          <w:rFonts w:ascii="Times New Roman" w:hAnsi="Times New Roman"/>
          <w:lang w:val="mk-MK"/>
        </w:rPr>
        <w:t xml:space="preserve">дипломската </w:t>
      </w:r>
      <w:r w:rsidRPr="007A45A5">
        <w:rPr>
          <w:rFonts w:ascii="Times New Roman" w:hAnsi="Times New Roman"/>
          <w:lang w:val="mk-MK"/>
        </w:rPr>
        <w:t>работа</w:t>
      </w:r>
      <w:bookmarkEnd w:id="30"/>
    </w:p>
    <w:p w14:paraId="4ECE3EFF" w14:textId="77777777" w:rsidR="00FD00BD" w:rsidRPr="007A45A5" w:rsidRDefault="000D28C4" w:rsidP="00AD4C7C">
      <w:pPr>
        <w:ind w:firstLine="432"/>
        <w:rPr>
          <w:lang w:val="mk-MK"/>
        </w:rPr>
      </w:pPr>
      <w:r>
        <w:rPr>
          <w:lang w:val="mk-MK"/>
        </w:rPr>
        <w:t xml:space="preserve">Дипломската </w:t>
      </w:r>
      <w:r w:rsidR="00C5132C" w:rsidRPr="007A45A5">
        <w:rPr>
          <w:lang w:val="mk-MK"/>
        </w:rPr>
        <w:t xml:space="preserve">работа </w:t>
      </w:r>
      <w:r>
        <w:rPr>
          <w:lang w:val="mk-MK"/>
        </w:rPr>
        <w:t xml:space="preserve">покрај во печатена форма </w:t>
      </w:r>
      <w:r w:rsidR="00C5132C" w:rsidRPr="007A45A5">
        <w:rPr>
          <w:lang w:val="mk-MK"/>
        </w:rPr>
        <w:t xml:space="preserve">се предава </w:t>
      </w:r>
      <w:r>
        <w:rPr>
          <w:lang w:val="mk-MK"/>
        </w:rPr>
        <w:t>и</w:t>
      </w:r>
      <w:r w:rsidR="00C5132C" w:rsidRPr="007A45A5">
        <w:rPr>
          <w:lang w:val="mk-MK"/>
        </w:rPr>
        <w:t xml:space="preserve"> во електронски облик (на CD). </w:t>
      </w:r>
      <w:r w:rsidR="00882EE0" w:rsidRPr="007A45A5">
        <w:rPr>
          <w:lang w:val="mk-MK"/>
        </w:rPr>
        <w:t xml:space="preserve">Големината на </w:t>
      </w:r>
      <w:r>
        <w:rPr>
          <w:lang w:val="mk-MK"/>
        </w:rPr>
        <w:t>дипломската</w:t>
      </w:r>
      <w:r w:rsidR="00882EE0" w:rsidRPr="007A45A5">
        <w:rPr>
          <w:lang w:val="mk-MK"/>
        </w:rPr>
        <w:t xml:space="preserve"> работа </w:t>
      </w:r>
      <w:r w:rsidR="00F30820" w:rsidRPr="007A45A5">
        <w:rPr>
          <w:lang w:val="mk-MK"/>
        </w:rPr>
        <w:t xml:space="preserve">зависи од </w:t>
      </w:r>
      <w:r>
        <w:rPr>
          <w:lang w:val="mk-MK"/>
        </w:rPr>
        <w:t>темата</w:t>
      </w:r>
      <w:r w:rsidR="00F30820" w:rsidRPr="007A45A5">
        <w:rPr>
          <w:lang w:val="mk-MK"/>
        </w:rPr>
        <w:t xml:space="preserve"> но генерално </w:t>
      </w:r>
      <w:r w:rsidR="001913B3">
        <w:rPr>
          <w:lang w:val="mk-MK"/>
        </w:rPr>
        <w:t xml:space="preserve">е околу 50 </w:t>
      </w:r>
      <w:r>
        <w:rPr>
          <w:lang w:val="mk-MK"/>
        </w:rPr>
        <w:t>страници.</w:t>
      </w:r>
    </w:p>
    <w:p w14:paraId="5953A7C8" w14:textId="77777777" w:rsidR="00C5132C" w:rsidRPr="007A45A5" w:rsidRDefault="00C5132C" w:rsidP="00C5132C">
      <w:pPr>
        <w:pStyle w:val="Heading1"/>
        <w:rPr>
          <w:rFonts w:ascii="Times New Roman" w:hAnsi="Times New Roman"/>
          <w:lang w:val="mk-MK"/>
        </w:rPr>
      </w:pPr>
      <w:bookmarkStart w:id="31" w:name="_Toc222636351"/>
      <w:r w:rsidRPr="007A45A5">
        <w:rPr>
          <w:rFonts w:ascii="Times New Roman" w:hAnsi="Times New Roman"/>
          <w:lang w:val="mk-MK"/>
        </w:rPr>
        <w:t>Презентација</w:t>
      </w:r>
      <w:bookmarkEnd w:id="31"/>
    </w:p>
    <w:p w14:paraId="79589A1D" w14:textId="77777777" w:rsidR="00882EE0" w:rsidRPr="007A45A5" w:rsidRDefault="00882EE0" w:rsidP="00AD4C7C">
      <w:pPr>
        <w:ind w:firstLine="432"/>
        <w:rPr>
          <w:lang w:val="mk-MK"/>
        </w:rPr>
      </w:pPr>
      <w:r w:rsidRPr="007A45A5">
        <w:rPr>
          <w:lang w:val="mk-MK"/>
        </w:rPr>
        <w:t xml:space="preserve">Презентацијата треба да биде направена во </w:t>
      </w:r>
      <w:r w:rsidR="00C5132C" w:rsidRPr="007A45A5">
        <w:rPr>
          <w:lang w:val="mk-MK"/>
        </w:rPr>
        <w:t>MS Power Point</w:t>
      </w:r>
      <w:r w:rsidR="007B6F2E">
        <w:rPr>
          <w:lang w:val="mk-MK"/>
        </w:rPr>
        <w:t xml:space="preserve"> или некоја друга програма за изработка на презентации</w:t>
      </w:r>
      <w:r w:rsidR="000D28C4">
        <w:rPr>
          <w:lang w:val="mk-MK"/>
        </w:rPr>
        <w:t xml:space="preserve">. Бројот на слајдови треба да биде во согласност со планираното време за презентирање, односно </w:t>
      </w:r>
      <w:r w:rsidR="007B6F2E">
        <w:rPr>
          <w:lang w:val="mk-MK"/>
        </w:rPr>
        <w:t>во просек 1 до 2 минути по слајд што за време од 20 мин</w:t>
      </w:r>
      <w:r w:rsidR="00966FE7">
        <w:rPr>
          <w:lang w:val="mk-MK"/>
        </w:rPr>
        <w:t>.</w:t>
      </w:r>
      <w:r w:rsidR="007B6F2E">
        <w:rPr>
          <w:lang w:val="mk-MK"/>
        </w:rPr>
        <w:t xml:space="preserve"> значи 10 до 20 слајдови. </w:t>
      </w:r>
      <w:r w:rsidRPr="007A45A5">
        <w:rPr>
          <w:lang w:val="mk-MK"/>
        </w:rPr>
        <w:t>Постои посебно упатство за изработка на презентации.</w:t>
      </w:r>
    </w:p>
    <w:p w14:paraId="571D5168" w14:textId="77777777" w:rsidR="00882EE0" w:rsidRPr="007A45A5" w:rsidRDefault="00882EE0" w:rsidP="00882EE0">
      <w:pPr>
        <w:pStyle w:val="Heading1"/>
        <w:rPr>
          <w:rFonts w:ascii="Times New Roman" w:hAnsi="Times New Roman"/>
        </w:rPr>
      </w:pPr>
      <w:bookmarkStart w:id="32" w:name="_Toc222636352"/>
      <w:r w:rsidRPr="007A45A5">
        <w:rPr>
          <w:rFonts w:ascii="Times New Roman" w:hAnsi="Times New Roman"/>
          <w:lang w:val="mk-MK"/>
        </w:rPr>
        <w:t>Оценување</w:t>
      </w:r>
      <w:bookmarkEnd w:id="32"/>
      <w:r w:rsidRPr="007A45A5">
        <w:rPr>
          <w:rFonts w:ascii="Times New Roman" w:hAnsi="Times New Roman"/>
          <w:lang w:val="mk-MK"/>
        </w:rPr>
        <w:t xml:space="preserve"> </w:t>
      </w:r>
    </w:p>
    <w:p w14:paraId="1AC8DAD3" w14:textId="77777777" w:rsidR="00882EE0" w:rsidRPr="007A45A5" w:rsidRDefault="00882EE0" w:rsidP="00AD4C7C">
      <w:pPr>
        <w:ind w:firstLine="363"/>
        <w:rPr>
          <w:lang w:val="mk-MK"/>
        </w:rPr>
      </w:pPr>
      <w:r w:rsidRPr="007A45A5">
        <w:rPr>
          <w:lang w:val="mk-MK"/>
        </w:rPr>
        <w:t xml:space="preserve">За </w:t>
      </w:r>
      <w:r w:rsidR="007B6F2E">
        <w:rPr>
          <w:lang w:val="mk-MK"/>
        </w:rPr>
        <w:t>дипломската</w:t>
      </w:r>
      <w:r w:rsidRPr="007A45A5">
        <w:rPr>
          <w:lang w:val="mk-MK"/>
        </w:rPr>
        <w:t xml:space="preserve"> работа се оценуваат следниве работи:</w:t>
      </w:r>
    </w:p>
    <w:p w14:paraId="267F948A" w14:textId="77777777" w:rsidR="00882EE0" w:rsidRPr="007A45A5" w:rsidRDefault="00882EE0" w:rsidP="00882EE0">
      <w:pPr>
        <w:numPr>
          <w:ilvl w:val="0"/>
          <w:numId w:val="25"/>
        </w:numPr>
        <w:spacing w:after="0"/>
        <w:ind w:hanging="357"/>
      </w:pPr>
      <w:r w:rsidRPr="007A45A5">
        <w:rPr>
          <w:lang w:val="mk-MK"/>
        </w:rPr>
        <w:t xml:space="preserve">Структура на </w:t>
      </w:r>
      <w:r w:rsidR="007B6F2E">
        <w:rPr>
          <w:lang w:val="mk-MK"/>
        </w:rPr>
        <w:t>дипломската</w:t>
      </w:r>
      <w:r w:rsidRPr="007A45A5">
        <w:rPr>
          <w:lang w:val="mk-MK"/>
        </w:rPr>
        <w:t xml:space="preserve"> работа</w:t>
      </w:r>
    </w:p>
    <w:p w14:paraId="07723B57" w14:textId="77777777" w:rsidR="00882EE0" w:rsidRPr="007A45A5" w:rsidRDefault="00882EE0" w:rsidP="00882EE0">
      <w:pPr>
        <w:numPr>
          <w:ilvl w:val="0"/>
          <w:numId w:val="25"/>
        </w:numPr>
        <w:spacing w:after="0"/>
        <w:ind w:hanging="357"/>
      </w:pPr>
      <w:r w:rsidRPr="007A45A5">
        <w:rPr>
          <w:lang w:val="mk-MK"/>
        </w:rPr>
        <w:t>Исправност</w:t>
      </w:r>
    </w:p>
    <w:p w14:paraId="445B3DD7" w14:textId="77777777" w:rsidR="00882EE0" w:rsidRPr="007A45A5" w:rsidRDefault="00882EE0" w:rsidP="00882EE0">
      <w:pPr>
        <w:numPr>
          <w:ilvl w:val="0"/>
          <w:numId w:val="25"/>
        </w:numPr>
        <w:spacing w:after="0"/>
        <w:ind w:hanging="357"/>
      </w:pPr>
      <w:r w:rsidRPr="007A45A5">
        <w:rPr>
          <w:lang w:val="mk-MK"/>
        </w:rPr>
        <w:t>Комплетност</w:t>
      </w:r>
    </w:p>
    <w:p w14:paraId="7B6034A6" w14:textId="77777777" w:rsidR="00882EE0" w:rsidRPr="007A45A5" w:rsidRDefault="00882EE0" w:rsidP="00882EE0">
      <w:pPr>
        <w:numPr>
          <w:ilvl w:val="0"/>
          <w:numId w:val="25"/>
        </w:numPr>
        <w:spacing w:after="0"/>
        <w:ind w:hanging="357"/>
      </w:pPr>
      <w:r w:rsidRPr="007A45A5">
        <w:rPr>
          <w:lang w:val="mk-MK"/>
        </w:rPr>
        <w:t xml:space="preserve">Содржина </w:t>
      </w:r>
    </w:p>
    <w:p w14:paraId="34D0B273" w14:textId="77777777" w:rsidR="00882EE0" w:rsidRPr="007A45A5" w:rsidRDefault="00882EE0" w:rsidP="00882EE0">
      <w:pPr>
        <w:numPr>
          <w:ilvl w:val="0"/>
          <w:numId w:val="25"/>
        </w:numPr>
        <w:spacing w:after="0"/>
        <w:ind w:hanging="357"/>
      </w:pPr>
      <w:r w:rsidRPr="007A45A5">
        <w:rPr>
          <w:lang w:val="mk-MK"/>
        </w:rPr>
        <w:t xml:space="preserve">Референци </w:t>
      </w:r>
    </w:p>
    <w:p w14:paraId="455AC037" w14:textId="77777777" w:rsidR="00F30820" w:rsidRPr="007A45A5" w:rsidRDefault="00882EE0" w:rsidP="00F30820">
      <w:pPr>
        <w:numPr>
          <w:ilvl w:val="0"/>
          <w:numId w:val="25"/>
        </w:numPr>
        <w:spacing w:after="0"/>
        <w:ind w:hanging="357"/>
      </w:pPr>
      <w:r w:rsidRPr="007A45A5">
        <w:rPr>
          <w:lang w:val="mk-MK"/>
        </w:rPr>
        <w:t>Квалитет</w:t>
      </w:r>
    </w:p>
    <w:p w14:paraId="458CE109" w14:textId="77777777" w:rsidR="00F30820" w:rsidRPr="00AD4C7C" w:rsidRDefault="00F30820" w:rsidP="00F30820">
      <w:pPr>
        <w:numPr>
          <w:ilvl w:val="0"/>
          <w:numId w:val="25"/>
        </w:numPr>
        <w:spacing w:after="0"/>
        <w:ind w:hanging="357"/>
        <w:rPr>
          <w:lang w:val="ru-RU"/>
        </w:rPr>
      </w:pPr>
      <w:r w:rsidRPr="007A45A5">
        <w:rPr>
          <w:lang w:val="mk-MK"/>
        </w:rPr>
        <w:t>Доставување во рок (за оние семинарски кои имаат временско ограничување)</w:t>
      </w:r>
    </w:p>
    <w:p w14:paraId="48A1F50E" w14:textId="77777777" w:rsidR="00882EE0" w:rsidRPr="007A45A5" w:rsidRDefault="00882EE0" w:rsidP="00882EE0">
      <w:pPr>
        <w:numPr>
          <w:ilvl w:val="0"/>
          <w:numId w:val="25"/>
        </w:numPr>
        <w:spacing w:after="0"/>
        <w:ind w:hanging="357"/>
      </w:pPr>
      <w:r w:rsidRPr="007A45A5">
        <w:rPr>
          <w:lang w:val="mk-MK"/>
        </w:rPr>
        <w:lastRenderedPageBreak/>
        <w:t>Оригиналност</w:t>
      </w:r>
    </w:p>
    <w:p w14:paraId="0842EB50" w14:textId="77777777" w:rsidR="00882EE0" w:rsidRPr="00AD4C7C" w:rsidRDefault="00882EE0" w:rsidP="00882EE0">
      <w:pPr>
        <w:numPr>
          <w:ilvl w:val="1"/>
          <w:numId w:val="25"/>
        </w:numPr>
        <w:spacing w:after="0"/>
        <w:ind w:hanging="357"/>
        <w:rPr>
          <w:lang w:val="ru-RU"/>
        </w:rPr>
      </w:pPr>
      <w:r w:rsidRPr="007A45A5">
        <w:rPr>
          <w:lang w:val="mk-MK"/>
        </w:rPr>
        <w:t xml:space="preserve">Секоја </w:t>
      </w:r>
      <w:r w:rsidR="007B6F2E">
        <w:rPr>
          <w:lang w:val="mk-MK"/>
        </w:rPr>
        <w:t>дипломска</w:t>
      </w:r>
      <w:r w:rsidRPr="007A45A5">
        <w:rPr>
          <w:lang w:val="mk-MK"/>
        </w:rPr>
        <w:t xml:space="preserve"> работа ќе биде тестирана на </w:t>
      </w:r>
      <w:r w:rsidRPr="007A45A5">
        <w:t>Google</w:t>
      </w:r>
    </w:p>
    <w:p w14:paraId="0A4A0BA5" w14:textId="77777777" w:rsidR="00882EE0" w:rsidRPr="007A45A5" w:rsidRDefault="00882EE0" w:rsidP="00882EE0">
      <w:pPr>
        <w:numPr>
          <w:ilvl w:val="1"/>
          <w:numId w:val="25"/>
        </w:numPr>
        <w:spacing w:after="0"/>
        <w:ind w:hanging="357"/>
      </w:pPr>
      <w:r w:rsidRPr="007A45A5">
        <w:rPr>
          <w:lang w:val="mk-MK"/>
        </w:rPr>
        <w:t>Цитирање и референцирање е прифатливо</w:t>
      </w:r>
    </w:p>
    <w:p w14:paraId="55AD7987" w14:textId="77777777" w:rsidR="00882EE0" w:rsidRPr="000217E5" w:rsidRDefault="00882EE0" w:rsidP="00882EE0">
      <w:pPr>
        <w:numPr>
          <w:ilvl w:val="1"/>
          <w:numId w:val="25"/>
        </w:numPr>
        <w:spacing w:after="0"/>
        <w:ind w:hanging="357"/>
      </w:pPr>
      <w:r w:rsidRPr="007A45A5">
        <w:rPr>
          <w:lang w:val="mk-MK"/>
        </w:rPr>
        <w:t>Комплетно препишување не е прифатливо</w:t>
      </w:r>
    </w:p>
    <w:p w14:paraId="7B1C1FE8" w14:textId="77777777" w:rsidR="000217E5" w:rsidRPr="00AD4C7C" w:rsidRDefault="000217E5" w:rsidP="000217E5">
      <w:pPr>
        <w:pStyle w:val="Heading1"/>
        <w:rPr>
          <w:rFonts w:ascii="Times New Roman" w:hAnsi="Times New Roman"/>
          <w:lang w:val="ru-RU"/>
        </w:rPr>
      </w:pPr>
      <w:bookmarkStart w:id="33" w:name="_Toc222636353"/>
      <w:r w:rsidRPr="000217E5">
        <w:rPr>
          <w:rFonts w:ascii="Times New Roman" w:hAnsi="Times New Roman"/>
          <w:lang w:val="mk-MK"/>
        </w:rPr>
        <w:t>Плаги</w:t>
      </w:r>
      <w:r>
        <w:rPr>
          <w:rFonts w:ascii="Times New Roman" w:hAnsi="Times New Roman"/>
          <w:lang w:val="mk-MK"/>
        </w:rPr>
        <w:t>јат и како да се избегне</w:t>
      </w:r>
      <w:bookmarkEnd w:id="33"/>
    </w:p>
    <w:p w14:paraId="01010EC1" w14:textId="77777777" w:rsidR="00B01FF4" w:rsidRDefault="002A46B9" w:rsidP="00AD4C7C">
      <w:pPr>
        <w:ind w:firstLine="432"/>
        <w:rPr>
          <w:lang w:val="ru-RU"/>
        </w:rPr>
      </w:pPr>
      <w:r>
        <w:rPr>
          <w:lang w:val="ru-RU"/>
        </w:rPr>
        <w:t xml:space="preserve">Изразот </w:t>
      </w:r>
      <w:r>
        <w:rPr>
          <w:lang w:val="mk-MK"/>
        </w:rPr>
        <w:t>плагијат г</w:t>
      </w:r>
      <w:r w:rsidRPr="006967F3">
        <w:rPr>
          <w:lang w:val="ru-RU"/>
        </w:rPr>
        <w:t>о означува чинот на присвојување и вклучување на туѓа пишана или друг вид на креативна работа во својата, било во целост или пак само делумно, без соодветно признание на туѓата работа.</w:t>
      </w:r>
      <w:r>
        <w:rPr>
          <w:lang w:val="ru-RU"/>
        </w:rPr>
        <w:t xml:space="preserve"> </w:t>
      </w:r>
      <w:r w:rsidR="00707B2A">
        <w:rPr>
          <w:lang w:val="ru-RU"/>
        </w:rPr>
        <w:t xml:space="preserve">Плагијаторството треба по секоја цена да се избегнува. </w:t>
      </w:r>
      <w:r>
        <w:rPr>
          <w:lang w:val="ru-RU"/>
        </w:rPr>
        <w:t xml:space="preserve">Нешто повеќе за ова може да се прочита </w:t>
      </w:r>
      <w:r w:rsidR="00B01FF4">
        <w:rPr>
          <w:lang w:val="ru-RU"/>
        </w:rPr>
        <w:t>во трудот “</w:t>
      </w:r>
      <w:r w:rsidR="00B01FF4" w:rsidRPr="00B01FF4">
        <w:rPr>
          <w:i/>
          <w:lang w:val="ru-RU"/>
        </w:rPr>
        <w:t>Плагијат: што претставува, како да се препознае и како да се избегне?</w:t>
      </w:r>
      <w:r w:rsidR="00B01FF4">
        <w:rPr>
          <w:lang w:val="ru-RU"/>
        </w:rPr>
        <w:t xml:space="preserve">“ </w:t>
      </w:r>
      <w:r w:rsidR="001C64D1">
        <w:rPr>
          <w:lang w:val="ru-RU"/>
        </w:rPr>
        <w:t xml:space="preserve">составен и преведен </w:t>
      </w:r>
      <w:r w:rsidR="00B01FF4">
        <w:rPr>
          <w:lang w:val="ru-RU"/>
        </w:rPr>
        <w:t xml:space="preserve">од Розита Петринска кој може да се симне </w:t>
      </w:r>
      <w:r>
        <w:rPr>
          <w:lang w:val="ru-RU"/>
        </w:rPr>
        <w:t>на линкот</w:t>
      </w:r>
      <w:r w:rsidR="00B01FF4">
        <w:rPr>
          <w:lang w:val="ru-RU"/>
        </w:rPr>
        <w:t xml:space="preserve">: </w:t>
      </w:r>
    </w:p>
    <w:p w14:paraId="209FC52D" w14:textId="77777777" w:rsidR="00663794" w:rsidRPr="00402A0B" w:rsidRDefault="00402A0B" w:rsidP="00B01FF4">
      <w:pPr>
        <w:rPr>
          <w:lang w:val="mk-MK"/>
        </w:rPr>
      </w:pPr>
      <w:hyperlink r:id="rId45" w:history="1">
        <w:r w:rsidRPr="00BC01B6">
          <w:rPr>
            <w:rStyle w:val="Hyperlink"/>
          </w:rPr>
          <w:t>http</w:t>
        </w:r>
        <w:r w:rsidRPr="00AD4C7C">
          <w:rPr>
            <w:rStyle w:val="Hyperlink"/>
            <w:lang w:val="ru-RU"/>
          </w:rPr>
          <w:t>://</w:t>
        </w:r>
        <w:r w:rsidRPr="00BC01B6">
          <w:rPr>
            <w:rStyle w:val="Hyperlink"/>
          </w:rPr>
          <w:t>www</w:t>
        </w:r>
        <w:r w:rsidRPr="00AD4C7C">
          <w:rPr>
            <w:rStyle w:val="Hyperlink"/>
            <w:lang w:val="ru-RU"/>
          </w:rPr>
          <w:t>.</w:t>
        </w:r>
        <w:proofErr w:type="spellStart"/>
        <w:r w:rsidRPr="00BC01B6">
          <w:rPr>
            <w:rStyle w:val="Hyperlink"/>
          </w:rPr>
          <w:t>feit</w:t>
        </w:r>
        <w:proofErr w:type="spellEnd"/>
        <w:r w:rsidRPr="00AD4C7C">
          <w:rPr>
            <w:rStyle w:val="Hyperlink"/>
            <w:lang w:val="ru-RU"/>
          </w:rPr>
          <w:t>.</w:t>
        </w:r>
        <w:proofErr w:type="spellStart"/>
        <w:r w:rsidRPr="00BC01B6">
          <w:rPr>
            <w:rStyle w:val="Hyperlink"/>
          </w:rPr>
          <w:t>ukim</w:t>
        </w:r>
        <w:proofErr w:type="spellEnd"/>
        <w:r w:rsidRPr="00AD4C7C">
          <w:rPr>
            <w:rStyle w:val="Hyperlink"/>
            <w:lang w:val="ru-RU"/>
          </w:rPr>
          <w:t>.</w:t>
        </w:r>
        <w:proofErr w:type="spellStart"/>
        <w:r w:rsidRPr="00BC01B6">
          <w:rPr>
            <w:rStyle w:val="Hyperlink"/>
          </w:rPr>
          <w:t>edu</w:t>
        </w:r>
        <w:proofErr w:type="spellEnd"/>
        <w:r w:rsidRPr="00AD4C7C">
          <w:rPr>
            <w:rStyle w:val="Hyperlink"/>
            <w:lang w:val="ru-RU"/>
          </w:rPr>
          <w:t>.</w:t>
        </w:r>
        <w:proofErr w:type="spellStart"/>
        <w:r w:rsidRPr="00BC01B6">
          <w:rPr>
            <w:rStyle w:val="Hyperlink"/>
          </w:rPr>
          <w:t>mk</w:t>
        </w:r>
        <w:proofErr w:type="spellEnd"/>
        <w:r w:rsidRPr="00AD4C7C">
          <w:rPr>
            <w:rStyle w:val="Hyperlink"/>
            <w:lang w:val="ru-RU"/>
          </w:rPr>
          <w:t>/</w:t>
        </w:r>
        <w:proofErr w:type="spellStart"/>
        <w:r w:rsidRPr="00BC01B6">
          <w:rPr>
            <w:rStyle w:val="Hyperlink"/>
          </w:rPr>
          <w:t>mk</w:t>
        </w:r>
        <w:proofErr w:type="spellEnd"/>
        <w:r w:rsidRPr="00AD4C7C">
          <w:rPr>
            <w:rStyle w:val="Hyperlink"/>
            <w:lang w:val="ru-RU"/>
          </w:rPr>
          <w:t>/</w:t>
        </w:r>
        <w:r w:rsidRPr="00BC01B6">
          <w:rPr>
            <w:rStyle w:val="Hyperlink"/>
          </w:rPr>
          <w:t>library</w:t>
        </w:r>
        <w:r w:rsidRPr="00AD4C7C">
          <w:rPr>
            <w:rStyle w:val="Hyperlink"/>
            <w:lang w:val="ru-RU"/>
          </w:rPr>
          <w:t>/</w:t>
        </w:r>
        <w:proofErr w:type="spellStart"/>
        <w:r w:rsidRPr="00BC01B6">
          <w:rPr>
            <w:rStyle w:val="Hyperlink"/>
          </w:rPr>
          <w:t>biblioteka</w:t>
        </w:r>
        <w:proofErr w:type="spellEnd"/>
        <w:r w:rsidRPr="00AD4C7C">
          <w:rPr>
            <w:rStyle w:val="Hyperlink"/>
            <w:lang w:val="ru-RU"/>
          </w:rPr>
          <w:t>/</w:t>
        </w:r>
        <w:proofErr w:type="spellStart"/>
        <w:r w:rsidRPr="00BC01B6">
          <w:rPr>
            <w:rStyle w:val="Hyperlink"/>
          </w:rPr>
          <w:t>rightColumnParagraphs</w:t>
        </w:r>
        <w:proofErr w:type="spellEnd"/>
        <w:r w:rsidRPr="00AD4C7C">
          <w:rPr>
            <w:rStyle w:val="Hyperlink"/>
            <w:lang w:val="ru-RU"/>
          </w:rPr>
          <w:t>/04/</w:t>
        </w:r>
        <w:r w:rsidRPr="00BC01B6">
          <w:rPr>
            <w:rStyle w:val="Hyperlink"/>
          </w:rPr>
          <w:t>document</w:t>
        </w:r>
        <w:r w:rsidRPr="00AD4C7C">
          <w:rPr>
            <w:rStyle w:val="Hyperlink"/>
            <w:lang w:val="ru-RU"/>
          </w:rPr>
          <w:t>/</w:t>
        </w:r>
        <w:proofErr w:type="spellStart"/>
        <w:r w:rsidRPr="00BC01B6">
          <w:rPr>
            <w:rStyle w:val="Hyperlink"/>
          </w:rPr>
          <w:t>Plagijat</w:t>
        </w:r>
        <w:proofErr w:type="spellEnd"/>
        <w:r w:rsidRPr="00AD4C7C">
          <w:rPr>
            <w:rStyle w:val="Hyperlink"/>
            <w:lang w:val="ru-RU"/>
          </w:rPr>
          <w:t>.</w:t>
        </w:r>
        <w:r w:rsidRPr="00BC01B6">
          <w:rPr>
            <w:rStyle w:val="Hyperlink"/>
          </w:rPr>
          <w:t>doc</w:t>
        </w:r>
      </w:hyperlink>
      <w:r>
        <w:rPr>
          <w:lang w:val="mk-MK"/>
        </w:rPr>
        <w:t xml:space="preserve"> </w:t>
      </w:r>
    </w:p>
    <w:p w14:paraId="2C5C18A1" w14:textId="77777777" w:rsidR="00B324D7" w:rsidRPr="007A45A5" w:rsidRDefault="00B324D7" w:rsidP="00B324D7">
      <w:pPr>
        <w:pStyle w:val="Heading1"/>
        <w:rPr>
          <w:rFonts w:ascii="Times New Roman" w:hAnsi="Times New Roman"/>
        </w:rPr>
      </w:pPr>
      <w:bookmarkStart w:id="34" w:name="_Toc222636354"/>
      <w:r w:rsidRPr="007A45A5">
        <w:rPr>
          <w:rFonts w:ascii="Times New Roman" w:hAnsi="Times New Roman"/>
          <w:lang w:val="mk-MK"/>
        </w:rPr>
        <w:t>Листа за проверка</w:t>
      </w:r>
      <w:bookmarkEnd w:id="34"/>
    </w:p>
    <w:p w14:paraId="6429B031" w14:textId="77777777" w:rsidR="00B324D7" w:rsidRPr="007A45A5" w:rsidRDefault="00B324D7" w:rsidP="00AD4C7C">
      <w:pPr>
        <w:ind w:firstLine="363"/>
        <w:rPr>
          <w:lang w:val="mk-MK"/>
        </w:rPr>
      </w:pPr>
      <w:r w:rsidRPr="007A45A5">
        <w:rPr>
          <w:lang w:val="mk-MK"/>
        </w:rPr>
        <w:t xml:space="preserve">Пред да ја предадете </w:t>
      </w:r>
      <w:r w:rsidR="007B6F2E">
        <w:rPr>
          <w:lang w:val="mk-MK"/>
        </w:rPr>
        <w:t>дипломската</w:t>
      </w:r>
      <w:r w:rsidRPr="007A45A5">
        <w:rPr>
          <w:lang w:val="mk-MK"/>
        </w:rPr>
        <w:t xml:space="preserve"> работа</w:t>
      </w:r>
      <w:r w:rsidR="003B4120" w:rsidRPr="007A45A5">
        <w:rPr>
          <w:lang w:val="mk-MK"/>
        </w:rPr>
        <w:t xml:space="preserve"> </w:t>
      </w:r>
      <w:r w:rsidR="003B4120" w:rsidRPr="007A45A5">
        <w:rPr>
          <w:b/>
          <w:lang w:val="mk-MK"/>
        </w:rPr>
        <w:t>задолжително</w:t>
      </w:r>
      <w:r w:rsidRPr="007A45A5">
        <w:rPr>
          <w:lang w:val="mk-MK"/>
        </w:rPr>
        <w:t xml:space="preserve"> проверете ги следниве работи:</w:t>
      </w:r>
    </w:p>
    <w:p w14:paraId="2E5925E0" w14:textId="77777777" w:rsidR="00B324D7" w:rsidRPr="007A45A5" w:rsidRDefault="00B324D7" w:rsidP="006C2595">
      <w:pPr>
        <w:numPr>
          <w:ilvl w:val="0"/>
          <w:numId w:val="25"/>
        </w:numPr>
        <w:spacing w:after="0"/>
        <w:ind w:hanging="357"/>
        <w:rPr>
          <w:lang w:val="mk-MK"/>
        </w:rPr>
      </w:pPr>
      <w:r w:rsidRPr="007A45A5">
        <w:rPr>
          <w:lang w:val="mk-MK"/>
        </w:rPr>
        <w:t>Имате насловна страница на која се напишани вашето име и презим</w:t>
      </w:r>
      <w:r w:rsidR="00707B2A">
        <w:rPr>
          <w:lang w:val="mk-MK"/>
        </w:rPr>
        <w:t>е</w:t>
      </w:r>
      <w:r w:rsidRPr="007A45A5">
        <w:rPr>
          <w:lang w:val="mk-MK"/>
        </w:rPr>
        <w:t xml:space="preserve"> и бројот на индекс</w:t>
      </w:r>
    </w:p>
    <w:p w14:paraId="2D0ECAE8" w14:textId="77777777" w:rsidR="00B324D7" w:rsidRPr="007A45A5" w:rsidRDefault="00B324D7" w:rsidP="006C2595">
      <w:pPr>
        <w:numPr>
          <w:ilvl w:val="0"/>
          <w:numId w:val="25"/>
        </w:numPr>
        <w:spacing w:after="0"/>
        <w:ind w:hanging="357"/>
        <w:rPr>
          <w:lang w:val="mk-MK"/>
        </w:rPr>
      </w:pPr>
      <w:r w:rsidRPr="007A45A5">
        <w:rPr>
          <w:lang w:val="mk-MK"/>
        </w:rPr>
        <w:t>Има содржина</w:t>
      </w:r>
    </w:p>
    <w:p w14:paraId="2B8AF987" w14:textId="77777777" w:rsidR="00B324D7" w:rsidRPr="007A45A5" w:rsidRDefault="00B324D7" w:rsidP="006C2595">
      <w:pPr>
        <w:numPr>
          <w:ilvl w:val="0"/>
          <w:numId w:val="25"/>
        </w:numPr>
        <w:spacing w:after="0"/>
        <w:ind w:hanging="357"/>
        <w:rPr>
          <w:lang w:val="mk-MK"/>
        </w:rPr>
      </w:pPr>
      <w:r w:rsidRPr="007A45A5">
        <w:rPr>
          <w:lang w:val="mk-MK"/>
        </w:rPr>
        <w:t>Има апстракт</w:t>
      </w:r>
    </w:p>
    <w:p w14:paraId="0D938251" w14:textId="77777777" w:rsidR="00B324D7" w:rsidRPr="007A45A5" w:rsidRDefault="00B324D7" w:rsidP="006C2595">
      <w:pPr>
        <w:numPr>
          <w:ilvl w:val="0"/>
          <w:numId w:val="25"/>
        </w:numPr>
        <w:spacing w:after="0"/>
        <w:ind w:hanging="357"/>
        <w:rPr>
          <w:lang w:val="mk-MK"/>
        </w:rPr>
      </w:pPr>
      <w:r w:rsidRPr="007A45A5">
        <w:rPr>
          <w:lang w:val="mk-MK"/>
        </w:rPr>
        <w:t>Има вовед</w:t>
      </w:r>
    </w:p>
    <w:p w14:paraId="6EFB21D5" w14:textId="77777777" w:rsidR="00B324D7" w:rsidRPr="007A45A5" w:rsidRDefault="00B324D7" w:rsidP="006C2595">
      <w:pPr>
        <w:numPr>
          <w:ilvl w:val="0"/>
          <w:numId w:val="25"/>
        </w:numPr>
        <w:spacing w:after="0"/>
        <w:ind w:hanging="357"/>
        <w:rPr>
          <w:lang w:val="mk-MK"/>
        </w:rPr>
      </w:pPr>
      <w:r w:rsidRPr="007A45A5">
        <w:rPr>
          <w:lang w:val="mk-MK"/>
        </w:rPr>
        <w:t>Има заклучок</w:t>
      </w:r>
    </w:p>
    <w:p w14:paraId="334DE25D" w14:textId="77777777" w:rsidR="00B324D7" w:rsidRPr="007A45A5" w:rsidRDefault="00B324D7" w:rsidP="006C2595">
      <w:pPr>
        <w:numPr>
          <w:ilvl w:val="0"/>
          <w:numId w:val="25"/>
        </w:numPr>
        <w:spacing w:after="0"/>
        <w:ind w:hanging="357"/>
        <w:rPr>
          <w:lang w:val="mk-MK"/>
        </w:rPr>
      </w:pPr>
      <w:r w:rsidRPr="007A45A5">
        <w:rPr>
          <w:lang w:val="mk-MK"/>
        </w:rPr>
        <w:t>За означување на насловите се користени стилови од групата Heading</w:t>
      </w:r>
    </w:p>
    <w:p w14:paraId="4DF1D889" w14:textId="77777777" w:rsidR="00B324D7" w:rsidRPr="007A45A5" w:rsidRDefault="00B324D7" w:rsidP="006C2595">
      <w:pPr>
        <w:numPr>
          <w:ilvl w:val="0"/>
          <w:numId w:val="25"/>
        </w:numPr>
        <w:spacing w:after="0"/>
        <w:ind w:hanging="357"/>
        <w:rPr>
          <w:lang w:val="mk-MK"/>
        </w:rPr>
      </w:pPr>
      <w:r w:rsidRPr="007A45A5">
        <w:rPr>
          <w:lang w:val="mk-MK"/>
        </w:rPr>
        <w:t>Текстот е напишан со македонска поддршка</w:t>
      </w:r>
    </w:p>
    <w:p w14:paraId="520CD5F0" w14:textId="77777777" w:rsidR="00B324D7" w:rsidRPr="007A45A5" w:rsidRDefault="00B324D7" w:rsidP="006C2595">
      <w:pPr>
        <w:numPr>
          <w:ilvl w:val="0"/>
          <w:numId w:val="25"/>
        </w:numPr>
        <w:spacing w:after="0"/>
        <w:ind w:hanging="357"/>
        <w:rPr>
          <w:lang w:val="mk-MK"/>
        </w:rPr>
      </w:pPr>
      <w:r w:rsidRPr="007A45A5">
        <w:rPr>
          <w:lang w:val="mk-MK"/>
        </w:rPr>
        <w:t>Проверена е граматичката исправност на текстот с</w:t>
      </w:r>
      <w:r w:rsidR="00AD4C7C">
        <w:rPr>
          <w:lang w:val="mk-MK"/>
        </w:rPr>
        <w:t>о алатката за spell-checker за м</w:t>
      </w:r>
      <w:r w:rsidRPr="007A45A5">
        <w:rPr>
          <w:lang w:val="mk-MK"/>
        </w:rPr>
        <w:t>акедонскиот јазик</w:t>
      </w:r>
    </w:p>
    <w:p w14:paraId="51782DAE" w14:textId="77777777" w:rsidR="00B324D7" w:rsidRPr="007A45A5" w:rsidRDefault="00B324D7" w:rsidP="006C2595">
      <w:pPr>
        <w:numPr>
          <w:ilvl w:val="0"/>
          <w:numId w:val="25"/>
        </w:numPr>
        <w:spacing w:after="0"/>
        <w:ind w:hanging="357"/>
        <w:rPr>
          <w:lang w:val="mk-MK"/>
        </w:rPr>
      </w:pPr>
      <w:r w:rsidRPr="007A45A5">
        <w:rPr>
          <w:lang w:val="mk-MK"/>
        </w:rPr>
        <w:t>Секоја слика има наслов кој се наоѓа под сликата</w:t>
      </w:r>
    </w:p>
    <w:p w14:paraId="0A7D4FB8" w14:textId="77777777" w:rsidR="00B324D7" w:rsidRPr="007A45A5" w:rsidRDefault="00B324D7" w:rsidP="006C2595">
      <w:pPr>
        <w:numPr>
          <w:ilvl w:val="0"/>
          <w:numId w:val="25"/>
        </w:numPr>
        <w:spacing w:after="0"/>
        <w:ind w:hanging="357"/>
        <w:rPr>
          <w:lang w:val="mk-MK"/>
        </w:rPr>
      </w:pPr>
      <w:r w:rsidRPr="007A45A5">
        <w:rPr>
          <w:lang w:val="mk-MK"/>
        </w:rPr>
        <w:t xml:space="preserve">Секоја табела има наслов кој се наоѓа пред табелата </w:t>
      </w:r>
    </w:p>
    <w:p w14:paraId="046801B7" w14:textId="77777777" w:rsidR="00B324D7" w:rsidRPr="007A45A5" w:rsidRDefault="00B324D7" w:rsidP="006C2595">
      <w:pPr>
        <w:numPr>
          <w:ilvl w:val="0"/>
          <w:numId w:val="25"/>
        </w:numPr>
        <w:spacing w:after="0"/>
        <w:ind w:hanging="357"/>
        <w:rPr>
          <w:lang w:val="mk-MK"/>
        </w:rPr>
      </w:pPr>
      <w:r w:rsidRPr="007A45A5">
        <w:rPr>
          <w:lang w:val="mk-MK"/>
        </w:rPr>
        <w:t>На крај имате листа со референци кои се користеле при изработката на трудот</w:t>
      </w:r>
    </w:p>
    <w:p w14:paraId="251681FA" w14:textId="77777777" w:rsidR="00B324D7" w:rsidRPr="007A45A5" w:rsidRDefault="00B324D7" w:rsidP="006C2595">
      <w:pPr>
        <w:numPr>
          <w:ilvl w:val="0"/>
          <w:numId w:val="25"/>
        </w:numPr>
        <w:spacing w:after="0"/>
        <w:ind w:hanging="357"/>
        <w:rPr>
          <w:lang w:val="mk-MK"/>
        </w:rPr>
      </w:pPr>
      <w:r w:rsidRPr="007A45A5">
        <w:rPr>
          <w:lang w:val="mk-MK"/>
        </w:rPr>
        <w:t>Цитирањата и прераскажувањата од користените референци се соодветно обележани до [xx] синтаксата</w:t>
      </w:r>
    </w:p>
    <w:p w14:paraId="6B852C02" w14:textId="77777777" w:rsidR="00B324D7" w:rsidRPr="002A46B9" w:rsidRDefault="00B324D7" w:rsidP="006C2595">
      <w:pPr>
        <w:numPr>
          <w:ilvl w:val="0"/>
          <w:numId w:val="25"/>
        </w:numPr>
        <w:spacing w:after="0"/>
        <w:ind w:hanging="357"/>
        <w:rPr>
          <w:lang w:val="mk-MK"/>
        </w:rPr>
      </w:pPr>
      <w:r w:rsidRPr="007A45A5">
        <w:rPr>
          <w:lang w:val="mk-MK"/>
        </w:rPr>
        <w:t>Имате презентација за трудот во PowerPoint</w:t>
      </w:r>
    </w:p>
    <w:p w14:paraId="6EF640E9" w14:textId="77777777" w:rsidR="002A46B9" w:rsidRPr="00AD4C7C" w:rsidRDefault="002A46B9" w:rsidP="002A46B9">
      <w:pPr>
        <w:spacing w:after="0"/>
        <w:rPr>
          <w:lang w:val="ru-RU"/>
        </w:rPr>
      </w:pPr>
    </w:p>
    <w:p w14:paraId="782511F8" w14:textId="77777777" w:rsidR="002A46B9" w:rsidRPr="00AD4C7C" w:rsidRDefault="002A46B9" w:rsidP="002A46B9">
      <w:pPr>
        <w:spacing w:after="0"/>
        <w:rPr>
          <w:lang w:val="ru-RU"/>
        </w:rPr>
      </w:pPr>
    </w:p>
    <w:p w14:paraId="412F4384" w14:textId="77777777" w:rsidR="002A46B9" w:rsidRPr="00AD4C7C" w:rsidRDefault="002A46B9" w:rsidP="002A46B9">
      <w:pPr>
        <w:spacing w:after="0"/>
        <w:rPr>
          <w:lang w:val="ru-RU"/>
        </w:rPr>
      </w:pPr>
    </w:p>
    <w:p w14:paraId="4D3DF27F" w14:textId="77777777" w:rsidR="002A46B9" w:rsidRPr="00AD4C7C" w:rsidRDefault="002A46B9" w:rsidP="002A46B9">
      <w:pPr>
        <w:spacing w:after="0"/>
        <w:rPr>
          <w:lang w:val="ru-RU"/>
        </w:rPr>
      </w:pPr>
    </w:p>
    <w:p w14:paraId="5C8CE048" w14:textId="77777777" w:rsidR="002A46B9" w:rsidRPr="00AD4C7C" w:rsidRDefault="002A46B9" w:rsidP="002A46B9">
      <w:pPr>
        <w:spacing w:after="0"/>
        <w:rPr>
          <w:lang w:val="ru-RU"/>
        </w:rPr>
      </w:pPr>
    </w:p>
    <w:p w14:paraId="23850472" w14:textId="77777777" w:rsidR="002A46B9" w:rsidRPr="00AD4C7C" w:rsidRDefault="002A46B9" w:rsidP="002A46B9">
      <w:pPr>
        <w:spacing w:after="0"/>
        <w:rPr>
          <w:lang w:val="ru-RU"/>
        </w:rPr>
      </w:pPr>
    </w:p>
    <w:p w14:paraId="41085E88" w14:textId="77777777" w:rsidR="002A46B9" w:rsidRPr="00AD4C7C" w:rsidRDefault="002A46B9" w:rsidP="002A46B9">
      <w:pPr>
        <w:spacing w:after="0"/>
        <w:rPr>
          <w:lang w:val="ru-RU"/>
        </w:rPr>
      </w:pPr>
    </w:p>
    <w:p w14:paraId="791F6E6E" w14:textId="77777777" w:rsidR="002A46B9" w:rsidRPr="00AD4C7C" w:rsidRDefault="002A46B9" w:rsidP="002A46B9">
      <w:pPr>
        <w:spacing w:after="0"/>
        <w:rPr>
          <w:lang w:val="ru-RU"/>
        </w:rPr>
      </w:pPr>
    </w:p>
    <w:p w14:paraId="45DC68CC" w14:textId="77777777" w:rsidR="002A46B9" w:rsidRPr="00AD4C7C" w:rsidRDefault="002A46B9" w:rsidP="002A46B9">
      <w:pPr>
        <w:spacing w:after="0"/>
        <w:rPr>
          <w:lang w:val="ru-RU"/>
        </w:rPr>
      </w:pPr>
    </w:p>
    <w:p w14:paraId="33AD373F" w14:textId="77777777" w:rsidR="002A46B9" w:rsidRPr="00AD4C7C" w:rsidRDefault="002A46B9" w:rsidP="002A46B9">
      <w:pPr>
        <w:spacing w:after="0"/>
        <w:rPr>
          <w:lang w:val="ru-RU"/>
        </w:rPr>
      </w:pPr>
    </w:p>
    <w:p w14:paraId="172D3D43" w14:textId="77777777" w:rsidR="002A46B9" w:rsidRPr="00AD4C7C" w:rsidRDefault="002A46B9" w:rsidP="002A46B9">
      <w:pPr>
        <w:spacing w:after="0"/>
        <w:rPr>
          <w:lang w:val="ru-RU"/>
        </w:rPr>
      </w:pPr>
    </w:p>
    <w:p w14:paraId="3D93F0DB" w14:textId="77777777" w:rsidR="002A46B9" w:rsidRPr="00AD4C7C" w:rsidRDefault="002A46B9" w:rsidP="002A46B9">
      <w:pPr>
        <w:spacing w:after="0"/>
        <w:rPr>
          <w:lang w:val="ru-RU"/>
        </w:rPr>
      </w:pPr>
    </w:p>
    <w:sectPr w:rsidR="002A46B9" w:rsidRPr="00AD4C7C" w:rsidSect="00882EE0">
      <w:pgSz w:w="11907" w:h="16840" w:code="9"/>
      <w:pgMar w:top="1440" w:right="1440" w:bottom="1440" w:left="1440"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0A4CD0" w14:textId="77777777" w:rsidR="00817ED7" w:rsidRDefault="00817ED7">
      <w:r>
        <w:separator/>
      </w:r>
    </w:p>
  </w:endnote>
  <w:endnote w:type="continuationSeparator" w:id="0">
    <w:p w14:paraId="09EAF911" w14:textId="77777777" w:rsidR="00817ED7" w:rsidRDefault="00817E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D61966" w14:textId="77777777" w:rsidR="00635D13" w:rsidRDefault="00635D13" w:rsidP="0054354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D995B8F" w14:textId="77777777" w:rsidR="00635D13" w:rsidRDefault="00635D13" w:rsidP="003A525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2D64C8" w14:textId="77777777" w:rsidR="00635D13" w:rsidRDefault="00635D13" w:rsidP="0054354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1D801B55" w14:textId="77777777" w:rsidR="00635D13" w:rsidRDefault="00635D13" w:rsidP="003A525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8A8F13" w14:textId="77777777" w:rsidR="00817ED7" w:rsidRDefault="00817ED7">
      <w:r>
        <w:separator/>
      </w:r>
    </w:p>
  </w:footnote>
  <w:footnote w:type="continuationSeparator" w:id="0">
    <w:p w14:paraId="37ABA46B" w14:textId="77777777" w:rsidR="00817ED7" w:rsidRDefault="00817E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10" type="#_x0000_t75" style="width:11.25pt;height:11.25pt" o:bullet="t">
        <v:imagedata r:id="rId1" o:title="clip_image001"/>
      </v:shape>
    </w:pict>
  </w:numPicBullet>
  <w:numPicBullet w:numPicBulletId="1">
    <w:pict>
      <v:shape id="_x0000_i1911" type="#_x0000_t75" style="width:9.75pt;height:9.75pt" o:bullet="t">
        <v:imagedata r:id="rId2" o:title="BD21301_"/>
      </v:shape>
    </w:pict>
  </w:numPicBullet>
  <w:numPicBullet w:numPicBulletId="2">
    <w:pict>
      <v:shape id="_x0000_i1912" type="#_x0000_t75" style="width:11.25pt;height:11.25pt" o:bullet="t">
        <v:imagedata r:id="rId3" o:title="clip_image002"/>
      </v:shape>
    </w:pict>
  </w:numPicBullet>
  <w:numPicBullet w:numPicBulletId="3">
    <w:pict>
      <v:shape id="_x0000_i1913" type="#_x0000_t75" style="width:9pt;height:9pt" o:bullet="t">
        <v:imagedata r:id="rId4" o:title="clip_image003"/>
      </v:shape>
    </w:pict>
  </w:numPicBullet>
  <w:abstractNum w:abstractNumId="0" w15:restartNumberingAfterBreak="0">
    <w:nsid w:val="FFFFFF7C"/>
    <w:multiLevelType w:val="singleLevel"/>
    <w:tmpl w:val="35EE3BE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6C038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BA0E04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D589C4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534730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98839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75A53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6806F0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90664C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4ACA47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B63E5A"/>
    <w:multiLevelType w:val="multilevel"/>
    <w:tmpl w:val="2942463E"/>
    <w:lvl w:ilvl="0">
      <w:start w:val="1"/>
      <w:numFmt w:val="decimal"/>
      <w:lvlText w:val="[%1]"/>
      <w:lvlJc w:val="left"/>
      <w:pPr>
        <w:tabs>
          <w:tab w:val="num" w:pos="737"/>
        </w:tabs>
        <w:ind w:left="737" w:hanging="37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02E81D15"/>
    <w:multiLevelType w:val="hybridMultilevel"/>
    <w:tmpl w:val="BEF8C3E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2EA7BBE"/>
    <w:multiLevelType w:val="hybridMultilevel"/>
    <w:tmpl w:val="FE9AE88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58B4821"/>
    <w:multiLevelType w:val="hybridMultilevel"/>
    <w:tmpl w:val="D1F67314"/>
    <w:lvl w:ilvl="0" w:tplc="472835A6">
      <w:start w:val="1"/>
      <w:numFmt w:val="bullet"/>
      <w:lvlText w:val=""/>
      <w:lvlPicBulletId w:val="0"/>
      <w:lvlJc w:val="left"/>
      <w:pPr>
        <w:tabs>
          <w:tab w:val="num" w:pos="720"/>
        </w:tabs>
        <w:ind w:left="720" w:hanging="360"/>
      </w:pPr>
      <w:rPr>
        <w:rFonts w:ascii="Symbol" w:hAnsi="Symbol" w:hint="default"/>
      </w:rPr>
    </w:lvl>
    <w:lvl w:ilvl="1" w:tplc="8CB0AC28">
      <w:start w:val="171"/>
      <w:numFmt w:val="bullet"/>
      <w:lvlText w:val=""/>
      <w:lvlPicBulletId w:val="2"/>
      <w:lvlJc w:val="left"/>
      <w:pPr>
        <w:tabs>
          <w:tab w:val="num" w:pos="1440"/>
        </w:tabs>
        <w:ind w:left="1440" w:hanging="360"/>
      </w:pPr>
      <w:rPr>
        <w:rFonts w:ascii="Symbol" w:hAnsi="Symbol" w:hint="default"/>
      </w:rPr>
    </w:lvl>
    <w:lvl w:ilvl="2" w:tplc="FEACCCE8">
      <w:start w:val="171"/>
      <w:numFmt w:val="bullet"/>
      <w:lvlText w:val=""/>
      <w:lvlPicBulletId w:val="3"/>
      <w:lvlJc w:val="left"/>
      <w:pPr>
        <w:tabs>
          <w:tab w:val="num" w:pos="2160"/>
        </w:tabs>
        <w:ind w:left="2160" w:hanging="360"/>
      </w:pPr>
      <w:rPr>
        <w:rFonts w:ascii="Symbol" w:hAnsi="Symbol" w:hint="default"/>
      </w:rPr>
    </w:lvl>
    <w:lvl w:ilvl="3" w:tplc="78E2FAD4" w:tentative="1">
      <w:start w:val="1"/>
      <w:numFmt w:val="bullet"/>
      <w:lvlText w:val=""/>
      <w:lvlPicBulletId w:val="0"/>
      <w:lvlJc w:val="left"/>
      <w:pPr>
        <w:tabs>
          <w:tab w:val="num" w:pos="2880"/>
        </w:tabs>
        <w:ind w:left="2880" w:hanging="360"/>
      </w:pPr>
      <w:rPr>
        <w:rFonts w:ascii="Symbol" w:hAnsi="Symbol" w:hint="default"/>
      </w:rPr>
    </w:lvl>
    <w:lvl w:ilvl="4" w:tplc="19762846" w:tentative="1">
      <w:start w:val="1"/>
      <w:numFmt w:val="bullet"/>
      <w:lvlText w:val=""/>
      <w:lvlPicBulletId w:val="0"/>
      <w:lvlJc w:val="left"/>
      <w:pPr>
        <w:tabs>
          <w:tab w:val="num" w:pos="3600"/>
        </w:tabs>
        <w:ind w:left="3600" w:hanging="360"/>
      </w:pPr>
      <w:rPr>
        <w:rFonts w:ascii="Symbol" w:hAnsi="Symbol" w:hint="default"/>
      </w:rPr>
    </w:lvl>
    <w:lvl w:ilvl="5" w:tplc="59DA6C7E" w:tentative="1">
      <w:start w:val="1"/>
      <w:numFmt w:val="bullet"/>
      <w:lvlText w:val=""/>
      <w:lvlPicBulletId w:val="0"/>
      <w:lvlJc w:val="left"/>
      <w:pPr>
        <w:tabs>
          <w:tab w:val="num" w:pos="4320"/>
        </w:tabs>
        <w:ind w:left="4320" w:hanging="360"/>
      </w:pPr>
      <w:rPr>
        <w:rFonts w:ascii="Symbol" w:hAnsi="Symbol" w:hint="default"/>
      </w:rPr>
    </w:lvl>
    <w:lvl w:ilvl="6" w:tplc="AE765BD6" w:tentative="1">
      <w:start w:val="1"/>
      <w:numFmt w:val="bullet"/>
      <w:lvlText w:val=""/>
      <w:lvlPicBulletId w:val="0"/>
      <w:lvlJc w:val="left"/>
      <w:pPr>
        <w:tabs>
          <w:tab w:val="num" w:pos="5040"/>
        </w:tabs>
        <w:ind w:left="5040" w:hanging="360"/>
      </w:pPr>
      <w:rPr>
        <w:rFonts w:ascii="Symbol" w:hAnsi="Symbol" w:hint="default"/>
      </w:rPr>
    </w:lvl>
    <w:lvl w:ilvl="7" w:tplc="72AE16DA" w:tentative="1">
      <w:start w:val="1"/>
      <w:numFmt w:val="bullet"/>
      <w:lvlText w:val=""/>
      <w:lvlPicBulletId w:val="0"/>
      <w:lvlJc w:val="left"/>
      <w:pPr>
        <w:tabs>
          <w:tab w:val="num" w:pos="5760"/>
        </w:tabs>
        <w:ind w:left="5760" w:hanging="360"/>
      </w:pPr>
      <w:rPr>
        <w:rFonts w:ascii="Symbol" w:hAnsi="Symbol" w:hint="default"/>
      </w:rPr>
    </w:lvl>
    <w:lvl w:ilvl="8" w:tplc="07C0C3F2" w:tentative="1">
      <w:start w:val="1"/>
      <w:numFmt w:val="bullet"/>
      <w:lvlText w:val=""/>
      <w:lvlPicBulletId w:val="0"/>
      <w:lvlJc w:val="left"/>
      <w:pPr>
        <w:tabs>
          <w:tab w:val="num" w:pos="6480"/>
        </w:tabs>
        <w:ind w:left="6480" w:hanging="360"/>
      </w:pPr>
      <w:rPr>
        <w:rFonts w:ascii="Symbol" w:hAnsi="Symbol" w:hint="default"/>
      </w:rPr>
    </w:lvl>
  </w:abstractNum>
  <w:abstractNum w:abstractNumId="14" w15:restartNumberingAfterBreak="0">
    <w:nsid w:val="0BD40841"/>
    <w:multiLevelType w:val="hybridMultilevel"/>
    <w:tmpl w:val="9816ED9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15E06DEE"/>
    <w:multiLevelType w:val="multilevel"/>
    <w:tmpl w:val="11BC9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8A36CEE"/>
    <w:multiLevelType w:val="hybridMultilevel"/>
    <w:tmpl w:val="5C1C1D6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CB56FBC"/>
    <w:multiLevelType w:val="hybridMultilevel"/>
    <w:tmpl w:val="B3206072"/>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1F037FA7"/>
    <w:multiLevelType w:val="hybridMultilevel"/>
    <w:tmpl w:val="F7064828"/>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15:restartNumberingAfterBreak="0">
    <w:nsid w:val="1FD27407"/>
    <w:multiLevelType w:val="hybridMultilevel"/>
    <w:tmpl w:val="E6DAF606"/>
    <w:lvl w:ilvl="0" w:tplc="FF40FCF0">
      <w:start w:val="1"/>
      <w:numFmt w:val="bullet"/>
      <w:lvlText w:val=""/>
      <w:lvlPicBulletId w:val="0"/>
      <w:lvlJc w:val="left"/>
      <w:pPr>
        <w:tabs>
          <w:tab w:val="num" w:pos="720"/>
        </w:tabs>
        <w:ind w:left="720" w:hanging="360"/>
      </w:pPr>
      <w:rPr>
        <w:rFonts w:ascii="Symbol" w:hAnsi="Symbol" w:hint="default"/>
      </w:rPr>
    </w:lvl>
    <w:lvl w:ilvl="1" w:tplc="2D267838" w:tentative="1">
      <w:start w:val="1"/>
      <w:numFmt w:val="bullet"/>
      <w:lvlText w:val=""/>
      <w:lvlPicBulletId w:val="0"/>
      <w:lvlJc w:val="left"/>
      <w:pPr>
        <w:tabs>
          <w:tab w:val="num" w:pos="1440"/>
        </w:tabs>
        <w:ind w:left="1440" w:hanging="360"/>
      </w:pPr>
      <w:rPr>
        <w:rFonts w:ascii="Symbol" w:hAnsi="Symbol" w:hint="default"/>
      </w:rPr>
    </w:lvl>
    <w:lvl w:ilvl="2" w:tplc="9AA4196E" w:tentative="1">
      <w:start w:val="1"/>
      <w:numFmt w:val="bullet"/>
      <w:lvlText w:val=""/>
      <w:lvlPicBulletId w:val="0"/>
      <w:lvlJc w:val="left"/>
      <w:pPr>
        <w:tabs>
          <w:tab w:val="num" w:pos="2160"/>
        </w:tabs>
        <w:ind w:left="2160" w:hanging="360"/>
      </w:pPr>
      <w:rPr>
        <w:rFonts w:ascii="Symbol" w:hAnsi="Symbol" w:hint="default"/>
      </w:rPr>
    </w:lvl>
    <w:lvl w:ilvl="3" w:tplc="EFAAF65C" w:tentative="1">
      <w:start w:val="1"/>
      <w:numFmt w:val="bullet"/>
      <w:lvlText w:val=""/>
      <w:lvlPicBulletId w:val="0"/>
      <w:lvlJc w:val="left"/>
      <w:pPr>
        <w:tabs>
          <w:tab w:val="num" w:pos="2880"/>
        </w:tabs>
        <w:ind w:left="2880" w:hanging="360"/>
      </w:pPr>
      <w:rPr>
        <w:rFonts w:ascii="Symbol" w:hAnsi="Symbol" w:hint="default"/>
      </w:rPr>
    </w:lvl>
    <w:lvl w:ilvl="4" w:tplc="C84CBC2C" w:tentative="1">
      <w:start w:val="1"/>
      <w:numFmt w:val="bullet"/>
      <w:lvlText w:val=""/>
      <w:lvlPicBulletId w:val="0"/>
      <w:lvlJc w:val="left"/>
      <w:pPr>
        <w:tabs>
          <w:tab w:val="num" w:pos="3600"/>
        </w:tabs>
        <w:ind w:left="3600" w:hanging="360"/>
      </w:pPr>
      <w:rPr>
        <w:rFonts w:ascii="Symbol" w:hAnsi="Symbol" w:hint="default"/>
      </w:rPr>
    </w:lvl>
    <w:lvl w:ilvl="5" w:tplc="9AFC4A84" w:tentative="1">
      <w:start w:val="1"/>
      <w:numFmt w:val="bullet"/>
      <w:lvlText w:val=""/>
      <w:lvlPicBulletId w:val="0"/>
      <w:lvlJc w:val="left"/>
      <w:pPr>
        <w:tabs>
          <w:tab w:val="num" w:pos="4320"/>
        </w:tabs>
        <w:ind w:left="4320" w:hanging="360"/>
      </w:pPr>
      <w:rPr>
        <w:rFonts w:ascii="Symbol" w:hAnsi="Symbol" w:hint="default"/>
      </w:rPr>
    </w:lvl>
    <w:lvl w:ilvl="6" w:tplc="FF46C1E2" w:tentative="1">
      <w:start w:val="1"/>
      <w:numFmt w:val="bullet"/>
      <w:lvlText w:val=""/>
      <w:lvlPicBulletId w:val="0"/>
      <w:lvlJc w:val="left"/>
      <w:pPr>
        <w:tabs>
          <w:tab w:val="num" w:pos="5040"/>
        </w:tabs>
        <w:ind w:left="5040" w:hanging="360"/>
      </w:pPr>
      <w:rPr>
        <w:rFonts w:ascii="Symbol" w:hAnsi="Symbol" w:hint="default"/>
      </w:rPr>
    </w:lvl>
    <w:lvl w:ilvl="7" w:tplc="7D941912" w:tentative="1">
      <w:start w:val="1"/>
      <w:numFmt w:val="bullet"/>
      <w:lvlText w:val=""/>
      <w:lvlPicBulletId w:val="0"/>
      <w:lvlJc w:val="left"/>
      <w:pPr>
        <w:tabs>
          <w:tab w:val="num" w:pos="5760"/>
        </w:tabs>
        <w:ind w:left="5760" w:hanging="360"/>
      </w:pPr>
      <w:rPr>
        <w:rFonts w:ascii="Symbol" w:hAnsi="Symbol" w:hint="default"/>
      </w:rPr>
    </w:lvl>
    <w:lvl w:ilvl="8" w:tplc="4F9A2626" w:tentative="1">
      <w:start w:val="1"/>
      <w:numFmt w:val="bullet"/>
      <w:lvlText w:val=""/>
      <w:lvlPicBulletId w:val="0"/>
      <w:lvlJc w:val="left"/>
      <w:pPr>
        <w:tabs>
          <w:tab w:val="num" w:pos="6480"/>
        </w:tabs>
        <w:ind w:left="6480" w:hanging="360"/>
      </w:pPr>
      <w:rPr>
        <w:rFonts w:ascii="Symbol" w:hAnsi="Symbol" w:hint="default"/>
      </w:rPr>
    </w:lvl>
  </w:abstractNum>
  <w:abstractNum w:abstractNumId="20" w15:restartNumberingAfterBreak="0">
    <w:nsid w:val="20F50F0F"/>
    <w:multiLevelType w:val="singleLevel"/>
    <w:tmpl w:val="D5CC6F12"/>
    <w:lvl w:ilvl="0">
      <w:start w:val="1"/>
      <w:numFmt w:val="decimal"/>
      <w:pStyle w:val="EtaiReferences"/>
      <w:lvlText w:val="[%1]"/>
      <w:lvlJc w:val="left"/>
      <w:pPr>
        <w:tabs>
          <w:tab w:val="num" w:pos="360"/>
        </w:tabs>
        <w:ind w:left="340" w:hanging="340"/>
      </w:pPr>
    </w:lvl>
  </w:abstractNum>
  <w:abstractNum w:abstractNumId="21" w15:restartNumberingAfterBreak="0">
    <w:nsid w:val="23731C3D"/>
    <w:multiLevelType w:val="hybridMultilevel"/>
    <w:tmpl w:val="7D20C01C"/>
    <w:lvl w:ilvl="0" w:tplc="7D964690">
      <w:start w:val="1"/>
      <w:numFmt w:val="decimal"/>
      <w:pStyle w:val="References"/>
      <w:lvlText w:val="[%1]"/>
      <w:lvlJc w:val="left"/>
      <w:pPr>
        <w:tabs>
          <w:tab w:val="num" w:pos="567"/>
        </w:tabs>
        <w:ind w:left="567" w:hanging="567"/>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2" w15:restartNumberingAfterBreak="0">
    <w:nsid w:val="28C716B2"/>
    <w:multiLevelType w:val="hybridMultilevel"/>
    <w:tmpl w:val="C6A8CC72"/>
    <w:lvl w:ilvl="0" w:tplc="B978C934">
      <w:start w:val="1"/>
      <w:numFmt w:val="bullet"/>
      <w:lvlText w:val=""/>
      <w:lvlPicBulletId w:val="0"/>
      <w:lvlJc w:val="left"/>
      <w:pPr>
        <w:tabs>
          <w:tab w:val="num" w:pos="720"/>
        </w:tabs>
        <w:ind w:left="720" w:hanging="360"/>
      </w:pPr>
      <w:rPr>
        <w:rFonts w:ascii="Symbol" w:hAnsi="Symbol" w:hint="default"/>
      </w:rPr>
    </w:lvl>
    <w:lvl w:ilvl="1" w:tplc="75AE35BE" w:tentative="1">
      <w:start w:val="1"/>
      <w:numFmt w:val="bullet"/>
      <w:lvlText w:val=""/>
      <w:lvlPicBulletId w:val="0"/>
      <w:lvlJc w:val="left"/>
      <w:pPr>
        <w:tabs>
          <w:tab w:val="num" w:pos="1440"/>
        </w:tabs>
        <w:ind w:left="1440" w:hanging="360"/>
      </w:pPr>
      <w:rPr>
        <w:rFonts w:ascii="Symbol" w:hAnsi="Symbol" w:hint="default"/>
      </w:rPr>
    </w:lvl>
    <w:lvl w:ilvl="2" w:tplc="32A44686" w:tentative="1">
      <w:start w:val="1"/>
      <w:numFmt w:val="bullet"/>
      <w:lvlText w:val=""/>
      <w:lvlPicBulletId w:val="0"/>
      <w:lvlJc w:val="left"/>
      <w:pPr>
        <w:tabs>
          <w:tab w:val="num" w:pos="2160"/>
        </w:tabs>
        <w:ind w:left="2160" w:hanging="360"/>
      </w:pPr>
      <w:rPr>
        <w:rFonts w:ascii="Symbol" w:hAnsi="Symbol" w:hint="default"/>
      </w:rPr>
    </w:lvl>
    <w:lvl w:ilvl="3" w:tplc="FBE89E40" w:tentative="1">
      <w:start w:val="1"/>
      <w:numFmt w:val="bullet"/>
      <w:lvlText w:val=""/>
      <w:lvlPicBulletId w:val="0"/>
      <w:lvlJc w:val="left"/>
      <w:pPr>
        <w:tabs>
          <w:tab w:val="num" w:pos="2880"/>
        </w:tabs>
        <w:ind w:left="2880" w:hanging="360"/>
      </w:pPr>
      <w:rPr>
        <w:rFonts w:ascii="Symbol" w:hAnsi="Symbol" w:hint="default"/>
      </w:rPr>
    </w:lvl>
    <w:lvl w:ilvl="4" w:tplc="91DE707E" w:tentative="1">
      <w:start w:val="1"/>
      <w:numFmt w:val="bullet"/>
      <w:lvlText w:val=""/>
      <w:lvlPicBulletId w:val="0"/>
      <w:lvlJc w:val="left"/>
      <w:pPr>
        <w:tabs>
          <w:tab w:val="num" w:pos="3600"/>
        </w:tabs>
        <w:ind w:left="3600" w:hanging="360"/>
      </w:pPr>
      <w:rPr>
        <w:rFonts w:ascii="Symbol" w:hAnsi="Symbol" w:hint="default"/>
      </w:rPr>
    </w:lvl>
    <w:lvl w:ilvl="5" w:tplc="3222A6DE" w:tentative="1">
      <w:start w:val="1"/>
      <w:numFmt w:val="bullet"/>
      <w:lvlText w:val=""/>
      <w:lvlPicBulletId w:val="0"/>
      <w:lvlJc w:val="left"/>
      <w:pPr>
        <w:tabs>
          <w:tab w:val="num" w:pos="4320"/>
        </w:tabs>
        <w:ind w:left="4320" w:hanging="360"/>
      </w:pPr>
      <w:rPr>
        <w:rFonts w:ascii="Symbol" w:hAnsi="Symbol" w:hint="default"/>
      </w:rPr>
    </w:lvl>
    <w:lvl w:ilvl="6" w:tplc="40265AD2" w:tentative="1">
      <w:start w:val="1"/>
      <w:numFmt w:val="bullet"/>
      <w:lvlText w:val=""/>
      <w:lvlPicBulletId w:val="0"/>
      <w:lvlJc w:val="left"/>
      <w:pPr>
        <w:tabs>
          <w:tab w:val="num" w:pos="5040"/>
        </w:tabs>
        <w:ind w:left="5040" w:hanging="360"/>
      </w:pPr>
      <w:rPr>
        <w:rFonts w:ascii="Symbol" w:hAnsi="Symbol" w:hint="default"/>
      </w:rPr>
    </w:lvl>
    <w:lvl w:ilvl="7" w:tplc="B352D844" w:tentative="1">
      <w:start w:val="1"/>
      <w:numFmt w:val="bullet"/>
      <w:lvlText w:val=""/>
      <w:lvlPicBulletId w:val="0"/>
      <w:lvlJc w:val="left"/>
      <w:pPr>
        <w:tabs>
          <w:tab w:val="num" w:pos="5760"/>
        </w:tabs>
        <w:ind w:left="5760" w:hanging="360"/>
      </w:pPr>
      <w:rPr>
        <w:rFonts w:ascii="Symbol" w:hAnsi="Symbol" w:hint="default"/>
      </w:rPr>
    </w:lvl>
    <w:lvl w:ilvl="8" w:tplc="3292984E" w:tentative="1">
      <w:start w:val="1"/>
      <w:numFmt w:val="bullet"/>
      <w:lvlText w:val=""/>
      <w:lvlPicBulletId w:val="0"/>
      <w:lvlJc w:val="left"/>
      <w:pPr>
        <w:tabs>
          <w:tab w:val="num" w:pos="6480"/>
        </w:tabs>
        <w:ind w:left="6480" w:hanging="360"/>
      </w:pPr>
      <w:rPr>
        <w:rFonts w:ascii="Symbol" w:hAnsi="Symbol" w:hint="default"/>
      </w:rPr>
    </w:lvl>
  </w:abstractNum>
  <w:abstractNum w:abstractNumId="23" w15:restartNumberingAfterBreak="0">
    <w:nsid w:val="2BEF1C00"/>
    <w:multiLevelType w:val="hybridMultilevel"/>
    <w:tmpl w:val="C8B8E65E"/>
    <w:lvl w:ilvl="0" w:tplc="49C0D8AE">
      <w:start w:val="1"/>
      <w:numFmt w:val="bullet"/>
      <w:lvlText w:val=""/>
      <w:lvlPicBulletId w:val="0"/>
      <w:lvlJc w:val="left"/>
      <w:pPr>
        <w:tabs>
          <w:tab w:val="num" w:pos="720"/>
        </w:tabs>
        <w:ind w:left="720" w:hanging="360"/>
      </w:pPr>
      <w:rPr>
        <w:rFonts w:ascii="Symbol" w:hAnsi="Symbol" w:hint="default"/>
      </w:rPr>
    </w:lvl>
    <w:lvl w:ilvl="1" w:tplc="3C96B252" w:tentative="1">
      <w:start w:val="1"/>
      <w:numFmt w:val="bullet"/>
      <w:lvlText w:val=""/>
      <w:lvlPicBulletId w:val="0"/>
      <w:lvlJc w:val="left"/>
      <w:pPr>
        <w:tabs>
          <w:tab w:val="num" w:pos="1440"/>
        </w:tabs>
        <w:ind w:left="1440" w:hanging="360"/>
      </w:pPr>
      <w:rPr>
        <w:rFonts w:ascii="Symbol" w:hAnsi="Symbol" w:hint="default"/>
      </w:rPr>
    </w:lvl>
    <w:lvl w:ilvl="2" w:tplc="7A6AC16A" w:tentative="1">
      <w:start w:val="1"/>
      <w:numFmt w:val="bullet"/>
      <w:lvlText w:val=""/>
      <w:lvlPicBulletId w:val="0"/>
      <w:lvlJc w:val="left"/>
      <w:pPr>
        <w:tabs>
          <w:tab w:val="num" w:pos="2160"/>
        </w:tabs>
        <w:ind w:left="2160" w:hanging="360"/>
      </w:pPr>
      <w:rPr>
        <w:rFonts w:ascii="Symbol" w:hAnsi="Symbol" w:hint="default"/>
      </w:rPr>
    </w:lvl>
    <w:lvl w:ilvl="3" w:tplc="A4F2739C" w:tentative="1">
      <w:start w:val="1"/>
      <w:numFmt w:val="bullet"/>
      <w:lvlText w:val=""/>
      <w:lvlPicBulletId w:val="0"/>
      <w:lvlJc w:val="left"/>
      <w:pPr>
        <w:tabs>
          <w:tab w:val="num" w:pos="2880"/>
        </w:tabs>
        <w:ind w:left="2880" w:hanging="360"/>
      </w:pPr>
      <w:rPr>
        <w:rFonts w:ascii="Symbol" w:hAnsi="Symbol" w:hint="default"/>
      </w:rPr>
    </w:lvl>
    <w:lvl w:ilvl="4" w:tplc="87707002" w:tentative="1">
      <w:start w:val="1"/>
      <w:numFmt w:val="bullet"/>
      <w:lvlText w:val=""/>
      <w:lvlPicBulletId w:val="0"/>
      <w:lvlJc w:val="left"/>
      <w:pPr>
        <w:tabs>
          <w:tab w:val="num" w:pos="3600"/>
        </w:tabs>
        <w:ind w:left="3600" w:hanging="360"/>
      </w:pPr>
      <w:rPr>
        <w:rFonts w:ascii="Symbol" w:hAnsi="Symbol" w:hint="default"/>
      </w:rPr>
    </w:lvl>
    <w:lvl w:ilvl="5" w:tplc="68F02CBE" w:tentative="1">
      <w:start w:val="1"/>
      <w:numFmt w:val="bullet"/>
      <w:lvlText w:val=""/>
      <w:lvlPicBulletId w:val="0"/>
      <w:lvlJc w:val="left"/>
      <w:pPr>
        <w:tabs>
          <w:tab w:val="num" w:pos="4320"/>
        </w:tabs>
        <w:ind w:left="4320" w:hanging="360"/>
      </w:pPr>
      <w:rPr>
        <w:rFonts w:ascii="Symbol" w:hAnsi="Symbol" w:hint="default"/>
      </w:rPr>
    </w:lvl>
    <w:lvl w:ilvl="6" w:tplc="F796F3FC" w:tentative="1">
      <w:start w:val="1"/>
      <w:numFmt w:val="bullet"/>
      <w:lvlText w:val=""/>
      <w:lvlPicBulletId w:val="0"/>
      <w:lvlJc w:val="left"/>
      <w:pPr>
        <w:tabs>
          <w:tab w:val="num" w:pos="5040"/>
        </w:tabs>
        <w:ind w:left="5040" w:hanging="360"/>
      </w:pPr>
      <w:rPr>
        <w:rFonts w:ascii="Symbol" w:hAnsi="Symbol" w:hint="default"/>
      </w:rPr>
    </w:lvl>
    <w:lvl w:ilvl="7" w:tplc="CED4567C" w:tentative="1">
      <w:start w:val="1"/>
      <w:numFmt w:val="bullet"/>
      <w:lvlText w:val=""/>
      <w:lvlPicBulletId w:val="0"/>
      <w:lvlJc w:val="left"/>
      <w:pPr>
        <w:tabs>
          <w:tab w:val="num" w:pos="5760"/>
        </w:tabs>
        <w:ind w:left="5760" w:hanging="360"/>
      </w:pPr>
      <w:rPr>
        <w:rFonts w:ascii="Symbol" w:hAnsi="Symbol" w:hint="default"/>
      </w:rPr>
    </w:lvl>
    <w:lvl w:ilvl="8" w:tplc="2D86F682" w:tentative="1">
      <w:start w:val="1"/>
      <w:numFmt w:val="bullet"/>
      <w:lvlText w:val=""/>
      <w:lvlPicBulletId w:val="0"/>
      <w:lvlJc w:val="left"/>
      <w:pPr>
        <w:tabs>
          <w:tab w:val="num" w:pos="6480"/>
        </w:tabs>
        <w:ind w:left="6480" w:hanging="360"/>
      </w:pPr>
      <w:rPr>
        <w:rFonts w:ascii="Symbol" w:hAnsi="Symbol" w:hint="default"/>
      </w:rPr>
    </w:lvl>
  </w:abstractNum>
  <w:abstractNum w:abstractNumId="24" w15:restartNumberingAfterBreak="0">
    <w:nsid w:val="316B19AE"/>
    <w:multiLevelType w:val="hybridMultilevel"/>
    <w:tmpl w:val="969C5ED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5" w15:restartNumberingAfterBreak="0">
    <w:nsid w:val="356511F5"/>
    <w:multiLevelType w:val="multilevel"/>
    <w:tmpl w:val="04090025"/>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6" w15:restartNumberingAfterBreak="0">
    <w:nsid w:val="36006660"/>
    <w:multiLevelType w:val="hybridMultilevel"/>
    <w:tmpl w:val="648E0E3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7" w15:restartNumberingAfterBreak="0">
    <w:nsid w:val="41687BAA"/>
    <w:multiLevelType w:val="multilevel"/>
    <w:tmpl w:val="D908A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1FC1197"/>
    <w:multiLevelType w:val="hybridMultilevel"/>
    <w:tmpl w:val="B59A47CC"/>
    <w:lvl w:ilvl="0" w:tplc="AE3CDAAA">
      <w:start w:val="1"/>
      <w:numFmt w:val="bullet"/>
      <w:lvlText w:val=""/>
      <w:lvlPicBulletId w:val="0"/>
      <w:lvlJc w:val="left"/>
      <w:pPr>
        <w:tabs>
          <w:tab w:val="num" w:pos="720"/>
        </w:tabs>
        <w:ind w:left="720" w:hanging="360"/>
      </w:pPr>
      <w:rPr>
        <w:rFonts w:ascii="Symbol" w:hAnsi="Symbol" w:hint="default"/>
      </w:rPr>
    </w:lvl>
    <w:lvl w:ilvl="1" w:tplc="A4EA4886">
      <w:start w:val="1"/>
      <w:numFmt w:val="bullet"/>
      <w:lvlText w:val=""/>
      <w:lvlPicBulletId w:val="1"/>
      <w:lvlJc w:val="left"/>
      <w:pPr>
        <w:tabs>
          <w:tab w:val="num" w:pos="1440"/>
        </w:tabs>
        <w:ind w:left="1440" w:hanging="360"/>
      </w:pPr>
      <w:rPr>
        <w:rFonts w:ascii="Symbol" w:hAnsi="Symbol" w:hint="default"/>
        <w:color w:val="auto"/>
      </w:rPr>
    </w:lvl>
    <w:lvl w:ilvl="2" w:tplc="639CDAFE" w:tentative="1">
      <w:start w:val="1"/>
      <w:numFmt w:val="bullet"/>
      <w:lvlText w:val=""/>
      <w:lvlPicBulletId w:val="0"/>
      <w:lvlJc w:val="left"/>
      <w:pPr>
        <w:tabs>
          <w:tab w:val="num" w:pos="2160"/>
        </w:tabs>
        <w:ind w:left="2160" w:hanging="360"/>
      </w:pPr>
      <w:rPr>
        <w:rFonts w:ascii="Symbol" w:hAnsi="Symbol" w:hint="default"/>
      </w:rPr>
    </w:lvl>
    <w:lvl w:ilvl="3" w:tplc="E66C5EB4" w:tentative="1">
      <w:start w:val="1"/>
      <w:numFmt w:val="bullet"/>
      <w:lvlText w:val=""/>
      <w:lvlPicBulletId w:val="0"/>
      <w:lvlJc w:val="left"/>
      <w:pPr>
        <w:tabs>
          <w:tab w:val="num" w:pos="2880"/>
        </w:tabs>
        <w:ind w:left="2880" w:hanging="360"/>
      </w:pPr>
      <w:rPr>
        <w:rFonts w:ascii="Symbol" w:hAnsi="Symbol" w:hint="default"/>
      </w:rPr>
    </w:lvl>
    <w:lvl w:ilvl="4" w:tplc="7840B058" w:tentative="1">
      <w:start w:val="1"/>
      <w:numFmt w:val="bullet"/>
      <w:lvlText w:val=""/>
      <w:lvlPicBulletId w:val="0"/>
      <w:lvlJc w:val="left"/>
      <w:pPr>
        <w:tabs>
          <w:tab w:val="num" w:pos="3600"/>
        </w:tabs>
        <w:ind w:left="3600" w:hanging="360"/>
      </w:pPr>
      <w:rPr>
        <w:rFonts w:ascii="Symbol" w:hAnsi="Symbol" w:hint="default"/>
      </w:rPr>
    </w:lvl>
    <w:lvl w:ilvl="5" w:tplc="A0B0EE0E" w:tentative="1">
      <w:start w:val="1"/>
      <w:numFmt w:val="bullet"/>
      <w:lvlText w:val=""/>
      <w:lvlPicBulletId w:val="0"/>
      <w:lvlJc w:val="left"/>
      <w:pPr>
        <w:tabs>
          <w:tab w:val="num" w:pos="4320"/>
        </w:tabs>
        <w:ind w:left="4320" w:hanging="360"/>
      </w:pPr>
      <w:rPr>
        <w:rFonts w:ascii="Symbol" w:hAnsi="Symbol" w:hint="default"/>
      </w:rPr>
    </w:lvl>
    <w:lvl w:ilvl="6" w:tplc="1B389C8A" w:tentative="1">
      <w:start w:val="1"/>
      <w:numFmt w:val="bullet"/>
      <w:lvlText w:val=""/>
      <w:lvlPicBulletId w:val="0"/>
      <w:lvlJc w:val="left"/>
      <w:pPr>
        <w:tabs>
          <w:tab w:val="num" w:pos="5040"/>
        </w:tabs>
        <w:ind w:left="5040" w:hanging="360"/>
      </w:pPr>
      <w:rPr>
        <w:rFonts w:ascii="Symbol" w:hAnsi="Symbol" w:hint="default"/>
      </w:rPr>
    </w:lvl>
    <w:lvl w:ilvl="7" w:tplc="F436599E" w:tentative="1">
      <w:start w:val="1"/>
      <w:numFmt w:val="bullet"/>
      <w:lvlText w:val=""/>
      <w:lvlPicBulletId w:val="0"/>
      <w:lvlJc w:val="left"/>
      <w:pPr>
        <w:tabs>
          <w:tab w:val="num" w:pos="5760"/>
        </w:tabs>
        <w:ind w:left="5760" w:hanging="360"/>
      </w:pPr>
      <w:rPr>
        <w:rFonts w:ascii="Symbol" w:hAnsi="Symbol" w:hint="default"/>
      </w:rPr>
    </w:lvl>
    <w:lvl w:ilvl="8" w:tplc="9F2E2DB8" w:tentative="1">
      <w:start w:val="1"/>
      <w:numFmt w:val="bullet"/>
      <w:lvlText w:val=""/>
      <w:lvlPicBulletId w:val="0"/>
      <w:lvlJc w:val="left"/>
      <w:pPr>
        <w:tabs>
          <w:tab w:val="num" w:pos="6480"/>
        </w:tabs>
        <w:ind w:left="6480" w:hanging="360"/>
      </w:pPr>
      <w:rPr>
        <w:rFonts w:ascii="Symbol" w:hAnsi="Symbol" w:hint="default"/>
      </w:rPr>
    </w:lvl>
  </w:abstractNum>
  <w:abstractNum w:abstractNumId="29" w15:restartNumberingAfterBreak="0">
    <w:nsid w:val="42020610"/>
    <w:multiLevelType w:val="multilevel"/>
    <w:tmpl w:val="9E2C7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8462BC2"/>
    <w:multiLevelType w:val="hybridMultilevel"/>
    <w:tmpl w:val="C7C43B5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9490E04"/>
    <w:multiLevelType w:val="multilevel"/>
    <w:tmpl w:val="D95095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A2D4712"/>
    <w:multiLevelType w:val="hybridMultilevel"/>
    <w:tmpl w:val="B21C8E1A"/>
    <w:lvl w:ilvl="0" w:tplc="B156BE86">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29B2A43"/>
    <w:multiLevelType w:val="multilevel"/>
    <w:tmpl w:val="24B818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8107205"/>
    <w:multiLevelType w:val="multilevel"/>
    <w:tmpl w:val="12C0A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96178D6"/>
    <w:multiLevelType w:val="hybridMultilevel"/>
    <w:tmpl w:val="C310EB7C"/>
    <w:lvl w:ilvl="0" w:tplc="CFA68FE8">
      <w:start w:val="1"/>
      <w:numFmt w:val="bullet"/>
      <w:lvlText w:val=""/>
      <w:lvlPicBulletId w:val="0"/>
      <w:lvlJc w:val="left"/>
      <w:pPr>
        <w:tabs>
          <w:tab w:val="num" w:pos="720"/>
        </w:tabs>
        <w:ind w:left="720" w:hanging="360"/>
      </w:pPr>
      <w:rPr>
        <w:rFonts w:ascii="Symbol" w:hAnsi="Symbol" w:hint="default"/>
      </w:rPr>
    </w:lvl>
    <w:lvl w:ilvl="1" w:tplc="A4EA4886">
      <w:start w:val="1"/>
      <w:numFmt w:val="bullet"/>
      <w:lvlText w:val=""/>
      <w:lvlPicBulletId w:val="1"/>
      <w:lvlJc w:val="left"/>
      <w:pPr>
        <w:tabs>
          <w:tab w:val="num" w:pos="1440"/>
        </w:tabs>
        <w:ind w:left="1440" w:hanging="360"/>
      </w:pPr>
      <w:rPr>
        <w:rFonts w:ascii="Symbol" w:hAnsi="Symbol" w:hint="default"/>
        <w:color w:val="auto"/>
      </w:rPr>
    </w:lvl>
    <w:lvl w:ilvl="2" w:tplc="128E3C36">
      <w:start w:val="1"/>
      <w:numFmt w:val="bullet"/>
      <w:lvlText w:val=""/>
      <w:lvlPicBulletId w:val="0"/>
      <w:lvlJc w:val="left"/>
      <w:pPr>
        <w:tabs>
          <w:tab w:val="num" w:pos="2160"/>
        </w:tabs>
        <w:ind w:left="2160" w:hanging="360"/>
      </w:pPr>
      <w:rPr>
        <w:rFonts w:ascii="Symbol" w:hAnsi="Symbol" w:hint="default"/>
      </w:rPr>
    </w:lvl>
    <w:lvl w:ilvl="3" w:tplc="33A4838E" w:tentative="1">
      <w:start w:val="1"/>
      <w:numFmt w:val="bullet"/>
      <w:lvlText w:val=""/>
      <w:lvlPicBulletId w:val="0"/>
      <w:lvlJc w:val="left"/>
      <w:pPr>
        <w:tabs>
          <w:tab w:val="num" w:pos="2880"/>
        </w:tabs>
        <w:ind w:left="2880" w:hanging="360"/>
      </w:pPr>
      <w:rPr>
        <w:rFonts w:ascii="Symbol" w:hAnsi="Symbol" w:hint="default"/>
      </w:rPr>
    </w:lvl>
    <w:lvl w:ilvl="4" w:tplc="4D868908" w:tentative="1">
      <w:start w:val="1"/>
      <w:numFmt w:val="bullet"/>
      <w:lvlText w:val=""/>
      <w:lvlPicBulletId w:val="0"/>
      <w:lvlJc w:val="left"/>
      <w:pPr>
        <w:tabs>
          <w:tab w:val="num" w:pos="3600"/>
        </w:tabs>
        <w:ind w:left="3600" w:hanging="360"/>
      </w:pPr>
      <w:rPr>
        <w:rFonts w:ascii="Symbol" w:hAnsi="Symbol" w:hint="default"/>
      </w:rPr>
    </w:lvl>
    <w:lvl w:ilvl="5" w:tplc="92D0C1CA" w:tentative="1">
      <w:start w:val="1"/>
      <w:numFmt w:val="bullet"/>
      <w:lvlText w:val=""/>
      <w:lvlPicBulletId w:val="0"/>
      <w:lvlJc w:val="left"/>
      <w:pPr>
        <w:tabs>
          <w:tab w:val="num" w:pos="4320"/>
        </w:tabs>
        <w:ind w:left="4320" w:hanging="360"/>
      </w:pPr>
      <w:rPr>
        <w:rFonts w:ascii="Symbol" w:hAnsi="Symbol" w:hint="default"/>
      </w:rPr>
    </w:lvl>
    <w:lvl w:ilvl="6" w:tplc="D488194C" w:tentative="1">
      <w:start w:val="1"/>
      <w:numFmt w:val="bullet"/>
      <w:lvlText w:val=""/>
      <w:lvlPicBulletId w:val="0"/>
      <w:lvlJc w:val="left"/>
      <w:pPr>
        <w:tabs>
          <w:tab w:val="num" w:pos="5040"/>
        </w:tabs>
        <w:ind w:left="5040" w:hanging="360"/>
      </w:pPr>
      <w:rPr>
        <w:rFonts w:ascii="Symbol" w:hAnsi="Symbol" w:hint="default"/>
      </w:rPr>
    </w:lvl>
    <w:lvl w:ilvl="7" w:tplc="BAD653C6" w:tentative="1">
      <w:start w:val="1"/>
      <w:numFmt w:val="bullet"/>
      <w:lvlText w:val=""/>
      <w:lvlPicBulletId w:val="0"/>
      <w:lvlJc w:val="left"/>
      <w:pPr>
        <w:tabs>
          <w:tab w:val="num" w:pos="5760"/>
        </w:tabs>
        <w:ind w:left="5760" w:hanging="360"/>
      </w:pPr>
      <w:rPr>
        <w:rFonts w:ascii="Symbol" w:hAnsi="Symbol" w:hint="default"/>
      </w:rPr>
    </w:lvl>
    <w:lvl w:ilvl="8" w:tplc="68F04966" w:tentative="1">
      <w:start w:val="1"/>
      <w:numFmt w:val="bullet"/>
      <w:lvlText w:val=""/>
      <w:lvlPicBulletId w:val="0"/>
      <w:lvlJc w:val="left"/>
      <w:pPr>
        <w:tabs>
          <w:tab w:val="num" w:pos="6480"/>
        </w:tabs>
        <w:ind w:left="6480" w:hanging="360"/>
      </w:pPr>
      <w:rPr>
        <w:rFonts w:ascii="Symbol" w:hAnsi="Symbol" w:hint="default"/>
      </w:rPr>
    </w:lvl>
  </w:abstractNum>
  <w:abstractNum w:abstractNumId="36" w15:restartNumberingAfterBreak="0">
    <w:nsid w:val="741D413A"/>
    <w:multiLevelType w:val="hybridMultilevel"/>
    <w:tmpl w:val="51E8A94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7" w15:restartNumberingAfterBreak="0">
    <w:nsid w:val="7BFE0717"/>
    <w:multiLevelType w:val="multilevel"/>
    <w:tmpl w:val="516E56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EC22C59"/>
    <w:multiLevelType w:val="multilevel"/>
    <w:tmpl w:val="3AA67E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5"/>
  </w:num>
  <w:num w:numId="2">
    <w:abstractNumId w:val="25"/>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1"/>
  </w:num>
  <w:num w:numId="14">
    <w:abstractNumId w:val="10"/>
  </w:num>
  <w:num w:numId="15">
    <w:abstractNumId w:val="14"/>
  </w:num>
  <w:num w:numId="16">
    <w:abstractNumId w:val="20"/>
  </w:num>
  <w:num w:numId="17">
    <w:abstractNumId w:val="21"/>
  </w:num>
  <w:num w:numId="18">
    <w:abstractNumId w:val="35"/>
  </w:num>
  <w:num w:numId="19">
    <w:abstractNumId w:val="16"/>
  </w:num>
  <w:num w:numId="20">
    <w:abstractNumId w:val="28"/>
  </w:num>
  <w:num w:numId="21">
    <w:abstractNumId w:val="23"/>
  </w:num>
  <w:num w:numId="22">
    <w:abstractNumId w:val="19"/>
  </w:num>
  <w:num w:numId="23">
    <w:abstractNumId w:val="22"/>
  </w:num>
  <w:num w:numId="24">
    <w:abstractNumId w:val="13"/>
  </w:num>
  <w:num w:numId="25">
    <w:abstractNumId w:val="17"/>
  </w:num>
  <w:num w:numId="26">
    <w:abstractNumId w:val="30"/>
  </w:num>
  <w:num w:numId="27">
    <w:abstractNumId w:val="11"/>
  </w:num>
  <w:num w:numId="28">
    <w:abstractNumId w:val="12"/>
  </w:num>
  <w:num w:numId="29">
    <w:abstractNumId w:val="32"/>
  </w:num>
  <w:num w:numId="30">
    <w:abstractNumId w:val="21"/>
    <w:lvlOverride w:ilvl="0">
      <w:startOverride w:val="1"/>
    </w:lvlOverride>
  </w:num>
  <w:num w:numId="31">
    <w:abstractNumId w:val="24"/>
  </w:num>
  <w:num w:numId="32">
    <w:abstractNumId w:val="26"/>
  </w:num>
  <w:num w:numId="33">
    <w:abstractNumId w:val="18"/>
  </w:num>
  <w:num w:numId="34">
    <w:abstractNumId w:val="34"/>
  </w:num>
  <w:num w:numId="35">
    <w:abstractNumId w:val="38"/>
  </w:num>
  <w:num w:numId="36">
    <w:abstractNumId w:val="15"/>
  </w:num>
  <w:num w:numId="37">
    <w:abstractNumId w:val="31"/>
  </w:num>
  <w:num w:numId="38">
    <w:abstractNumId w:val="33"/>
  </w:num>
  <w:num w:numId="39">
    <w:abstractNumId w:val="29"/>
  </w:num>
  <w:num w:numId="40">
    <w:abstractNumId w:val="27"/>
  </w:num>
  <w:num w:numId="41">
    <w:abstractNumId w:val="37"/>
  </w:num>
  <w:num w:numId="42">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activeWritingStyle w:appName="MSWord" w:lang="en-US" w:vendorID="64" w:dllVersion="131078" w:nlCheck="1" w:checkStyle="1"/>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7DFF"/>
    <w:rsid w:val="000004BE"/>
    <w:rsid w:val="00001616"/>
    <w:rsid w:val="00001940"/>
    <w:rsid w:val="00001E9A"/>
    <w:rsid w:val="00002247"/>
    <w:rsid w:val="00003FC6"/>
    <w:rsid w:val="0000494E"/>
    <w:rsid w:val="00004C3F"/>
    <w:rsid w:val="000052B0"/>
    <w:rsid w:val="00005465"/>
    <w:rsid w:val="00006E94"/>
    <w:rsid w:val="0000720D"/>
    <w:rsid w:val="00007589"/>
    <w:rsid w:val="00007599"/>
    <w:rsid w:val="00010CBD"/>
    <w:rsid w:val="00010D3B"/>
    <w:rsid w:val="00011BBC"/>
    <w:rsid w:val="0001384D"/>
    <w:rsid w:val="00013CCB"/>
    <w:rsid w:val="00015871"/>
    <w:rsid w:val="00015A1E"/>
    <w:rsid w:val="00015AA5"/>
    <w:rsid w:val="00016750"/>
    <w:rsid w:val="00016767"/>
    <w:rsid w:val="00016B93"/>
    <w:rsid w:val="000217AF"/>
    <w:rsid w:val="000217E5"/>
    <w:rsid w:val="000227F0"/>
    <w:rsid w:val="00025950"/>
    <w:rsid w:val="00026F16"/>
    <w:rsid w:val="00026F8B"/>
    <w:rsid w:val="00027915"/>
    <w:rsid w:val="00027E44"/>
    <w:rsid w:val="000319CD"/>
    <w:rsid w:val="0003284C"/>
    <w:rsid w:val="000332AC"/>
    <w:rsid w:val="000341AC"/>
    <w:rsid w:val="00035355"/>
    <w:rsid w:val="00035C0C"/>
    <w:rsid w:val="00037AA8"/>
    <w:rsid w:val="0004057B"/>
    <w:rsid w:val="00040A65"/>
    <w:rsid w:val="00041BE4"/>
    <w:rsid w:val="00043F3C"/>
    <w:rsid w:val="00044140"/>
    <w:rsid w:val="00046C50"/>
    <w:rsid w:val="0005032F"/>
    <w:rsid w:val="0005102A"/>
    <w:rsid w:val="0005152B"/>
    <w:rsid w:val="000517A3"/>
    <w:rsid w:val="000519A8"/>
    <w:rsid w:val="00053DD5"/>
    <w:rsid w:val="000555ED"/>
    <w:rsid w:val="00056C11"/>
    <w:rsid w:val="00056DDD"/>
    <w:rsid w:val="00056E06"/>
    <w:rsid w:val="000575AF"/>
    <w:rsid w:val="000578DA"/>
    <w:rsid w:val="000612B4"/>
    <w:rsid w:val="00061ADA"/>
    <w:rsid w:val="00062435"/>
    <w:rsid w:val="00066579"/>
    <w:rsid w:val="00067308"/>
    <w:rsid w:val="00071319"/>
    <w:rsid w:val="00075386"/>
    <w:rsid w:val="0007587E"/>
    <w:rsid w:val="00077037"/>
    <w:rsid w:val="00077AC0"/>
    <w:rsid w:val="00082E7A"/>
    <w:rsid w:val="00084DBE"/>
    <w:rsid w:val="000851BC"/>
    <w:rsid w:val="00085AB6"/>
    <w:rsid w:val="000873AD"/>
    <w:rsid w:val="00091C43"/>
    <w:rsid w:val="00091CD0"/>
    <w:rsid w:val="00092933"/>
    <w:rsid w:val="00093005"/>
    <w:rsid w:val="0009409F"/>
    <w:rsid w:val="000951A9"/>
    <w:rsid w:val="00095827"/>
    <w:rsid w:val="0009710C"/>
    <w:rsid w:val="000A0309"/>
    <w:rsid w:val="000A0D35"/>
    <w:rsid w:val="000A2241"/>
    <w:rsid w:val="000A43C3"/>
    <w:rsid w:val="000A514C"/>
    <w:rsid w:val="000A532E"/>
    <w:rsid w:val="000A640F"/>
    <w:rsid w:val="000A7841"/>
    <w:rsid w:val="000A7B94"/>
    <w:rsid w:val="000B13FD"/>
    <w:rsid w:val="000B1970"/>
    <w:rsid w:val="000B2BE6"/>
    <w:rsid w:val="000B4CB4"/>
    <w:rsid w:val="000B73DD"/>
    <w:rsid w:val="000B7A23"/>
    <w:rsid w:val="000C2F9F"/>
    <w:rsid w:val="000C4132"/>
    <w:rsid w:val="000C592A"/>
    <w:rsid w:val="000C5A2E"/>
    <w:rsid w:val="000C65CE"/>
    <w:rsid w:val="000C7161"/>
    <w:rsid w:val="000D0163"/>
    <w:rsid w:val="000D1AAB"/>
    <w:rsid w:val="000D2147"/>
    <w:rsid w:val="000D28C4"/>
    <w:rsid w:val="000D599B"/>
    <w:rsid w:val="000E0326"/>
    <w:rsid w:val="000E0A1A"/>
    <w:rsid w:val="000E18F8"/>
    <w:rsid w:val="000E1E24"/>
    <w:rsid w:val="000E25A7"/>
    <w:rsid w:val="000E2F81"/>
    <w:rsid w:val="000E3A43"/>
    <w:rsid w:val="000E412B"/>
    <w:rsid w:val="000E4649"/>
    <w:rsid w:val="000E5BA4"/>
    <w:rsid w:val="000E6008"/>
    <w:rsid w:val="000E691A"/>
    <w:rsid w:val="000E69CD"/>
    <w:rsid w:val="000E6C4E"/>
    <w:rsid w:val="000E7D31"/>
    <w:rsid w:val="000F0020"/>
    <w:rsid w:val="000F0BA6"/>
    <w:rsid w:val="000F13E9"/>
    <w:rsid w:val="000F615A"/>
    <w:rsid w:val="000F6D1F"/>
    <w:rsid w:val="000F6E10"/>
    <w:rsid w:val="000F7809"/>
    <w:rsid w:val="00100587"/>
    <w:rsid w:val="001009FA"/>
    <w:rsid w:val="00101233"/>
    <w:rsid w:val="001014B9"/>
    <w:rsid w:val="0010156F"/>
    <w:rsid w:val="00101679"/>
    <w:rsid w:val="00101DD2"/>
    <w:rsid w:val="00102266"/>
    <w:rsid w:val="00102536"/>
    <w:rsid w:val="00102928"/>
    <w:rsid w:val="00102A78"/>
    <w:rsid w:val="001033FF"/>
    <w:rsid w:val="001036EB"/>
    <w:rsid w:val="001053FD"/>
    <w:rsid w:val="00107495"/>
    <w:rsid w:val="00107E40"/>
    <w:rsid w:val="00110523"/>
    <w:rsid w:val="00110CB5"/>
    <w:rsid w:val="001128FD"/>
    <w:rsid w:val="00116C2E"/>
    <w:rsid w:val="00117025"/>
    <w:rsid w:val="001174FD"/>
    <w:rsid w:val="00117DC8"/>
    <w:rsid w:val="001204CB"/>
    <w:rsid w:val="001221FC"/>
    <w:rsid w:val="00123516"/>
    <w:rsid w:val="00124657"/>
    <w:rsid w:val="00124A18"/>
    <w:rsid w:val="001271DC"/>
    <w:rsid w:val="00130A2C"/>
    <w:rsid w:val="00130AC8"/>
    <w:rsid w:val="00133BAD"/>
    <w:rsid w:val="00142AA0"/>
    <w:rsid w:val="00142FC6"/>
    <w:rsid w:val="0014605D"/>
    <w:rsid w:val="001469E7"/>
    <w:rsid w:val="0014712B"/>
    <w:rsid w:val="00147E76"/>
    <w:rsid w:val="001508A0"/>
    <w:rsid w:val="00150D74"/>
    <w:rsid w:val="001538D0"/>
    <w:rsid w:val="00154638"/>
    <w:rsid w:val="00156F58"/>
    <w:rsid w:val="001572BA"/>
    <w:rsid w:val="00157D9E"/>
    <w:rsid w:val="00161626"/>
    <w:rsid w:val="001635D2"/>
    <w:rsid w:val="00163CBE"/>
    <w:rsid w:val="0016440F"/>
    <w:rsid w:val="0016444D"/>
    <w:rsid w:val="001646B4"/>
    <w:rsid w:val="0016527B"/>
    <w:rsid w:val="00165911"/>
    <w:rsid w:val="00166B77"/>
    <w:rsid w:val="00166D61"/>
    <w:rsid w:val="00167BDE"/>
    <w:rsid w:val="0017017D"/>
    <w:rsid w:val="00170BFA"/>
    <w:rsid w:val="00171970"/>
    <w:rsid w:val="00171FAD"/>
    <w:rsid w:val="00174DF5"/>
    <w:rsid w:val="0017537B"/>
    <w:rsid w:val="00175E2B"/>
    <w:rsid w:val="00177A58"/>
    <w:rsid w:val="00180379"/>
    <w:rsid w:val="00183BB2"/>
    <w:rsid w:val="00185C3A"/>
    <w:rsid w:val="001867F8"/>
    <w:rsid w:val="00186944"/>
    <w:rsid w:val="00186CEE"/>
    <w:rsid w:val="001913B3"/>
    <w:rsid w:val="00191631"/>
    <w:rsid w:val="00191975"/>
    <w:rsid w:val="0019336F"/>
    <w:rsid w:val="00194421"/>
    <w:rsid w:val="001A029C"/>
    <w:rsid w:val="001A0838"/>
    <w:rsid w:val="001A20FF"/>
    <w:rsid w:val="001A3830"/>
    <w:rsid w:val="001A560D"/>
    <w:rsid w:val="001A5F6B"/>
    <w:rsid w:val="001A6C3A"/>
    <w:rsid w:val="001B0AE1"/>
    <w:rsid w:val="001B20BC"/>
    <w:rsid w:val="001B25A1"/>
    <w:rsid w:val="001B5298"/>
    <w:rsid w:val="001B74FD"/>
    <w:rsid w:val="001C011E"/>
    <w:rsid w:val="001C20A8"/>
    <w:rsid w:val="001C4EBB"/>
    <w:rsid w:val="001C556A"/>
    <w:rsid w:val="001C5FB4"/>
    <w:rsid w:val="001C64D1"/>
    <w:rsid w:val="001C66A6"/>
    <w:rsid w:val="001C7977"/>
    <w:rsid w:val="001C7DBA"/>
    <w:rsid w:val="001D053B"/>
    <w:rsid w:val="001D245B"/>
    <w:rsid w:val="001D342A"/>
    <w:rsid w:val="001D6105"/>
    <w:rsid w:val="001D68BB"/>
    <w:rsid w:val="001D7707"/>
    <w:rsid w:val="001E0D78"/>
    <w:rsid w:val="001E2BCF"/>
    <w:rsid w:val="001E3F1B"/>
    <w:rsid w:val="001E6CC0"/>
    <w:rsid w:val="001F0477"/>
    <w:rsid w:val="001F0956"/>
    <w:rsid w:val="001F22DD"/>
    <w:rsid w:val="001F2E08"/>
    <w:rsid w:val="001F3C03"/>
    <w:rsid w:val="001F4D6B"/>
    <w:rsid w:val="001F5E81"/>
    <w:rsid w:val="001F6320"/>
    <w:rsid w:val="001F6D0F"/>
    <w:rsid w:val="001F7014"/>
    <w:rsid w:val="002012D2"/>
    <w:rsid w:val="00201493"/>
    <w:rsid w:val="00202AEB"/>
    <w:rsid w:val="00202EFE"/>
    <w:rsid w:val="0020387A"/>
    <w:rsid w:val="00203F40"/>
    <w:rsid w:val="00206514"/>
    <w:rsid w:val="002076EE"/>
    <w:rsid w:val="00207CEB"/>
    <w:rsid w:val="00210286"/>
    <w:rsid w:val="00210E4A"/>
    <w:rsid w:val="00210EBE"/>
    <w:rsid w:val="00215215"/>
    <w:rsid w:val="002153A4"/>
    <w:rsid w:val="0021558D"/>
    <w:rsid w:val="0021577E"/>
    <w:rsid w:val="00216C31"/>
    <w:rsid w:val="0021769C"/>
    <w:rsid w:val="002207FE"/>
    <w:rsid w:val="00220894"/>
    <w:rsid w:val="00220BDF"/>
    <w:rsid w:val="00221B16"/>
    <w:rsid w:val="00221E3B"/>
    <w:rsid w:val="00222002"/>
    <w:rsid w:val="00223E1A"/>
    <w:rsid w:val="0022400D"/>
    <w:rsid w:val="002244B4"/>
    <w:rsid w:val="00224509"/>
    <w:rsid w:val="00225303"/>
    <w:rsid w:val="00225606"/>
    <w:rsid w:val="00226673"/>
    <w:rsid w:val="002325CE"/>
    <w:rsid w:val="00233E70"/>
    <w:rsid w:val="0023450E"/>
    <w:rsid w:val="002354AC"/>
    <w:rsid w:val="00237DD3"/>
    <w:rsid w:val="002404FE"/>
    <w:rsid w:val="00241EA7"/>
    <w:rsid w:val="00241F27"/>
    <w:rsid w:val="00242772"/>
    <w:rsid w:val="00244FB9"/>
    <w:rsid w:val="00251B32"/>
    <w:rsid w:val="00252357"/>
    <w:rsid w:val="00252465"/>
    <w:rsid w:val="00252545"/>
    <w:rsid w:val="0025393F"/>
    <w:rsid w:val="0025463E"/>
    <w:rsid w:val="00254665"/>
    <w:rsid w:val="002554F6"/>
    <w:rsid w:val="00256661"/>
    <w:rsid w:val="00257659"/>
    <w:rsid w:val="00260945"/>
    <w:rsid w:val="00261423"/>
    <w:rsid w:val="00261616"/>
    <w:rsid w:val="00261B3F"/>
    <w:rsid w:val="00261ED7"/>
    <w:rsid w:val="00263629"/>
    <w:rsid w:val="002639CE"/>
    <w:rsid w:val="00265400"/>
    <w:rsid w:val="00271884"/>
    <w:rsid w:val="0027191C"/>
    <w:rsid w:val="00271CC9"/>
    <w:rsid w:val="002738D4"/>
    <w:rsid w:val="00274997"/>
    <w:rsid w:val="002765FE"/>
    <w:rsid w:val="00276C02"/>
    <w:rsid w:val="00280DA1"/>
    <w:rsid w:val="00281260"/>
    <w:rsid w:val="00281980"/>
    <w:rsid w:val="00284FD5"/>
    <w:rsid w:val="00290357"/>
    <w:rsid w:val="00290E5F"/>
    <w:rsid w:val="002935AE"/>
    <w:rsid w:val="0029371B"/>
    <w:rsid w:val="00293FFC"/>
    <w:rsid w:val="00295971"/>
    <w:rsid w:val="002964D3"/>
    <w:rsid w:val="002A039E"/>
    <w:rsid w:val="002A0546"/>
    <w:rsid w:val="002A32A8"/>
    <w:rsid w:val="002A44B3"/>
    <w:rsid w:val="002A46B9"/>
    <w:rsid w:val="002B0662"/>
    <w:rsid w:val="002B107C"/>
    <w:rsid w:val="002B2D8B"/>
    <w:rsid w:val="002B3A41"/>
    <w:rsid w:val="002B5C78"/>
    <w:rsid w:val="002B6094"/>
    <w:rsid w:val="002B782C"/>
    <w:rsid w:val="002B79D7"/>
    <w:rsid w:val="002C175D"/>
    <w:rsid w:val="002C183B"/>
    <w:rsid w:val="002C1B9F"/>
    <w:rsid w:val="002C2D50"/>
    <w:rsid w:val="002C31BB"/>
    <w:rsid w:val="002C67DC"/>
    <w:rsid w:val="002C71B1"/>
    <w:rsid w:val="002C780E"/>
    <w:rsid w:val="002D043E"/>
    <w:rsid w:val="002D0E68"/>
    <w:rsid w:val="002D1EC6"/>
    <w:rsid w:val="002D25F0"/>
    <w:rsid w:val="002D35AF"/>
    <w:rsid w:val="002D35BA"/>
    <w:rsid w:val="002D3C7D"/>
    <w:rsid w:val="002D45B1"/>
    <w:rsid w:val="002D5F8E"/>
    <w:rsid w:val="002D704D"/>
    <w:rsid w:val="002D7F5F"/>
    <w:rsid w:val="002E0312"/>
    <w:rsid w:val="002E0A7A"/>
    <w:rsid w:val="002E0DE1"/>
    <w:rsid w:val="002E1E87"/>
    <w:rsid w:val="002E2053"/>
    <w:rsid w:val="002E24A8"/>
    <w:rsid w:val="002E2D71"/>
    <w:rsid w:val="002E401D"/>
    <w:rsid w:val="002E4530"/>
    <w:rsid w:val="002E45D5"/>
    <w:rsid w:val="002E58A4"/>
    <w:rsid w:val="002E658F"/>
    <w:rsid w:val="002E67C0"/>
    <w:rsid w:val="002F2128"/>
    <w:rsid w:val="002F23B2"/>
    <w:rsid w:val="002F248F"/>
    <w:rsid w:val="002F2CDE"/>
    <w:rsid w:val="002F4A3C"/>
    <w:rsid w:val="002F69B1"/>
    <w:rsid w:val="00300075"/>
    <w:rsid w:val="00300BED"/>
    <w:rsid w:val="00301026"/>
    <w:rsid w:val="0030164B"/>
    <w:rsid w:val="00302CA3"/>
    <w:rsid w:val="0030497C"/>
    <w:rsid w:val="00304BEE"/>
    <w:rsid w:val="00304C03"/>
    <w:rsid w:val="00304C2D"/>
    <w:rsid w:val="003100A7"/>
    <w:rsid w:val="00310BE1"/>
    <w:rsid w:val="0031228B"/>
    <w:rsid w:val="00314442"/>
    <w:rsid w:val="003145C3"/>
    <w:rsid w:val="00314D8E"/>
    <w:rsid w:val="00315843"/>
    <w:rsid w:val="00322154"/>
    <w:rsid w:val="003242F1"/>
    <w:rsid w:val="00324BE8"/>
    <w:rsid w:val="00324C69"/>
    <w:rsid w:val="00325119"/>
    <w:rsid w:val="003335B0"/>
    <w:rsid w:val="003344DB"/>
    <w:rsid w:val="00341833"/>
    <w:rsid w:val="00341889"/>
    <w:rsid w:val="0034277C"/>
    <w:rsid w:val="00342BC4"/>
    <w:rsid w:val="00342BCE"/>
    <w:rsid w:val="00344069"/>
    <w:rsid w:val="00345BA2"/>
    <w:rsid w:val="003514F8"/>
    <w:rsid w:val="003531FF"/>
    <w:rsid w:val="00354265"/>
    <w:rsid w:val="0035466A"/>
    <w:rsid w:val="00355B71"/>
    <w:rsid w:val="00355FD6"/>
    <w:rsid w:val="00356E14"/>
    <w:rsid w:val="0036071B"/>
    <w:rsid w:val="003607B4"/>
    <w:rsid w:val="0036111C"/>
    <w:rsid w:val="0036163F"/>
    <w:rsid w:val="0036263E"/>
    <w:rsid w:val="003628C2"/>
    <w:rsid w:val="00362960"/>
    <w:rsid w:val="00363060"/>
    <w:rsid w:val="00363192"/>
    <w:rsid w:val="00363F48"/>
    <w:rsid w:val="003649C4"/>
    <w:rsid w:val="00364B0B"/>
    <w:rsid w:val="00365432"/>
    <w:rsid w:val="0036564F"/>
    <w:rsid w:val="003665CB"/>
    <w:rsid w:val="00366B40"/>
    <w:rsid w:val="00370F17"/>
    <w:rsid w:val="00371B1C"/>
    <w:rsid w:val="003774E2"/>
    <w:rsid w:val="0038160E"/>
    <w:rsid w:val="00383100"/>
    <w:rsid w:val="003837E3"/>
    <w:rsid w:val="003843C6"/>
    <w:rsid w:val="003858E6"/>
    <w:rsid w:val="00385F42"/>
    <w:rsid w:val="0038676B"/>
    <w:rsid w:val="00395979"/>
    <w:rsid w:val="003A01C2"/>
    <w:rsid w:val="003A05EF"/>
    <w:rsid w:val="003A08EE"/>
    <w:rsid w:val="003A1740"/>
    <w:rsid w:val="003A1E5E"/>
    <w:rsid w:val="003A26FD"/>
    <w:rsid w:val="003A5259"/>
    <w:rsid w:val="003A7183"/>
    <w:rsid w:val="003B08FE"/>
    <w:rsid w:val="003B2FC4"/>
    <w:rsid w:val="003B3A58"/>
    <w:rsid w:val="003B4120"/>
    <w:rsid w:val="003B66D2"/>
    <w:rsid w:val="003B7947"/>
    <w:rsid w:val="003C01F7"/>
    <w:rsid w:val="003C2281"/>
    <w:rsid w:val="003C2A49"/>
    <w:rsid w:val="003C2F28"/>
    <w:rsid w:val="003C3921"/>
    <w:rsid w:val="003D0140"/>
    <w:rsid w:val="003D1CAF"/>
    <w:rsid w:val="003D2632"/>
    <w:rsid w:val="003D2878"/>
    <w:rsid w:val="003D488C"/>
    <w:rsid w:val="003D4E04"/>
    <w:rsid w:val="003D5128"/>
    <w:rsid w:val="003D5A56"/>
    <w:rsid w:val="003E1367"/>
    <w:rsid w:val="003E2693"/>
    <w:rsid w:val="003E36EA"/>
    <w:rsid w:val="003E3B3A"/>
    <w:rsid w:val="003E45D2"/>
    <w:rsid w:val="003E5820"/>
    <w:rsid w:val="003E5F7C"/>
    <w:rsid w:val="003F0586"/>
    <w:rsid w:val="003F0F46"/>
    <w:rsid w:val="003F14D3"/>
    <w:rsid w:val="003F1C3C"/>
    <w:rsid w:val="003F2E53"/>
    <w:rsid w:val="003F32CF"/>
    <w:rsid w:val="003F3EE2"/>
    <w:rsid w:val="003F4565"/>
    <w:rsid w:val="003F5912"/>
    <w:rsid w:val="003F7CD2"/>
    <w:rsid w:val="00400051"/>
    <w:rsid w:val="004002E3"/>
    <w:rsid w:val="004008D3"/>
    <w:rsid w:val="00400B5F"/>
    <w:rsid w:val="00402A0B"/>
    <w:rsid w:val="00402FDE"/>
    <w:rsid w:val="00403B6F"/>
    <w:rsid w:val="00404676"/>
    <w:rsid w:val="00406CB5"/>
    <w:rsid w:val="00406D3B"/>
    <w:rsid w:val="00407CAC"/>
    <w:rsid w:val="00410182"/>
    <w:rsid w:val="00410288"/>
    <w:rsid w:val="00410A9D"/>
    <w:rsid w:val="00410B4B"/>
    <w:rsid w:val="00411EC3"/>
    <w:rsid w:val="00412D9E"/>
    <w:rsid w:val="00415119"/>
    <w:rsid w:val="00416936"/>
    <w:rsid w:val="00420B11"/>
    <w:rsid w:val="00421130"/>
    <w:rsid w:val="00422E65"/>
    <w:rsid w:val="004233EA"/>
    <w:rsid w:val="00423E80"/>
    <w:rsid w:val="00423F5A"/>
    <w:rsid w:val="004246A1"/>
    <w:rsid w:val="00425037"/>
    <w:rsid w:val="004253C6"/>
    <w:rsid w:val="0042616A"/>
    <w:rsid w:val="00426500"/>
    <w:rsid w:val="00426DBC"/>
    <w:rsid w:val="004308D6"/>
    <w:rsid w:val="0043136B"/>
    <w:rsid w:val="00431AE9"/>
    <w:rsid w:val="00435236"/>
    <w:rsid w:val="004358AF"/>
    <w:rsid w:val="00435F62"/>
    <w:rsid w:val="0043603A"/>
    <w:rsid w:val="00436B5F"/>
    <w:rsid w:val="00437B2E"/>
    <w:rsid w:val="00437D21"/>
    <w:rsid w:val="00441A96"/>
    <w:rsid w:val="0044461A"/>
    <w:rsid w:val="00444C8A"/>
    <w:rsid w:val="00445728"/>
    <w:rsid w:val="00445D80"/>
    <w:rsid w:val="004460D1"/>
    <w:rsid w:val="00450157"/>
    <w:rsid w:val="004516A3"/>
    <w:rsid w:val="004523F5"/>
    <w:rsid w:val="0045367E"/>
    <w:rsid w:val="00454018"/>
    <w:rsid w:val="004549B0"/>
    <w:rsid w:val="00456098"/>
    <w:rsid w:val="004565EE"/>
    <w:rsid w:val="00456E04"/>
    <w:rsid w:val="00457669"/>
    <w:rsid w:val="00457ED7"/>
    <w:rsid w:val="004607CB"/>
    <w:rsid w:val="00463D48"/>
    <w:rsid w:val="00464274"/>
    <w:rsid w:val="004651E8"/>
    <w:rsid w:val="0046539B"/>
    <w:rsid w:val="00465EE9"/>
    <w:rsid w:val="00467418"/>
    <w:rsid w:val="00471210"/>
    <w:rsid w:val="00471828"/>
    <w:rsid w:val="00471B4F"/>
    <w:rsid w:val="00472CBF"/>
    <w:rsid w:val="004744A5"/>
    <w:rsid w:val="00475633"/>
    <w:rsid w:val="00476449"/>
    <w:rsid w:val="00477115"/>
    <w:rsid w:val="004774E1"/>
    <w:rsid w:val="00482D2D"/>
    <w:rsid w:val="0048313B"/>
    <w:rsid w:val="00483B0A"/>
    <w:rsid w:val="0048714F"/>
    <w:rsid w:val="00487DDC"/>
    <w:rsid w:val="00490250"/>
    <w:rsid w:val="004907E1"/>
    <w:rsid w:val="00492C6F"/>
    <w:rsid w:val="00492C9F"/>
    <w:rsid w:val="00493052"/>
    <w:rsid w:val="00495465"/>
    <w:rsid w:val="00496767"/>
    <w:rsid w:val="0049729D"/>
    <w:rsid w:val="004A1844"/>
    <w:rsid w:val="004A2130"/>
    <w:rsid w:val="004A5779"/>
    <w:rsid w:val="004A67AA"/>
    <w:rsid w:val="004A782E"/>
    <w:rsid w:val="004B1FED"/>
    <w:rsid w:val="004B4E69"/>
    <w:rsid w:val="004B53A6"/>
    <w:rsid w:val="004B63C6"/>
    <w:rsid w:val="004B78E2"/>
    <w:rsid w:val="004C0870"/>
    <w:rsid w:val="004C22F8"/>
    <w:rsid w:val="004C3834"/>
    <w:rsid w:val="004C41A1"/>
    <w:rsid w:val="004C6083"/>
    <w:rsid w:val="004C6584"/>
    <w:rsid w:val="004C6CCF"/>
    <w:rsid w:val="004C7510"/>
    <w:rsid w:val="004C7B05"/>
    <w:rsid w:val="004D02D1"/>
    <w:rsid w:val="004D12F1"/>
    <w:rsid w:val="004D14B6"/>
    <w:rsid w:val="004D30CF"/>
    <w:rsid w:val="004D3724"/>
    <w:rsid w:val="004D415E"/>
    <w:rsid w:val="004D46AD"/>
    <w:rsid w:val="004D4F73"/>
    <w:rsid w:val="004D6D4B"/>
    <w:rsid w:val="004D740B"/>
    <w:rsid w:val="004D7CE9"/>
    <w:rsid w:val="004E0967"/>
    <w:rsid w:val="004E1627"/>
    <w:rsid w:val="004E18E7"/>
    <w:rsid w:val="004E24A2"/>
    <w:rsid w:val="004E3B02"/>
    <w:rsid w:val="004E3B25"/>
    <w:rsid w:val="004E4318"/>
    <w:rsid w:val="004E4D14"/>
    <w:rsid w:val="004E60F2"/>
    <w:rsid w:val="004E65D9"/>
    <w:rsid w:val="004F069A"/>
    <w:rsid w:val="004F1BBE"/>
    <w:rsid w:val="004F2036"/>
    <w:rsid w:val="004F28E1"/>
    <w:rsid w:val="004F2EC8"/>
    <w:rsid w:val="004F49C2"/>
    <w:rsid w:val="004F6064"/>
    <w:rsid w:val="004F6D6B"/>
    <w:rsid w:val="00500C2F"/>
    <w:rsid w:val="0050121C"/>
    <w:rsid w:val="005064E0"/>
    <w:rsid w:val="005071B6"/>
    <w:rsid w:val="00507540"/>
    <w:rsid w:val="00507E0B"/>
    <w:rsid w:val="00507E1D"/>
    <w:rsid w:val="00510156"/>
    <w:rsid w:val="00510980"/>
    <w:rsid w:val="00512F17"/>
    <w:rsid w:val="0051375B"/>
    <w:rsid w:val="00513C56"/>
    <w:rsid w:val="005140F0"/>
    <w:rsid w:val="005144CB"/>
    <w:rsid w:val="00516975"/>
    <w:rsid w:val="00517098"/>
    <w:rsid w:val="00521DFE"/>
    <w:rsid w:val="00522F7E"/>
    <w:rsid w:val="005249E9"/>
    <w:rsid w:val="00524ADD"/>
    <w:rsid w:val="00524F52"/>
    <w:rsid w:val="00525682"/>
    <w:rsid w:val="0052604F"/>
    <w:rsid w:val="005263C9"/>
    <w:rsid w:val="0052669B"/>
    <w:rsid w:val="00527DB3"/>
    <w:rsid w:val="0053066D"/>
    <w:rsid w:val="00531096"/>
    <w:rsid w:val="0053297C"/>
    <w:rsid w:val="005356D1"/>
    <w:rsid w:val="00536AD0"/>
    <w:rsid w:val="005409DF"/>
    <w:rsid w:val="00543412"/>
    <w:rsid w:val="00543545"/>
    <w:rsid w:val="005443CA"/>
    <w:rsid w:val="005469F5"/>
    <w:rsid w:val="00546C18"/>
    <w:rsid w:val="00546D4A"/>
    <w:rsid w:val="005501BD"/>
    <w:rsid w:val="005502D3"/>
    <w:rsid w:val="00550A1E"/>
    <w:rsid w:val="0055110B"/>
    <w:rsid w:val="00552ED4"/>
    <w:rsid w:val="00560F2C"/>
    <w:rsid w:val="00564010"/>
    <w:rsid w:val="00567D5F"/>
    <w:rsid w:val="005736C9"/>
    <w:rsid w:val="00575176"/>
    <w:rsid w:val="00577A7D"/>
    <w:rsid w:val="0058055A"/>
    <w:rsid w:val="005805B8"/>
    <w:rsid w:val="00580C5F"/>
    <w:rsid w:val="00581E51"/>
    <w:rsid w:val="00585A44"/>
    <w:rsid w:val="005866BE"/>
    <w:rsid w:val="00586A92"/>
    <w:rsid w:val="00586D77"/>
    <w:rsid w:val="005913FC"/>
    <w:rsid w:val="00591D60"/>
    <w:rsid w:val="00591E0E"/>
    <w:rsid w:val="00592E49"/>
    <w:rsid w:val="0059334A"/>
    <w:rsid w:val="005938E5"/>
    <w:rsid w:val="00596452"/>
    <w:rsid w:val="00597D1D"/>
    <w:rsid w:val="00597E81"/>
    <w:rsid w:val="005A2883"/>
    <w:rsid w:val="005A5E5E"/>
    <w:rsid w:val="005A6000"/>
    <w:rsid w:val="005A6439"/>
    <w:rsid w:val="005A6D92"/>
    <w:rsid w:val="005A7B7A"/>
    <w:rsid w:val="005B0605"/>
    <w:rsid w:val="005B1299"/>
    <w:rsid w:val="005B2078"/>
    <w:rsid w:val="005B3844"/>
    <w:rsid w:val="005B47F3"/>
    <w:rsid w:val="005B5139"/>
    <w:rsid w:val="005B7EA6"/>
    <w:rsid w:val="005C312B"/>
    <w:rsid w:val="005C3B1C"/>
    <w:rsid w:val="005C5254"/>
    <w:rsid w:val="005C53B1"/>
    <w:rsid w:val="005C61A3"/>
    <w:rsid w:val="005C65C5"/>
    <w:rsid w:val="005C6A47"/>
    <w:rsid w:val="005C6FFA"/>
    <w:rsid w:val="005D0EB9"/>
    <w:rsid w:val="005D1370"/>
    <w:rsid w:val="005D1E29"/>
    <w:rsid w:val="005D27CD"/>
    <w:rsid w:val="005D2ED2"/>
    <w:rsid w:val="005D2F86"/>
    <w:rsid w:val="005D4ADF"/>
    <w:rsid w:val="005D4C4F"/>
    <w:rsid w:val="005D55D7"/>
    <w:rsid w:val="005D6784"/>
    <w:rsid w:val="005D7D50"/>
    <w:rsid w:val="005E0CBA"/>
    <w:rsid w:val="005E1D21"/>
    <w:rsid w:val="005E2724"/>
    <w:rsid w:val="005E4F3D"/>
    <w:rsid w:val="005E4F93"/>
    <w:rsid w:val="005F077E"/>
    <w:rsid w:val="005F0F51"/>
    <w:rsid w:val="005F1F7B"/>
    <w:rsid w:val="005F2840"/>
    <w:rsid w:val="005F37A9"/>
    <w:rsid w:val="005F3E38"/>
    <w:rsid w:val="005F4B47"/>
    <w:rsid w:val="005F5701"/>
    <w:rsid w:val="005F7862"/>
    <w:rsid w:val="006008D4"/>
    <w:rsid w:val="00600F0F"/>
    <w:rsid w:val="006024BA"/>
    <w:rsid w:val="006045D2"/>
    <w:rsid w:val="00606757"/>
    <w:rsid w:val="006118DF"/>
    <w:rsid w:val="00611969"/>
    <w:rsid w:val="00612132"/>
    <w:rsid w:val="00612887"/>
    <w:rsid w:val="006155F8"/>
    <w:rsid w:val="006169A4"/>
    <w:rsid w:val="0061745E"/>
    <w:rsid w:val="006206DA"/>
    <w:rsid w:val="006211BC"/>
    <w:rsid w:val="006219AD"/>
    <w:rsid w:val="00621EF9"/>
    <w:rsid w:val="00624286"/>
    <w:rsid w:val="006255A2"/>
    <w:rsid w:val="006279DE"/>
    <w:rsid w:val="00630630"/>
    <w:rsid w:val="00630C14"/>
    <w:rsid w:val="006314AF"/>
    <w:rsid w:val="00632940"/>
    <w:rsid w:val="00633102"/>
    <w:rsid w:val="00634BBD"/>
    <w:rsid w:val="00635D13"/>
    <w:rsid w:val="00635F26"/>
    <w:rsid w:val="00636036"/>
    <w:rsid w:val="0063677F"/>
    <w:rsid w:val="0064309D"/>
    <w:rsid w:val="00643AC6"/>
    <w:rsid w:val="00643AE6"/>
    <w:rsid w:val="0064417D"/>
    <w:rsid w:val="006441D3"/>
    <w:rsid w:val="00646CCA"/>
    <w:rsid w:val="006473B3"/>
    <w:rsid w:val="006505B6"/>
    <w:rsid w:val="0065172B"/>
    <w:rsid w:val="0065295B"/>
    <w:rsid w:val="00654C1C"/>
    <w:rsid w:val="00654F02"/>
    <w:rsid w:val="00663580"/>
    <w:rsid w:val="00663794"/>
    <w:rsid w:val="00663AAB"/>
    <w:rsid w:val="00665F19"/>
    <w:rsid w:val="0066601A"/>
    <w:rsid w:val="006671B7"/>
    <w:rsid w:val="00671B39"/>
    <w:rsid w:val="00672B7F"/>
    <w:rsid w:val="006739F1"/>
    <w:rsid w:val="0067418C"/>
    <w:rsid w:val="0067434C"/>
    <w:rsid w:val="00675F77"/>
    <w:rsid w:val="00680D55"/>
    <w:rsid w:val="006816A3"/>
    <w:rsid w:val="00681849"/>
    <w:rsid w:val="00682195"/>
    <w:rsid w:val="00682FEE"/>
    <w:rsid w:val="00683361"/>
    <w:rsid w:val="006834C4"/>
    <w:rsid w:val="00685112"/>
    <w:rsid w:val="00686979"/>
    <w:rsid w:val="00687069"/>
    <w:rsid w:val="00687315"/>
    <w:rsid w:val="00687A34"/>
    <w:rsid w:val="00690432"/>
    <w:rsid w:val="00690C84"/>
    <w:rsid w:val="00691DAA"/>
    <w:rsid w:val="006952FD"/>
    <w:rsid w:val="006953BF"/>
    <w:rsid w:val="006A0EE6"/>
    <w:rsid w:val="006A211B"/>
    <w:rsid w:val="006A4746"/>
    <w:rsid w:val="006A50C8"/>
    <w:rsid w:val="006A519F"/>
    <w:rsid w:val="006A580F"/>
    <w:rsid w:val="006A77E0"/>
    <w:rsid w:val="006B275E"/>
    <w:rsid w:val="006B41DA"/>
    <w:rsid w:val="006B6276"/>
    <w:rsid w:val="006B77F2"/>
    <w:rsid w:val="006B7D0C"/>
    <w:rsid w:val="006C248B"/>
    <w:rsid w:val="006C2595"/>
    <w:rsid w:val="006C3CB9"/>
    <w:rsid w:val="006C501B"/>
    <w:rsid w:val="006C55B9"/>
    <w:rsid w:val="006C7DFF"/>
    <w:rsid w:val="006D0B85"/>
    <w:rsid w:val="006D0FC3"/>
    <w:rsid w:val="006D1E6C"/>
    <w:rsid w:val="006D2685"/>
    <w:rsid w:val="006D4EF4"/>
    <w:rsid w:val="006D55C7"/>
    <w:rsid w:val="006D5EA2"/>
    <w:rsid w:val="006D6388"/>
    <w:rsid w:val="006D67C7"/>
    <w:rsid w:val="006D6C02"/>
    <w:rsid w:val="006D7632"/>
    <w:rsid w:val="006D781A"/>
    <w:rsid w:val="006E286C"/>
    <w:rsid w:val="006E3D89"/>
    <w:rsid w:val="006E481E"/>
    <w:rsid w:val="006E4E43"/>
    <w:rsid w:val="006E761F"/>
    <w:rsid w:val="006F1BCF"/>
    <w:rsid w:val="006F2DB3"/>
    <w:rsid w:val="006F4511"/>
    <w:rsid w:val="006F53E4"/>
    <w:rsid w:val="006F58D6"/>
    <w:rsid w:val="006F59B8"/>
    <w:rsid w:val="006F5EB1"/>
    <w:rsid w:val="00700CCD"/>
    <w:rsid w:val="0070349C"/>
    <w:rsid w:val="00703951"/>
    <w:rsid w:val="00705136"/>
    <w:rsid w:val="0070716B"/>
    <w:rsid w:val="0070767F"/>
    <w:rsid w:val="00707B2A"/>
    <w:rsid w:val="00707C62"/>
    <w:rsid w:val="00707DCC"/>
    <w:rsid w:val="007114F5"/>
    <w:rsid w:val="00712715"/>
    <w:rsid w:val="00712BAA"/>
    <w:rsid w:val="00712FE5"/>
    <w:rsid w:val="0071318E"/>
    <w:rsid w:val="00713BB7"/>
    <w:rsid w:val="00715E32"/>
    <w:rsid w:val="00716D92"/>
    <w:rsid w:val="00717FAC"/>
    <w:rsid w:val="0072171F"/>
    <w:rsid w:val="007229D1"/>
    <w:rsid w:val="00723336"/>
    <w:rsid w:val="00724B6F"/>
    <w:rsid w:val="00733252"/>
    <w:rsid w:val="00734FA4"/>
    <w:rsid w:val="00735DF8"/>
    <w:rsid w:val="00736781"/>
    <w:rsid w:val="0073682C"/>
    <w:rsid w:val="00737BAA"/>
    <w:rsid w:val="0074079C"/>
    <w:rsid w:val="00750D12"/>
    <w:rsid w:val="00751858"/>
    <w:rsid w:val="00752143"/>
    <w:rsid w:val="007530CC"/>
    <w:rsid w:val="00755F2A"/>
    <w:rsid w:val="0076052A"/>
    <w:rsid w:val="0076077C"/>
    <w:rsid w:val="00761A14"/>
    <w:rsid w:val="00761FA2"/>
    <w:rsid w:val="00762147"/>
    <w:rsid w:val="007627AD"/>
    <w:rsid w:val="00762D3C"/>
    <w:rsid w:val="00763DE8"/>
    <w:rsid w:val="00763FA0"/>
    <w:rsid w:val="00765AAD"/>
    <w:rsid w:val="00766C9D"/>
    <w:rsid w:val="00767353"/>
    <w:rsid w:val="00771C77"/>
    <w:rsid w:val="00771D40"/>
    <w:rsid w:val="0077238C"/>
    <w:rsid w:val="007738FA"/>
    <w:rsid w:val="007747DE"/>
    <w:rsid w:val="007751D7"/>
    <w:rsid w:val="00775A72"/>
    <w:rsid w:val="007777EB"/>
    <w:rsid w:val="00777BBA"/>
    <w:rsid w:val="00780FCF"/>
    <w:rsid w:val="007817DF"/>
    <w:rsid w:val="0078240F"/>
    <w:rsid w:val="0078375A"/>
    <w:rsid w:val="00784047"/>
    <w:rsid w:val="00786384"/>
    <w:rsid w:val="007864CF"/>
    <w:rsid w:val="0078679A"/>
    <w:rsid w:val="0078690B"/>
    <w:rsid w:val="00787EC6"/>
    <w:rsid w:val="00790896"/>
    <w:rsid w:val="00791A14"/>
    <w:rsid w:val="00792397"/>
    <w:rsid w:val="00792EF5"/>
    <w:rsid w:val="0079476A"/>
    <w:rsid w:val="00795AAA"/>
    <w:rsid w:val="0079682C"/>
    <w:rsid w:val="00797CE8"/>
    <w:rsid w:val="00797D2C"/>
    <w:rsid w:val="007A026C"/>
    <w:rsid w:val="007A03F5"/>
    <w:rsid w:val="007A22FA"/>
    <w:rsid w:val="007A45A5"/>
    <w:rsid w:val="007A6FD0"/>
    <w:rsid w:val="007A7273"/>
    <w:rsid w:val="007B1562"/>
    <w:rsid w:val="007B2945"/>
    <w:rsid w:val="007B2E0C"/>
    <w:rsid w:val="007B2FB9"/>
    <w:rsid w:val="007B69CE"/>
    <w:rsid w:val="007B6F2E"/>
    <w:rsid w:val="007C1482"/>
    <w:rsid w:val="007C177D"/>
    <w:rsid w:val="007C180E"/>
    <w:rsid w:val="007C6405"/>
    <w:rsid w:val="007C726A"/>
    <w:rsid w:val="007C7BE8"/>
    <w:rsid w:val="007C7E53"/>
    <w:rsid w:val="007D078A"/>
    <w:rsid w:val="007D10BC"/>
    <w:rsid w:val="007D248A"/>
    <w:rsid w:val="007D4BFD"/>
    <w:rsid w:val="007D691E"/>
    <w:rsid w:val="007E123E"/>
    <w:rsid w:val="007F177E"/>
    <w:rsid w:val="007F2D04"/>
    <w:rsid w:val="007F2FE3"/>
    <w:rsid w:val="007F32D5"/>
    <w:rsid w:val="007F3372"/>
    <w:rsid w:val="007F6935"/>
    <w:rsid w:val="007F6C99"/>
    <w:rsid w:val="007F6E94"/>
    <w:rsid w:val="007F7F72"/>
    <w:rsid w:val="00800A77"/>
    <w:rsid w:val="00800F14"/>
    <w:rsid w:val="00801F22"/>
    <w:rsid w:val="008024C9"/>
    <w:rsid w:val="008032F8"/>
    <w:rsid w:val="008038A8"/>
    <w:rsid w:val="00806D5B"/>
    <w:rsid w:val="0081008F"/>
    <w:rsid w:val="008111A8"/>
    <w:rsid w:val="008117CE"/>
    <w:rsid w:val="008130EB"/>
    <w:rsid w:val="00814564"/>
    <w:rsid w:val="008164C0"/>
    <w:rsid w:val="00817ED7"/>
    <w:rsid w:val="00821340"/>
    <w:rsid w:val="0082364E"/>
    <w:rsid w:val="00824F1E"/>
    <w:rsid w:val="00825902"/>
    <w:rsid w:val="00831660"/>
    <w:rsid w:val="0083373B"/>
    <w:rsid w:val="00835830"/>
    <w:rsid w:val="008419C3"/>
    <w:rsid w:val="0084267A"/>
    <w:rsid w:val="00842B8C"/>
    <w:rsid w:val="0084658A"/>
    <w:rsid w:val="00846A15"/>
    <w:rsid w:val="0085037D"/>
    <w:rsid w:val="00853AB1"/>
    <w:rsid w:val="00856C42"/>
    <w:rsid w:val="00861C79"/>
    <w:rsid w:val="00862AB5"/>
    <w:rsid w:val="00864A80"/>
    <w:rsid w:val="00865165"/>
    <w:rsid w:val="00865F3D"/>
    <w:rsid w:val="0086669E"/>
    <w:rsid w:val="00866A1F"/>
    <w:rsid w:val="00866FA7"/>
    <w:rsid w:val="00867011"/>
    <w:rsid w:val="00870F5E"/>
    <w:rsid w:val="0087107E"/>
    <w:rsid w:val="00872755"/>
    <w:rsid w:val="00873808"/>
    <w:rsid w:val="008750AC"/>
    <w:rsid w:val="00877B3B"/>
    <w:rsid w:val="00877C6A"/>
    <w:rsid w:val="00880286"/>
    <w:rsid w:val="008812D2"/>
    <w:rsid w:val="008816FD"/>
    <w:rsid w:val="0088176D"/>
    <w:rsid w:val="00882EE0"/>
    <w:rsid w:val="00883E73"/>
    <w:rsid w:val="0089096D"/>
    <w:rsid w:val="00891C7D"/>
    <w:rsid w:val="00895E3B"/>
    <w:rsid w:val="0089628D"/>
    <w:rsid w:val="008964BC"/>
    <w:rsid w:val="00896BFB"/>
    <w:rsid w:val="008976C3"/>
    <w:rsid w:val="00897EAB"/>
    <w:rsid w:val="00897FD6"/>
    <w:rsid w:val="008A0679"/>
    <w:rsid w:val="008A2F42"/>
    <w:rsid w:val="008A3369"/>
    <w:rsid w:val="008A37DB"/>
    <w:rsid w:val="008A48E0"/>
    <w:rsid w:val="008A5029"/>
    <w:rsid w:val="008A640F"/>
    <w:rsid w:val="008A7CC3"/>
    <w:rsid w:val="008B1FE6"/>
    <w:rsid w:val="008B4DC8"/>
    <w:rsid w:val="008B624C"/>
    <w:rsid w:val="008B764E"/>
    <w:rsid w:val="008B79E3"/>
    <w:rsid w:val="008C0377"/>
    <w:rsid w:val="008C0C00"/>
    <w:rsid w:val="008C1ED8"/>
    <w:rsid w:val="008C30D5"/>
    <w:rsid w:val="008C3172"/>
    <w:rsid w:val="008C4E51"/>
    <w:rsid w:val="008C6718"/>
    <w:rsid w:val="008D4B3D"/>
    <w:rsid w:val="008D57D8"/>
    <w:rsid w:val="008D6BD7"/>
    <w:rsid w:val="008D6C3A"/>
    <w:rsid w:val="008D74B8"/>
    <w:rsid w:val="008D7E2E"/>
    <w:rsid w:val="008E1168"/>
    <w:rsid w:val="008E179C"/>
    <w:rsid w:val="008E355B"/>
    <w:rsid w:val="008E35AF"/>
    <w:rsid w:val="008E3668"/>
    <w:rsid w:val="008E469E"/>
    <w:rsid w:val="008E58D3"/>
    <w:rsid w:val="008E5940"/>
    <w:rsid w:val="008E5C4D"/>
    <w:rsid w:val="008F4942"/>
    <w:rsid w:val="008F5593"/>
    <w:rsid w:val="008F6D91"/>
    <w:rsid w:val="009016E8"/>
    <w:rsid w:val="00902055"/>
    <w:rsid w:val="00902464"/>
    <w:rsid w:val="0090318B"/>
    <w:rsid w:val="00903DD8"/>
    <w:rsid w:val="00903F38"/>
    <w:rsid w:val="00904845"/>
    <w:rsid w:val="00904903"/>
    <w:rsid w:val="00906375"/>
    <w:rsid w:val="00906438"/>
    <w:rsid w:val="00906E22"/>
    <w:rsid w:val="009106A6"/>
    <w:rsid w:val="00914AD2"/>
    <w:rsid w:val="00916271"/>
    <w:rsid w:val="009169FA"/>
    <w:rsid w:val="009170C2"/>
    <w:rsid w:val="00917D73"/>
    <w:rsid w:val="009211D7"/>
    <w:rsid w:val="00922552"/>
    <w:rsid w:val="00922CC3"/>
    <w:rsid w:val="009264A9"/>
    <w:rsid w:val="00926527"/>
    <w:rsid w:val="00926BD2"/>
    <w:rsid w:val="00927907"/>
    <w:rsid w:val="009279AE"/>
    <w:rsid w:val="009303C2"/>
    <w:rsid w:val="0093174D"/>
    <w:rsid w:val="00931DB9"/>
    <w:rsid w:val="0093408E"/>
    <w:rsid w:val="0094002B"/>
    <w:rsid w:val="00940757"/>
    <w:rsid w:val="00940D7F"/>
    <w:rsid w:val="00940DFB"/>
    <w:rsid w:val="00942966"/>
    <w:rsid w:val="00943301"/>
    <w:rsid w:val="009442A7"/>
    <w:rsid w:val="00945D82"/>
    <w:rsid w:val="00946535"/>
    <w:rsid w:val="00947BBA"/>
    <w:rsid w:val="00947F98"/>
    <w:rsid w:val="00951700"/>
    <w:rsid w:val="00952BF9"/>
    <w:rsid w:val="009534EF"/>
    <w:rsid w:val="00954394"/>
    <w:rsid w:val="00955594"/>
    <w:rsid w:val="00955D45"/>
    <w:rsid w:val="00961215"/>
    <w:rsid w:val="00966FE7"/>
    <w:rsid w:val="0096716D"/>
    <w:rsid w:val="00970101"/>
    <w:rsid w:val="009702A9"/>
    <w:rsid w:val="00970D35"/>
    <w:rsid w:val="00971E63"/>
    <w:rsid w:val="00972FE1"/>
    <w:rsid w:val="0097787B"/>
    <w:rsid w:val="00977A7B"/>
    <w:rsid w:val="00977DFF"/>
    <w:rsid w:val="0098191D"/>
    <w:rsid w:val="00982545"/>
    <w:rsid w:val="009833EB"/>
    <w:rsid w:val="00983830"/>
    <w:rsid w:val="00983924"/>
    <w:rsid w:val="00983D1C"/>
    <w:rsid w:val="0098539E"/>
    <w:rsid w:val="00985993"/>
    <w:rsid w:val="00985F9D"/>
    <w:rsid w:val="00986797"/>
    <w:rsid w:val="009903F9"/>
    <w:rsid w:val="00990594"/>
    <w:rsid w:val="009917D6"/>
    <w:rsid w:val="00991B17"/>
    <w:rsid w:val="009966FE"/>
    <w:rsid w:val="009968AF"/>
    <w:rsid w:val="00996F9D"/>
    <w:rsid w:val="009A081C"/>
    <w:rsid w:val="009A2B0B"/>
    <w:rsid w:val="009A3B5C"/>
    <w:rsid w:val="009A679F"/>
    <w:rsid w:val="009A76E2"/>
    <w:rsid w:val="009B06D5"/>
    <w:rsid w:val="009B0ECD"/>
    <w:rsid w:val="009B4375"/>
    <w:rsid w:val="009B461F"/>
    <w:rsid w:val="009B5EE4"/>
    <w:rsid w:val="009B6B0C"/>
    <w:rsid w:val="009B6BCE"/>
    <w:rsid w:val="009C0DF2"/>
    <w:rsid w:val="009C1070"/>
    <w:rsid w:val="009C1644"/>
    <w:rsid w:val="009C17D0"/>
    <w:rsid w:val="009C2705"/>
    <w:rsid w:val="009C28CB"/>
    <w:rsid w:val="009C28F0"/>
    <w:rsid w:val="009C31B0"/>
    <w:rsid w:val="009C3FD0"/>
    <w:rsid w:val="009C6486"/>
    <w:rsid w:val="009C6EC9"/>
    <w:rsid w:val="009C7A87"/>
    <w:rsid w:val="009D2EF1"/>
    <w:rsid w:val="009D40CF"/>
    <w:rsid w:val="009D506D"/>
    <w:rsid w:val="009D547F"/>
    <w:rsid w:val="009D6386"/>
    <w:rsid w:val="009D7312"/>
    <w:rsid w:val="009E0CB1"/>
    <w:rsid w:val="009E13F8"/>
    <w:rsid w:val="009E2CC2"/>
    <w:rsid w:val="009E2E36"/>
    <w:rsid w:val="009E3DFD"/>
    <w:rsid w:val="009E5149"/>
    <w:rsid w:val="009E7B0C"/>
    <w:rsid w:val="009E7D1F"/>
    <w:rsid w:val="009F304C"/>
    <w:rsid w:val="009F3F0B"/>
    <w:rsid w:val="009F4625"/>
    <w:rsid w:val="009F513F"/>
    <w:rsid w:val="009F56B7"/>
    <w:rsid w:val="009F6C48"/>
    <w:rsid w:val="009F7E62"/>
    <w:rsid w:val="00A02ACC"/>
    <w:rsid w:val="00A02EB5"/>
    <w:rsid w:val="00A04193"/>
    <w:rsid w:val="00A0469B"/>
    <w:rsid w:val="00A0479D"/>
    <w:rsid w:val="00A0521A"/>
    <w:rsid w:val="00A06EB6"/>
    <w:rsid w:val="00A128F5"/>
    <w:rsid w:val="00A12E63"/>
    <w:rsid w:val="00A14DB3"/>
    <w:rsid w:val="00A1504C"/>
    <w:rsid w:val="00A15417"/>
    <w:rsid w:val="00A16289"/>
    <w:rsid w:val="00A1696B"/>
    <w:rsid w:val="00A17C50"/>
    <w:rsid w:val="00A20A25"/>
    <w:rsid w:val="00A20F10"/>
    <w:rsid w:val="00A21C51"/>
    <w:rsid w:val="00A24373"/>
    <w:rsid w:val="00A260AB"/>
    <w:rsid w:val="00A313ED"/>
    <w:rsid w:val="00A324B4"/>
    <w:rsid w:val="00A34B41"/>
    <w:rsid w:val="00A35895"/>
    <w:rsid w:val="00A3630A"/>
    <w:rsid w:val="00A37AD4"/>
    <w:rsid w:val="00A37D16"/>
    <w:rsid w:val="00A4004E"/>
    <w:rsid w:val="00A404F9"/>
    <w:rsid w:val="00A42052"/>
    <w:rsid w:val="00A442B6"/>
    <w:rsid w:val="00A443A6"/>
    <w:rsid w:val="00A44D34"/>
    <w:rsid w:val="00A458D5"/>
    <w:rsid w:val="00A47B49"/>
    <w:rsid w:val="00A501A8"/>
    <w:rsid w:val="00A5063A"/>
    <w:rsid w:val="00A508F0"/>
    <w:rsid w:val="00A5091A"/>
    <w:rsid w:val="00A51ABA"/>
    <w:rsid w:val="00A52428"/>
    <w:rsid w:val="00A54B7E"/>
    <w:rsid w:val="00A54D0E"/>
    <w:rsid w:val="00A567F3"/>
    <w:rsid w:val="00A60355"/>
    <w:rsid w:val="00A604E3"/>
    <w:rsid w:val="00A60C9A"/>
    <w:rsid w:val="00A6153D"/>
    <w:rsid w:val="00A6257E"/>
    <w:rsid w:val="00A62807"/>
    <w:rsid w:val="00A63A11"/>
    <w:rsid w:val="00A63B3A"/>
    <w:rsid w:val="00A63F52"/>
    <w:rsid w:val="00A64371"/>
    <w:rsid w:val="00A6591D"/>
    <w:rsid w:val="00A70248"/>
    <w:rsid w:val="00A71CC4"/>
    <w:rsid w:val="00A72CAD"/>
    <w:rsid w:val="00A73178"/>
    <w:rsid w:val="00A743E3"/>
    <w:rsid w:val="00A76538"/>
    <w:rsid w:val="00A776FB"/>
    <w:rsid w:val="00A777A7"/>
    <w:rsid w:val="00A818A0"/>
    <w:rsid w:val="00A82AC9"/>
    <w:rsid w:val="00A839C7"/>
    <w:rsid w:val="00A848A6"/>
    <w:rsid w:val="00A849BB"/>
    <w:rsid w:val="00A8593D"/>
    <w:rsid w:val="00A859E9"/>
    <w:rsid w:val="00A86717"/>
    <w:rsid w:val="00A87537"/>
    <w:rsid w:val="00A87DF5"/>
    <w:rsid w:val="00A90892"/>
    <w:rsid w:val="00A90CC8"/>
    <w:rsid w:val="00A91D67"/>
    <w:rsid w:val="00A926C2"/>
    <w:rsid w:val="00A95AA6"/>
    <w:rsid w:val="00A96366"/>
    <w:rsid w:val="00A96FF9"/>
    <w:rsid w:val="00A973AF"/>
    <w:rsid w:val="00AA0CD2"/>
    <w:rsid w:val="00AA0FFF"/>
    <w:rsid w:val="00AA2581"/>
    <w:rsid w:val="00AA260F"/>
    <w:rsid w:val="00AA29E5"/>
    <w:rsid w:val="00AA3FC2"/>
    <w:rsid w:val="00AA6643"/>
    <w:rsid w:val="00AA7805"/>
    <w:rsid w:val="00AA7A74"/>
    <w:rsid w:val="00AB1F29"/>
    <w:rsid w:val="00AB20E8"/>
    <w:rsid w:val="00AB598B"/>
    <w:rsid w:val="00AB5E78"/>
    <w:rsid w:val="00AB6894"/>
    <w:rsid w:val="00AB74BC"/>
    <w:rsid w:val="00AC12CE"/>
    <w:rsid w:val="00AC1338"/>
    <w:rsid w:val="00AC14AE"/>
    <w:rsid w:val="00AC1F37"/>
    <w:rsid w:val="00AC3ABE"/>
    <w:rsid w:val="00AC4399"/>
    <w:rsid w:val="00AC4470"/>
    <w:rsid w:val="00AC6A85"/>
    <w:rsid w:val="00AC6E6D"/>
    <w:rsid w:val="00AC7C7C"/>
    <w:rsid w:val="00AC7ED5"/>
    <w:rsid w:val="00AD0671"/>
    <w:rsid w:val="00AD0ABC"/>
    <w:rsid w:val="00AD215A"/>
    <w:rsid w:val="00AD4C7C"/>
    <w:rsid w:val="00AD5EE2"/>
    <w:rsid w:val="00AE0068"/>
    <w:rsid w:val="00AE0200"/>
    <w:rsid w:val="00AE0F66"/>
    <w:rsid w:val="00AE1A76"/>
    <w:rsid w:val="00AE1B01"/>
    <w:rsid w:val="00AE20C3"/>
    <w:rsid w:val="00AE23FC"/>
    <w:rsid w:val="00AE3506"/>
    <w:rsid w:val="00AE4611"/>
    <w:rsid w:val="00AE466A"/>
    <w:rsid w:val="00AE4BC3"/>
    <w:rsid w:val="00AE54A4"/>
    <w:rsid w:val="00AE57D8"/>
    <w:rsid w:val="00AE5AE8"/>
    <w:rsid w:val="00AE7535"/>
    <w:rsid w:val="00AE76F4"/>
    <w:rsid w:val="00AE7B45"/>
    <w:rsid w:val="00AF11E5"/>
    <w:rsid w:val="00AF1252"/>
    <w:rsid w:val="00AF142C"/>
    <w:rsid w:val="00AF5B4F"/>
    <w:rsid w:val="00AF7743"/>
    <w:rsid w:val="00AF7E0C"/>
    <w:rsid w:val="00B00163"/>
    <w:rsid w:val="00B01045"/>
    <w:rsid w:val="00B01FF4"/>
    <w:rsid w:val="00B02040"/>
    <w:rsid w:val="00B02986"/>
    <w:rsid w:val="00B0316F"/>
    <w:rsid w:val="00B06724"/>
    <w:rsid w:val="00B07941"/>
    <w:rsid w:val="00B0798E"/>
    <w:rsid w:val="00B10F5D"/>
    <w:rsid w:val="00B1191C"/>
    <w:rsid w:val="00B11E5A"/>
    <w:rsid w:val="00B126F1"/>
    <w:rsid w:val="00B1274C"/>
    <w:rsid w:val="00B12B2B"/>
    <w:rsid w:val="00B1650E"/>
    <w:rsid w:val="00B1683F"/>
    <w:rsid w:val="00B16C5C"/>
    <w:rsid w:val="00B17415"/>
    <w:rsid w:val="00B21152"/>
    <w:rsid w:val="00B22184"/>
    <w:rsid w:val="00B227FB"/>
    <w:rsid w:val="00B24E13"/>
    <w:rsid w:val="00B2520E"/>
    <w:rsid w:val="00B27715"/>
    <w:rsid w:val="00B300B2"/>
    <w:rsid w:val="00B306D0"/>
    <w:rsid w:val="00B312F2"/>
    <w:rsid w:val="00B324D7"/>
    <w:rsid w:val="00B3589E"/>
    <w:rsid w:val="00B3593C"/>
    <w:rsid w:val="00B35F6F"/>
    <w:rsid w:val="00B36A63"/>
    <w:rsid w:val="00B404F8"/>
    <w:rsid w:val="00B40685"/>
    <w:rsid w:val="00B406E2"/>
    <w:rsid w:val="00B42617"/>
    <w:rsid w:val="00B429C0"/>
    <w:rsid w:val="00B4466B"/>
    <w:rsid w:val="00B46ECD"/>
    <w:rsid w:val="00B503F4"/>
    <w:rsid w:val="00B51228"/>
    <w:rsid w:val="00B52E30"/>
    <w:rsid w:val="00B537A1"/>
    <w:rsid w:val="00B560F9"/>
    <w:rsid w:val="00B564ED"/>
    <w:rsid w:val="00B57EB2"/>
    <w:rsid w:val="00B6005D"/>
    <w:rsid w:val="00B610F3"/>
    <w:rsid w:val="00B61187"/>
    <w:rsid w:val="00B64C98"/>
    <w:rsid w:val="00B65DBB"/>
    <w:rsid w:val="00B66CCC"/>
    <w:rsid w:val="00B672D7"/>
    <w:rsid w:val="00B675DF"/>
    <w:rsid w:val="00B70005"/>
    <w:rsid w:val="00B705F8"/>
    <w:rsid w:val="00B719FD"/>
    <w:rsid w:val="00B71F74"/>
    <w:rsid w:val="00B733FF"/>
    <w:rsid w:val="00B740FF"/>
    <w:rsid w:val="00B7530C"/>
    <w:rsid w:val="00B80DF1"/>
    <w:rsid w:val="00B80E06"/>
    <w:rsid w:val="00B825F7"/>
    <w:rsid w:val="00B82B5F"/>
    <w:rsid w:val="00B839A1"/>
    <w:rsid w:val="00B83B05"/>
    <w:rsid w:val="00B86B58"/>
    <w:rsid w:val="00B86D7A"/>
    <w:rsid w:val="00B86E37"/>
    <w:rsid w:val="00B87FDA"/>
    <w:rsid w:val="00B91CA2"/>
    <w:rsid w:val="00B92887"/>
    <w:rsid w:val="00B971BC"/>
    <w:rsid w:val="00BA1CE7"/>
    <w:rsid w:val="00BA2156"/>
    <w:rsid w:val="00BA286D"/>
    <w:rsid w:val="00BB03D2"/>
    <w:rsid w:val="00BB2381"/>
    <w:rsid w:val="00BB3233"/>
    <w:rsid w:val="00BB3DAF"/>
    <w:rsid w:val="00BB3F5B"/>
    <w:rsid w:val="00BB49BA"/>
    <w:rsid w:val="00BB5197"/>
    <w:rsid w:val="00BB69A2"/>
    <w:rsid w:val="00BB6EE5"/>
    <w:rsid w:val="00BC25BA"/>
    <w:rsid w:val="00BC2DEA"/>
    <w:rsid w:val="00BC3014"/>
    <w:rsid w:val="00BC379C"/>
    <w:rsid w:val="00BC3D8E"/>
    <w:rsid w:val="00BC47FA"/>
    <w:rsid w:val="00BC4B98"/>
    <w:rsid w:val="00BC5CC1"/>
    <w:rsid w:val="00BC614E"/>
    <w:rsid w:val="00BC62EA"/>
    <w:rsid w:val="00BC6870"/>
    <w:rsid w:val="00BC7C26"/>
    <w:rsid w:val="00BD0D3C"/>
    <w:rsid w:val="00BD1985"/>
    <w:rsid w:val="00BD1C3C"/>
    <w:rsid w:val="00BD1F9D"/>
    <w:rsid w:val="00BD4257"/>
    <w:rsid w:val="00BD4FB4"/>
    <w:rsid w:val="00BD6CBF"/>
    <w:rsid w:val="00BD710E"/>
    <w:rsid w:val="00BD73C9"/>
    <w:rsid w:val="00BE0284"/>
    <w:rsid w:val="00BE063B"/>
    <w:rsid w:val="00BE0CF1"/>
    <w:rsid w:val="00BE4463"/>
    <w:rsid w:val="00BE4A14"/>
    <w:rsid w:val="00BE64C6"/>
    <w:rsid w:val="00BF01EF"/>
    <w:rsid w:val="00BF179D"/>
    <w:rsid w:val="00BF2331"/>
    <w:rsid w:val="00BF2E23"/>
    <w:rsid w:val="00BF340C"/>
    <w:rsid w:val="00BF5360"/>
    <w:rsid w:val="00BF60DE"/>
    <w:rsid w:val="00BF6F6C"/>
    <w:rsid w:val="00C002CD"/>
    <w:rsid w:val="00C015A5"/>
    <w:rsid w:val="00C0270E"/>
    <w:rsid w:val="00C037E0"/>
    <w:rsid w:val="00C06043"/>
    <w:rsid w:val="00C06959"/>
    <w:rsid w:val="00C070FF"/>
    <w:rsid w:val="00C078B5"/>
    <w:rsid w:val="00C10CE2"/>
    <w:rsid w:val="00C11C98"/>
    <w:rsid w:val="00C1344F"/>
    <w:rsid w:val="00C14DFD"/>
    <w:rsid w:val="00C21AF6"/>
    <w:rsid w:val="00C22AE1"/>
    <w:rsid w:val="00C22B17"/>
    <w:rsid w:val="00C22C9D"/>
    <w:rsid w:val="00C234AC"/>
    <w:rsid w:val="00C23E03"/>
    <w:rsid w:val="00C23F8B"/>
    <w:rsid w:val="00C26873"/>
    <w:rsid w:val="00C26E83"/>
    <w:rsid w:val="00C27B34"/>
    <w:rsid w:val="00C27FF4"/>
    <w:rsid w:val="00C30648"/>
    <w:rsid w:val="00C3577F"/>
    <w:rsid w:val="00C36D61"/>
    <w:rsid w:val="00C37DF1"/>
    <w:rsid w:val="00C40901"/>
    <w:rsid w:val="00C4145F"/>
    <w:rsid w:val="00C473C3"/>
    <w:rsid w:val="00C507EC"/>
    <w:rsid w:val="00C50F93"/>
    <w:rsid w:val="00C5132C"/>
    <w:rsid w:val="00C5133E"/>
    <w:rsid w:val="00C53C7B"/>
    <w:rsid w:val="00C53CCD"/>
    <w:rsid w:val="00C545C8"/>
    <w:rsid w:val="00C557E7"/>
    <w:rsid w:val="00C55E89"/>
    <w:rsid w:val="00C567F2"/>
    <w:rsid w:val="00C575DB"/>
    <w:rsid w:val="00C576FE"/>
    <w:rsid w:val="00C57F74"/>
    <w:rsid w:val="00C602CB"/>
    <w:rsid w:val="00C6046B"/>
    <w:rsid w:val="00C62552"/>
    <w:rsid w:val="00C626DD"/>
    <w:rsid w:val="00C639E9"/>
    <w:rsid w:val="00C66D17"/>
    <w:rsid w:val="00C70732"/>
    <w:rsid w:val="00C715B6"/>
    <w:rsid w:val="00C7344E"/>
    <w:rsid w:val="00C73C1E"/>
    <w:rsid w:val="00C740CA"/>
    <w:rsid w:val="00C746BA"/>
    <w:rsid w:val="00C74BB4"/>
    <w:rsid w:val="00C7610B"/>
    <w:rsid w:val="00C77338"/>
    <w:rsid w:val="00C819B9"/>
    <w:rsid w:val="00C82A41"/>
    <w:rsid w:val="00C83F7A"/>
    <w:rsid w:val="00C8440C"/>
    <w:rsid w:val="00C86146"/>
    <w:rsid w:val="00C86D37"/>
    <w:rsid w:val="00C87A24"/>
    <w:rsid w:val="00C87C77"/>
    <w:rsid w:val="00C90CCE"/>
    <w:rsid w:val="00C91DBF"/>
    <w:rsid w:val="00C91F2C"/>
    <w:rsid w:val="00C93060"/>
    <w:rsid w:val="00C947BE"/>
    <w:rsid w:val="00C95603"/>
    <w:rsid w:val="00C9654A"/>
    <w:rsid w:val="00C96D9D"/>
    <w:rsid w:val="00C96F50"/>
    <w:rsid w:val="00C970AE"/>
    <w:rsid w:val="00C97D3F"/>
    <w:rsid w:val="00CA22F8"/>
    <w:rsid w:val="00CA2533"/>
    <w:rsid w:val="00CA271E"/>
    <w:rsid w:val="00CA3927"/>
    <w:rsid w:val="00CA6897"/>
    <w:rsid w:val="00CB3D29"/>
    <w:rsid w:val="00CB686C"/>
    <w:rsid w:val="00CB70E1"/>
    <w:rsid w:val="00CC0081"/>
    <w:rsid w:val="00CC2D21"/>
    <w:rsid w:val="00CC512F"/>
    <w:rsid w:val="00CD045A"/>
    <w:rsid w:val="00CD2CC0"/>
    <w:rsid w:val="00CD54B3"/>
    <w:rsid w:val="00CD59BE"/>
    <w:rsid w:val="00CD67E3"/>
    <w:rsid w:val="00CD7401"/>
    <w:rsid w:val="00CD744E"/>
    <w:rsid w:val="00CE10E9"/>
    <w:rsid w:val="00CE2819"/>
    <w:rsid w:val="00CE3007"/>
    <w:rsid w:val="00CE32B8"/>
    <w:rsid w:val="00CE3E90"/>
    <w:rsid w:val="00CE5286"/>
    <w:rsid w:val="00CE766A"/>
    <w:rsid w:val="00CE7C7A"/>
    <w:rsid w:val="00CF0BA8"/>
    <w:rsid w:val="00CF2E46"/>
    <w:rsid w:val="00CF3EA3"/>
    <w:rsid w:val="00CF45C8"/>
    <w:rsid w:val="00CF6E9B"/>
    <w:rsid w:val="00D0108D"/>
    <w:rsid w:val="00D02A67"/>
    <w:rsid w:val="00D0348E"/>
    <w:rsid w:val="00D037E2"/>
    <w:rsid w:val="00D038B1"/>
    <w:rsid w:val="00D1033D"/>
    <w:rsid w:val="00D10566"/>
    <w:rsid w:val="00D107B4"/>
    <w:rsid w:val="00D11520"/>
    <w:rsid w:val="00D11715"/>
    <w:rsid w:val="00D11BF1"/>
    <w:rsid w:val="00D11C61"/>
    <w:rsid w:val="00D14166"/>
    <w:rsid w:val="00D15EE1"/>
    <w:rsid w:val="00D16161"/>
    <w:rsid w:val="00D16380"/>
    <w:rsid w:val="00D165AC"/>
    <w:rsid w:val="00D17820"/>
    <w:rsid w:val="00D21158"/>
    <w:rsid w:val="00D21B45"/>
    <w:rsid w:val="00D22223"/>
    <w:rsid w:val="00D2271B"/>
    <w:rsid w:val="00D22B24"/>
    <w:rsid w:val="00D31ADA"/>
    <w:rsid w:val="00D327DA"/>
    <w:rsid w:val="00D32942"/>
    <w:rsid w:val="00D3337F"/>
    <w:rsid w:val="00D3780A"/>
    <w:rsid w:val="00D426A8"/>
    <w:rsid w:val="00D43EC6"/>
    <w:rsid w:val="00D46C8A"/>
    <w:rsid w:val="00D47702"/>
    <w:rsid w:val="00D47B5A"/>
    <w:rsid w:val="00D53260"/>
    <w:rsid w:val="00D5378D"/>
    <w:rsid w:val="00D53B8D"/>
    <w:rsid w:val="00D53F62"/>
    <w:rsid w:val="00D54573"/>
    <w:rsid w:val="00D54590"/>
    <w:rsid w:val="00D55462"/>
    <w:rsid w:val="00D56D4C"/>
    <w:rsid w:val="00D57F9A"/>
    <w:rsid w:val="00D6055F"/>
    <w:rsid w:val="00D611C8"/>
    <w:rsid w:val="00D62366"/>
    <w:rsid w:val="00D6241F"/>
    <w:rsid w:val="00D62608"/>
    <w:rsid w:val="00D64A2F"/>
    <w:rsid w:val="00D64FA6"/>
    <w:rsid w:val="00D66B9E"/>
    <w:rsid w:val="00D70A5A"/>
    <w:rsid w:val="00D70D92"/>
    <w:rsid w:val="00D71307"/>
    <w:rsid w:val="00D720AF"/>
    <w:rsid w:val="00D72A52"/>
    <w:rsid w:val="00D7482F"/>
    <w:rsid w:val="00D767BE"/>
    <w:rsid w:val="00D80567"/>
    <w:rsid w:val="00D80E15"/>
    <w:rsid w:val="00D81417"/>
    <w:rsid w:val="00D82C9D"/>
    <w:rsid w:val="00D856BE"/>
    <w:rsid w:val="00D877B0"/>
    <w:rsid w:val="00D90D4D"/>
    <w:rsid w:val="00D92F7E"/>
    <w:rsid w:val="00D94C31"/>
    <w:rsid w:val="00D95018"/>
    <w:rsid w:val="00D95095"/>
    <w:rsid w:val="00D961EE"/>
    <w:rsid w:val="00D96606"/>
    <w:rsid w:val="00D96B84"/>
    <w:rsid w:val="00D978B8"/>
    <w:rsid w:val="00DA002D"/>
    <w:rsid w:val="00DA1424"/>
    <w:rsid w:val="00DA1A26"/>
    <w:rsid w:val="00DA20C1"/>
    <w:rsid w:val="00DA34DE"/>
    <w:rsid w:val="00DA3FBC"/>
    <w:rsid w:val="00DA3FD2"/>
    <w:rsid w:val="00DA5C37"/>
    <w:rsid w:val="00DA7133"/>
    <w:rsid w:val="00DB019E"/>
    <w:rsid w:val="00DB1385"/>
    <w:rsid w:val="00DB29C4"/>
    <w:rsid w:val="00DB48A5"/>
    <w:rsid w:val="00DB4C0F"/>
    <w:rsid w:val="00DB57F8"/>
    <w:rsid w:val="00DB72F7"/>
    <w:rsid w:val="00DB7A7D"/>
    <w:rsid w:val="00DB7F23"/>
    <w:rsid w:val="00DC1A8A"/>
    <w:rsid w:val="00DC3318"/>
    <w:rsid w:val="00DC3BDB"/>
    <w:rsid w:val="00DC44CB"/>
    <w:rsid w:val="00DC5781"/>
    <w:rsid w:val="00DC62E3"/>
    <w:rsid w:val="00DC67FA"/>
    <w:rsid w:val="00DC7093"/>
    <w:rsid w:val="00DD1185"/>
    <w:rsid w:val="00DD1819"/>
    <w:rsid w:val="00DD560C"/>
    <w:rsid w:val="00DD6C92"/>
    <w:rsid w:val="00DE160E"/>
    <w:rsid w:val="00DE22A0"/>
    <w:rsid w:val="00DE2370"/>
    <w:rsid w:val="00DE27F2"/>
    <w:rsid w:val="00DE3C37"/>
    <w:rsid w:val="00DE4196"/>
    <w:rsid w:val="00DE4E9B"/>
    <w:rsid w:val="00DE6727"/>
    <w:rsid w:val="00DF2C31"/>
    <w:rsid w:val="00DF48C5"/>
    <w:rsid w:val="00DF6B57"/>
    <w:rsid w:val="00DF7840"/>
    <w:rsid w:val="00E00ED8"/>
    <w:rsid w:val="00E0311D"/>
    <w:rsid w:val="00E04134"/>
    <w:rsid w:val="00E06CA5"/>
    <w:rsid w:val="00E06FBF"/>
    <w:rsid w:val="00E10323"/>
    <w:rsid w:val="00E14946"/>
    <w:rsid w:val="00E149C3"/>
    <w:rsid w:val="00E15AAC"/>
    <w:rsid w:val="00E15DC7"/>
    <w:rsid w:val="00E17D28"/>
    <w:rsid w:val="00E22154"/>
    <w:rsid w:val="00E223BE"/>
    <w:rsid w:val="00E24A4F"/>
    <w:rsid w:val="00E24FB0"/>
    <w:rsid w:val="00E251FF"/>
    <w:rsid w:val="00E257B9"/>
    <w:rsid w:val="00E2580E"/>
    <w:rsid w:val="00E26222"/>
    <w:rsid w:val="00E272A0"/>
    <w:rsid w:val="00E316A6"/>
    <w:rsid w:val="00E31ADD"/>
    <w:rsid w:val="00E33014"/>
    <w:rsid w:val="00E330C6"/>
    <w:rsid w:val="00E34674"/>
    <w:rsid w:val="00E358B2"/>
    <w:rsid w:val="00E35BE5"/>
    <w:rsid w:val="00E36CF3"/>
    <w:rsid w:val="00E37576"/>
    <w:rsid w:val="00E37C83"/>
    <w:rsid w:val="00E408C1"/>
    <w:rsid w:val="00E419B9"/>
    <w:rsid w:val="00E422B5"/>
    <w:rsid w:val="00E458A3"/>
    <w:rsid w:val="00E45939"/>
    <w:rsid w:val="00E45DD9"/>
    <w:rsid w:val="00E5084B"/>
    <w:rsid w:val="00E50E36"/>
    <w:rsid w:val="00E51E7B"/>
    <w:rsid w:val="00E523B2"/>
    <w:rsid w:val="00E5252E"/>
    <w:rsid w:val="00E5687F"/>
    <w:rsid w:val="00E56BD7"/>
    <w:rsid w:val="00E57621"/>
    <w:rsid w:val="00E6011F"/>
    <w:rsid w:val="00E60E30"/>
    <w:rsid w:val="00E61275"/>
    <w:rsid w:val="00E64D37"/>
    <w:rsid w:val="00E66B12"/>
    <w:rsid w:val="00E726A0"/>
    <w:rsid w:val="00E73024"/>
    <w:rsid w:val="00E732D2"/>
    <w:rsid w:val="00E74224"/>
    <w:rsid w:val="00E7793C"/>
    <w:rsid w:val="00E81885"/>
    <w:rsid w:val="00E83362"/>
    <w:rsid w:val="00E85863"/>
    <w:rsid w:val="00E85942"/>
    <w:rsid w:val="00E861F8"/>
    <w:rsid w:val="00E87A63"/>
    <w:rsid w:val="00E90CA2"/>
    <w:rsid w:val="00E92CCE"/>
    <w:rsid w:val="00E92F5D"/>
    <w:rsid w:val="00E9483B"/>
    <w:rsid w:val="00E95171"/>
    <w:rsid w:val="00E9580E"/>
    <w:rsid w:val="00E95F69"/>
    <w:rsid w:val="00E96DBA"/>
    <w:rsid w:val="00E97CBF"/>
    <w:rsid w:val="00EA2402"/>
    <w:rsid w:val="00EA2C5C"/>
    <w:rsid w:val="00EA4146"/>
    <w:rsid w:val="00EA475B"/>
    <w:rsid w:val="00EA6CD5"/>
    <w:rsid w:val="00EA74E3"/>
    <w:rsid w:val="00EA7FCD"/>
    <w:rsid w:val="00EB069E"/>
    <w:rsid w:val="00EB1E0B"/>
    <w:rsid w:val="00EB29E1"/>
    <w:rsid w:val="00EB2E3E"/>
    <w:rsid w:val="00EB376D"/>
    <w:rsid w:val="00EB39F5"/>
    <w:rsid w:val="00EB49F2"/>
    <w:rsid w:val="00EB557F"/>
    <w:rsid w:val="00EB6278"/>
    <w:rsid w:val="00EB64F0"/>
    <w:rsid w:val="00EB7C05"/>
    <w:rsid w:val="00EC0984"/>
    <w:rsid w:val="00EC14B7"/>
    <w:rsid w:val="00EC22D7"/>
    <w:rsid w:val="00EC2CF8"/>
    <w:rsid w:val="00EC3586"/>
    <w:rsid w:val="00EC3CE3"/>
    <w:rsid w:val="00EC69A7"/>
    <w:rsid w:val="00EC78BC"/>
    <w:rsid w:val="00ED3792"/>
    <w:rsid w:val="00ED3A75"/>
    <w:rsid w:val="00ED4B70"/>
    <w:rsid w:val="00ED792F"/>
    <w:rsid w:val="00EE01F3"/>
    <w:rsid w:val="00EE0339"/>
    <w:rsid w:val="00EE2376"/>
    <w:rsid w:val="00EE3F45"/>
    <w:rsid w:val="00EE4759"/>
    <w:rsid w:val="00EF0DBD"/>
    <w:rsid w:val="00EF2CCB"/>
    <w:rsid w:val="00EF366A"/>
    <w:rsid w:val="00EF5BC5"/>
    <w:rsid w:val="00EF6F5D"/>
    <w:rsid w:val="00F0102F"/>
    <w:rsid w:val="00F020A9"/>
    <w:rsid w:val="00F03254"/>
    <w:rsid w:val="00F064F9"/>
    <w:rsid w:val="00F07384"/>
    <w:rsid w:val="00F10488"/>
    <w:rsid w:val="00F12DE7"/>
    <w:rsid w:val="00F13B50"/>
    <w:rsid w:val="00F147BF"/>
    <w:rsid w:val="00F21537"/>
    <w:rsid w:val="00F21541"/>
    <w:rsid w:val="00F21C83"/>
    <w:rsid w:val="00F22101"/>
    <w:rsid w:val="00F2359A"/>
    <w:rsid w:val="00F23D69"/>
    <w:rsid w:val="00F24BF7"/>
    <w:rsid w:val="00F268CF"/>
    <w:rsid w:val="00F271D1"/>
    <w:rsid w:val="00F30820"/>
    <w:rsid w:val="00F30D63"/>
    <w:rsid w:val="00F319C0"/>
    <w:rsid w:val="00F31CD9"/>
    <w:rsid w:val="00F3352F"/>
    <w:rsid w:val="00F33B20"/>
    <w:rsid w:val="00F33D8A"/>
    <w:rsid w:val="00F370EF"/>
    <w:rsid w:val="00F426A9"/>
    <w:rsid w:val="00F43A19"/>
    <w:rsid w:val="00F462AB"/>
    <w:rsid w:val="00F47F04"/>
    <w:rsid w:val="00F5026A"/>
    <w:rsid w:val="00F50E8F"/>
    <w:rsid w:val="00F52B3B"/>
    <w:rsid w:val="00F537AC"/>
    <w:rsid w:val="00F54C84"/>
    <w:rsid w:val="00F56FC5"/>
    <w:rsid w:val="00F5749A"/>
    <w:rsid w:val="00F6335A"/>
    <w:rsid w:val="00F63BF3"/>
    <w:rsid w:val="00F6490E"/>
    <w:rsid w:val="00F6618D"/>
    <w:rsid w:val="00F70B11"/>
    <w:rsid w:val="00F725F2"/>
    <w:rsid w:val="00F72A66"/>
    <w:rsid w:val="00F747BD"/>
    <w:rsid w:val="00F74AE9"/>
    <w:rsid w:val="00F764F5"/>
    <w:rsid w:val="00F77B3A"/>
    <w:rsid w:val="00F80251"/>
    <w:rsid w:val="00F8041E"/>
    <w:rsid w:val="00F808CF"/>
    <w:rsid w:val="00F80D26"/>
    <w:rsid w:val="00F83591"/>
    <w:rsid w:val="00F84F65"/>
    <w:rsid w:val="00F85A1F"/>
    <w:rsid w:val="00F860B9"/>
    <w:rsid w:val="00F91EC1"/>
    <w:rsid w:val="00F93EE4"/>
    <w:rsid w:val="00F94BF2"/>
    <w:rsid w:val="00F94C96"/>
    <w:rsid w:val="00F9573C"/>
    <w:rsid w:val="00FA03A9"/>
    <w:rsid w:val="00FA2972"/>
    <w:rsid w:val="00FA3806"/>
    <w:rsid w:val="00FA42EB"/>
    <w:rsid w:val="00FA6389"/>
    <w:rsid w:val="00FA727C"/>
    <w:rsid w:val="00FB0F42"/>
    <w:rsid w:val="00FB3064"/>
    <w:rsid w:val="00FB5065"/>
    <w:rsid w:val="00FB54EF"/>
    <w:rsid w:val="00FB5B08"/>
    <w:rsid w:val="00FC12BB"/>
    <w:rsid w:val="00FC21ED"/>
    <w:rsid w:val="00FC3F19"/>
    <w:rsid w:val="00FC6361"/>
    <w:rsid w:val="00FC67E7"/>
    <w:rsid w:val="00FC6DB1"/>
    <w:rsid w:val="00FD00BD"/>
    <w:rsid w:val="00FD31DA"/>
    <w:rsid w:val="00FD430A"/>
    <w:rsid w:val="00FD740E"/>
    <w:rsid w:val="00FE1EEC"/>
    <w:rsid w:val="00FE6086"/>
    <w:rsid w:val="00FE65C5"/>
    <w:rsid w:val="00FF0D9C"/>
    <w:rsid w:val="00FF13B7"/>
    <w:rsid w:val="00FF2C11"/>
    <w:rsid w:val="00FF2DAA"/>
    <w:rsid w:val="00FF55CF"/>
    <w:rsid w:val="00FF56B4"/>
    <w:rsid w:val="00FF6896"/>
    <w:rsid w:val="00FF693F"/>
    <w:rsid w:val="00FF6E10"/>
    <w:rsid w:val="00FF7C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63BD49"/>
  <w15:chartTrackingRefBased/>
  <w15:docId w15:val="{0A9CA395-610C-4AB3-9325-5E10A08A0B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54665"/>
    <w:pPr>
      <w:spacing w:after="120"/>
      <w:jc w:val="both"/>
    </w:pPr>
    <w:rPr>
      <w:sz w:val="24"/>
      <w:szCs w:val="24"/>
    </w:rPr>
  </w:style>
  <w:style w:type="paragraph" w:styleId="Heading1">
    <w:name w:val="heading 1"/>
    <w:basedOn w:val="Normal"/>
    <w:link w:val="Heading1Char"/>
    <w:qFormat/>
    <w:rsid w:val="00171FAD"/>
    <w:pPr>
      <w:numPr>
        <w:numId w:val="1"/>
      </w:numPr>
      <w:spacing w:before="240"/>
      <w:outlineLvl w:val="0"/>
    </w:pPr>
    <w:rPr>
      <w:rFonts w:ascii="Arial" w:hAnsi="Arial"/>
      <w:b/>
      <w:bCs/>
      <w:kern w:val="36"/>
      <w:sz w:val="28"/>
      <w:szCs w:val="48"/>
    </w:rPr>
  </w:style>
  <w:style w:type="paragraph" w:styleId="Heading2">
    <w:name w:val="heading 2"/>
    <w:basedOn w:val="Normal"/>
    <w:next w:val="Normal"/>
    <w:link w:val="Heading2Char"/>
    <w:qFormat/>
    <w:rsid w:val="00171FAD"/>
    <w:pPr>
      <w:keepNext/>
      <w:numPr>
        <w:ilvl w:val="1"/>
        <w:numId w:val="1"/>
      </w:numPr>
      <w:spacing w:before="240" w:after="60"/>
      <w:outlineLvl w:val="1"/>
    </w:pPr>
    <w:rPr>
      <w:rFonts w:ascii="Arial" w:hAnsi="Arial" w:cs="Arial"/>
      <w:b/>
      <w:bCs/>
      <w:iCs/>
      <w:szCs w:val="28"/>
    </w:rPr>
  </w:style>
  <w:style w:type="paragraph" w:styleId="Heading3">
    <w:name w:val="heading 3"/>
    <w:basedOn w:val="Normal"/>
    <w:next w:val="Normal"/>
    <w:link w:val="Heading3Char"/>
    <w:qFormat/>
    <w:rsid w:val="00171FAD"/>
    <w:pPr>
      <w:keepNext/>
      <w:numPr>
        <w:ilvl w:val="2"/>
        <w:numId w:val="1"/>
      </w:numPr>
      <w:spacing w:before="240" w:after="60"/>
      <w:outlineLvl w:val="2"/>
    </w:pPr>
    <w:rPr>
      <w:rFonts w:ascii="Arial" w:hAnsi="Arial" w:cs="Arial"/>
      <w:bCs/>
      <w:szCs w:val="26"/>
    </w:rPr>
  </w:style>
  <w:style w:type="paragraph" w:styleId="Heading4">
    <w:name w:val="heading 4"/>
    <w:basedOn w:val="Normal"/>
    <w:qFormat/>
    <w:rsid w:val="009968AF"/>
    <w:pPr>
      <w:numPr>
        <w:ilvl w:val="3"/>
        <w:numId w:val="1"/>
      </w:numPr>
      <w:spacing w:before="100" w:beforeAutospacing="1" w:after="100" w:afterAutospacing="1"/>
      <w:outlineLvl w:val="3"/>
    </w:pPr>
    <w:rPr>
      <w:b/>
      <w:bCs/>
    </w:rPr>
  </w:style>
  <w:style w:type="paragraph" w:styleId="Heading5">
    <w:name w:val="heading 5"/>
    <w:basedOn w:val="Normal"/>
    <w:next w:val="Normal"/>
    <w:qFormat/>
    <w:rsid w:val="005D27CD"/>
    <w:pPr>
      <w:numPr>
        <w:ilvl w:val="4"/>
        <w:numId w:val="1"/>
      </w:numPr>
      <w:spacing w:before="240" w:after="60"/>
      <w:outlineLvl w:val="4"/>
    </w:pPr>
    <w:rPr>
      <w:b/>
      <w:bCs/>
      <w:i/>
      <w:iCs/>
      <w:sz w:val="26"/>
      <w:szCs w:val="26"/>
    </w:rPr>
  </w:style>
  <w:style w:type="paragraph" w:styleId="Heading6">
    <w:name w:val="heading 6"/>
    <w:basedOn w:val="Normal"/>
    <w:next w:val="Normal"/>
    <w:qFormat/>
    <w:rsid w:val="005D27CD"/>
    <w:pPr>
      <w:numPr>
        <w:ilvl w:val="5"/>
        <w:numId w:val="1"/>
      </w:numPr>
      <w:spacing w:before="240" w:after="60"/>
      <w:outlineLvl w:val="5"/>
    </w:pPr>
    <w:rPr>
      <w:b/>
      <w:bCs/>
      <w:sz w:val="22"/>
      <w:szCs w:val="22"/>
    </w:rPr>
  </w:style>
  <w:style w:type="paragraph" w:styleId="Heading7">
    <w:name w:val="heading 7"/>
    <w:basedOn w:val="Normal"/>
    <w:next w:val="Normal"/>
    <w:qFormat/>
    <w:rsid w:val="005D27CD"/>
    <w:pPr>
      <w:numPr>
        <w:ilvl w:val="6"/>
        <w:numId w:val="1"/>
      </w:numPr>
      <w:spacing w:before="240" w:after="60"/>
      <w:outlineLvl w:val="6"/>
    </w:pPr>
  </w:style>
  <w:style w:type="paragraph" w:styleId="Heading8">
    <w:name w:val="heading 8"/>
    <w:basedOn w:val="Normal"/>
    <w:next w:val="Normal"/>
    <w:qFormat/>
    <w:rsid w:val="005D27CD"/>
    <w:pPr>
      <w:numPr>
        <w:ilvl w:val="7"/>
        <w:numId w:val="1"/>
      </w:numPr>
      <w:spacing w:before="240" w:after="60"/>
      <w:outlineLvl w:val="7"/>
    </w:pPr>
    <w:rPr>
      <w:i/>
      <w:iCs/>
    </w:rPr>
  </w:style>
  <w:style w:type="paragraph" w:styleId="Heading9">
    <w:name w:val="heading 9"/>
    <w:basedOn w:val="Normal"/>
    <w:next w:val="Normal"/>
    <w:qFormat/>
    <w:rsid w:val="005D27CD"/>
    <w:pPr>
      <w:numPr>
        <w:ilvl w:val="8"/>
        <w:numId w:val="1"/>
      </w:num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NormalWeb">
    <w:name w:val="Normal (Web)"/>
    <w:basedOn w:val="Normal"/>
    <w:rsid w:val="009968AF"/>
    <w:pPr>
      <w:spacing w:before="100" w:beforeAutospacing="1" w:after="100" w:afterAutospacing="1"/>
    </w:pPr>
  </w:style>
  <w:style w:type="character" w:styleId="HTMLTypewriter">
    <w:name w:val="HTML Typewriter"/>
    <w:rsid w:val="00EB6278"/>
    <w:rPr>
      <w:rFonts w:ascii="Courier New" w:eastAsia="Times New Roman" w:hAnsi="Courier New" w:cs="Courier New"/>
      <w:sz w:val="20"/>
      <w:szCs w:val="20"/>
    </w:rPr>
  </w:style>
  <w:style w:type="character" w:styleId="Hyperlink">
    <w:name w:val="Hyperlink"/>
    <w:uiPriority w:val="99"/>
    <w:rsid w:val="00D22223"/>
    <w:rPr>
      <w:color w:val="0000FF"/>
      <w:u w:val="single"/>
    </w:rPr>
  </w:style>
  <w:style w:type="character" w:styleId="Emphasis">
    <w:name w:val="Emphasis"/>
    <w:qFormat/>
    <w:rsid w:val="000851BC"/>
    <w:rPr>
      <w:i/>
      <w:iCs/>
    </w:rPr>
  </w:style>
  <w:style w:type="character" w:styleId="FollowedHyperlink">
    <w:name w:val="FollowedHyperlink"/>
    <w:rsid w:val="008C6718"/>
    <w:rPr>
      <w:color w:val="800080"/>
      <w:u w:val="single"/>
    </w:rPr>
  </w:style>
  <w:style w:type="character" w:customStyle="1" w:styleId="small1">
    <w:name w:val="small1"/>
    <w:rsid w:val="00AF11E5"/>
    <w:rPr>
      <w:sz w:val="12"/>
      <w:szCs w:val="12"/>
    </w:rPr>
  </w:style>
  <w:style w:type="character" w:styleId="Strong">
    <w:name w:val="Strong"/>
    <w:qFormat/>
    <w:rsid w:val="00E73024"/>
    <w:rPr>
      <w:b/>
      <w:bCs/>
    </w:rPr>
  </w:style>
  <w:style w:type="character" w:customStyle="1" w:styleId="style31">
    <w:name w:val="style31"/>
    <w:rsid w:val="00DE22A0"/>
    <w:rPr>
      <w:b/>
      <w:bCs/>
      <w:sz w:val="18"/>
      <w:szCs w:val="18"/>
    </w:rPr>
  </w:style>
  <w:style w:type="character" w:customStyle="1" w:styleId="style4style3">
    <w:name w:val="style4 style3"/>
    <w:basedOn w:val="DefaultParagraphFont"/>
    <w:rsid w:val="00DE22A0"/>
  </w:style>
  <w:style w:type="character" w:customStyle="1" w:styleId="style3style4style9">
    <w:name w:val="style3 style4 style9"/>
    <w:basedOn w:val="DefaultParagraphFont"/>
    <w:rsid w:val="00DE22A0"/>
  </w:style>
  <w:style w:type="character" w:customStyle="1" w:styleId="style61">
    <w:name w:val="style61"/>
    <w:rsid w:val="00DE22A0"/>
    <w:rPr>
      <w:b/>
      <w:bCs/>
      <w:color w:val="0000FF"/>
      <w:sz w:val="18"/>
      <w:szCs w:val="18"/>
    </w:rPr>
  </w:style>
  <w:style w:type="character" w:customStyle="1" w:styleId="style81">
    <w:name w:val="style81"/>
    <w:rsid w:val="00DE22A0"/>
    <w:rPr>
      <w:color w:val="990000"/>
    </w:rPr>
  </w:style>
  <w:style w:type="character" w:customStyle="1" w:styleId="style91">
    <w:name w:val="style91"/>
    <w:rsid w:val="00DE22A0"/>
    <w:rPr>
      <w:color w:val="0000FF"/>
    </w:rPr>
  </w:style>
  <w:style w:type="paragraph" w:styleId="Footer">
    <w:name w:val="footer"/>
    <w:basedOn w:val="Normal"/>
    <w:rsid w:val="00AE1B01"/>
    <w:pPr>
      <w:tabs>
        <w:tab w:val="center" w:pos="4703"/>
        <w:tab w:val="right" w:pos="9406"/>
      </w:tabs>
    </w:pPr>
  </w:style>
  <w:style w:type="character" w:styleId="PageNumber">
    <w:name w:val="page number"/>
    <w:basedOn w:val="DefaultParagraphFont"/>
    <w:rsid w:val="00AE1B01"/>
  </w:style>
  <w:style w:type="paragraph" w:styleId="Header">
    <w:name w:val="header"/>
    <w:basedOn w:val="Normal"/>
    <w:rsid w:val="00AE1B01"/>
    <w:pPr>
      <w:tabs>
        <w:tab w:val="center" w:pos="4703"/>
        <w:tab w:val="right" w:pos="9406"/>
      </w:tabs>
    </w:pPr>
  </w:style>
  <w:style w:type="character" w:styleId="LineNumber">
    <w:name w:val="line number"/>
    <w:basedOn w:val="DefaultParagraphFont"/>
    <w:rsid w:val="005C65C5"/>
  </w:style>
  <w:style w:type="paragraph" w:styleId="DocumentMap">
    <w:name w:val="Document Map"/>
    <w:basedOn w:val="Normal"/>
    <w:semiHidden/>
    <w:rsid w:val="00304C03"/>
    <w:pPr>
      <w:shd w:val="clear" w:color="auto" w:fill="000080"/>
    </w:pPr>
    <w:rPr>
      <w:rFonts w:ascii="Tahoma" w:hAnsi="Tahoma" w:cs="Tahoma"/>
      <w:sz w:val="20"/>
      <w:szCs w:val="20"/>
    </w:rPr>
  </w:style>
  <w:style w:type="character" w:customStyle="1" w:styleId="Heading3Char">
    <w:name w:val="Heading 3 Char"/>
    <w:link w:val="Heading3"/>
    <w:rsid w:val="00171FAD"/>
    <w:rPr>
      <w:rFonts w:ascii="Arial" w:hAnsi="Arial" w:cs="Arial"/>
      <w:bCs/>
      <w:sz w:val="24"/>
      <w:szCs w:val="26"/>
      <w:lang w:val="en-US" w:eastAsia="en-US" w:bidi="ar-SA"/>
    </w:rPr>
  </w:style>
  <w:style w:type="paragraph" w:styleId="TOC1">
    <w:name w:val="toc 1"/>
    <w:basedOn w:val="Normal"/>
    <w:next w:val="Normal"/>
    <w:autoRedefine/>
    <w:uiPriority w:val="39"/>
    <w:rsid w:val="005D27CD"/>
    <w:pPr>
      <w:spacing w:before="120"/>
      <w:jc w:val="left"/>
    </w:pPr>
    <w:rPr>
      <w:rFonts w:ascii="Calibri" w:hAnsi="Calibri"/>
      <w:b/>
      <w:bCs/>
      <w:caps/>
      <w:sz w:val="20"/>
      <w:szCs w:val="20"/>
    </w:rPr>
  </w:style>
  <w:style w:type="paragraph" w:styleId="TOC2">
    <w:name w:val="toc 2"/>
    <w:basedOn w:val="Normal"/>
    <w:next w:val="Normal"/>
    <w:autoRedefine/>
    <w:uiPriority w:val="39"/>
    <w:rsid w:val="005D27CD"/>
    <w:pPr>
      <w:spacing w:after="0"/>
      <w:ind w:left="240"/>
      <w:jc w:val="left"/>
    </w:pPr>
    <w:rPr>
      <w:rFonts w:ascii="Calibri" w:hAnsi="Calibri"/>
      <w:smallCaps/>
      <w:sz w:val="20"/>
      <w:szCs w:val="20"/>
    </w:rPr>
  </w:style>
  <w:style w:type="paragraph" w:styleId="TOC3">
    <w:name w:val="toc 3"/>
    <w:basedOn w:val="Normal"/>
    <w:next w:val="Normal"/>
    <w:autoRedefine/>
    <w:semiHidden/>
    <w:rsid w:val="005D27CD"/>
    <w:pPr>
      <w:spacing w:after="0"/>
      <w:ind w:left="480"/>
      <w:jc w:val="left"/>
    </w:pPr>
    <w:rPr>
      <w:rFonts w:ascii="Calibri" w:hAnsi="Calibri"/>
      <w:i/>
      <w:iCs/>
      <w:sz w:val="20"/>
      <w:szCs w:val="20"/>
    </w:rPr>
  </w:style>
  <w:style w:type="paragraph" w:styleId="TOC4">
    <w:name w:val="toc 4"/>
    <w:basedOn w:val="Normal"/>
    <w:next w:val="Normal"/>
    <w:autoRedefine/>
    <w:semiHidden/>
    <w:rsid w:val="005D27CD"/>
    <w:pPr>
      <w:spacing w:after="0"/>
      <w:ind w:left="720"/>
      <w:jc w:val="left"/>
    </w:pPr>
    <w:rPr>
      <w:rFonts w:ascii="Calibri" w:hAnsi="Calibri"/>
      <w:sz w:val="18"/>
      <w:szCs w:val="18"/>
    </w:rPr>
  </w:style>
  <w:style w:type="paragraph" w:styleId="TOC5">
    <w:name w:val="toc 5"/>
    <w:basedOn w:val="Normal"/>
    <w:next w:val="Normal"/>
    <w:autoRedefine/>
    <w:semiHidden/>
    <w:rsid w:val="005D27CD"/>
    <w:pPr>
      <w:spacing w:after="0"/>
      <w:ind w:left="960"/>
      <w:jc w:val="left"/>
    </w:pPr>
    <w:rPr>
      <w:rFonts w:ascii="Calibri" w:hAnsi="Calibri"/>
      <w:sz w:val="18"/>
      <w:szCs w:val="18"/>
    </w:rPr>
  </w:style>
  <w:style w:type="paragraph" w:styleId="TOC6">
    <w:name w:val="toc 6"/>
    <w:basedOn w:val="Normal"/>
    <w:next w:val="Normal"/>
    <w:autoRedefine/>
    <w:semiHidden/>
    <w:rsid w:val="005D27CD"/>
    <w:pPr>
      <w:spacing w:after="0"/>
      <w:ind w:left="1200"/>
      <w:jc w:val="left"/>
    </w:pPr>
    <w:rPr>
      <w:rFonts w:ascii="Calibri" w:hAnsi="Calibri"/>
      <w:sz w:val="18"/>
      <w:szCs w:val="18"/>
    </w:rPr>
  </w:style>
  <w:style w:type="paragraph" w:styleId="TOC7">
    <w:name w:val="toc 7"/>
    <w:basedOn w:val="Normal"/>
    <w:next w:val="Normal"/>
    <w:autoRedefine/>
    <w:semiHidden/>
    <w:rsid w:val="005D27CD"/>
    <w:pPr>
      <w:spacing w:after="0"/>
      <w:ind w:left="1440"/>
      <w:jc w:val="left"/>
    </w:pPr>
    <w:rPr>
      <w:rFonts w:ascii="Calibri" w:hAnsi="Calibri"/>
      <w:sz w:val="18"/>
      <w:szCs w:val="18"/>
    </w:rPr>
  </w:style>
  <w:style w:type="paragraph" w:styleId="TOC8">
    <w:name w:val="toc 8"/>
    <w:basedOn w:val="Normal"/>
    <w:next w:val="Normal"/>
    <w:autoRedefine/>
    <w:semiHidden/>
    <w:rsid w:val="005D27CD"/>
    <w:pPr>
      <w:spacing w:after="0"/>
      <w:ind w:left="1680"/>
      <w:jc w:val="left"/>
    </w:pPr>
    <w:rPr>
      <w:rFonts w:ascii="Calibri" w:hAnsi="Calibri"/>
      <w:sz w:val="18"/>
      <w:szCs w:val="18"/>
    </w:rPr>
  </w:style>
  <w:style w:type="paragraph" w:styleId="TOC9">
    <w:name w:val="toc 9"/>
    <w:basedOn w:val="Normal"/>
    <w:next w:val="Normal"/>
    <w:autoRedefine/>
    <w:semiHidden/>
    <w:rsid w:val="005D27CD"/>
    <w:pPr>
      <w:spacing w:after="0"/>
      <w:ind w:left="1920"/>
      <w:jc w:val="left"/>
    </w:pPr>
    <w:rPr>
      <w:rFonts w:ascii="Calibri" w:hAnsi="Calibri"/>
      <w:sz w:val="18"/>
      <w:szCs w:val="18"/>
    </w:rPr>
  </w:style>
  <w:style w:type="table" w:styleId="TableGrid">
    <w:name w:val="Table Grid"/>
    <w:basedOn w:val="TableNormal"/>
    <w:rsid w:val="003656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271CC9"/>
    <w:rPr>
      <w:lang w:val="mk-MK" w:eastAsia="mk-MK"/>
    </w:rPr>
  </w:style>
  <w:style w:type="paragraph" w:styleId="Caption">
    <w:name w:val="caption"/>
    <w:basedOn w:val="Normal"/>
    <w:next w:val="Normal"/>
    <w:qFormat/>
    <w:rsid w:val="00171FAD"/>
    <w:rPr>
      <w:b/>
      <w:bCs/>
      <w:sz w:val="20"/>
      <w:szCs w:val="20"/>
    </w:rPr>
  </w:style>
  <w:style w:type="paragraph" w:styleId="BodyTextIndent2">
    <w:name w:val="Body Text Indent 2"/>
    <w:basedOn w:val="Normal"/>
    <w:rsid w:val="00C746BA"/>
    <w:pPr>
      <w:spacing w:line="480" w:lineRule="auto"/>
      <w:ind w:left="283"/>
    </w:pPr>
  </w:style>
  <w:style w:type="paragraph" w:styleId="BodyTextIndent">
    <w:name w:val="Body Text Indent"/>
    <w:basedOn w:val="Normal"/>
    <w:rsid w:val="00C746BA"/>
    <w:pPr>
      <w:ind w:left="283"/>
    </w:pPr>
  </w:style>
  <w:style w:type="paragraph" w:customStyle="1" w:styleId="References">
    <w:name w:val="References"/>
    <w:basedOn w:val="Normal"/>
    <w:rsid w:val="00F21537"/>
    <w:pPr>
      <w:numPr>
        <w:numId w:val="13"/>
      </w:numPr>
      <w:spacing w:after="0"/>
    </w:pPr>
    <w:rPr>
      <w:szCs w:val="20"/>
    </w:rPr>
  </w:style>
  <w:style w:type="character" w:customStyle="1" w:styleId="Heading1Char">
    <w:name w:val="Heading 1 Char"/>
    <w:link w:val="Heading1"/>
    <w:rsid w:val="00456E04"/>
    <w:rPr>
      <w:rFonts w:ascii="Arial" w:hAnsi="Arial"/>
      <w:b/>
      <w:bCs/>
      <w:kern w:val="36"/>
      <w:sz w:val="28"/>
      <w:szCs w:val="48"/>
      <w:lang w:val="en-US" w:eastAsia="en-US" w:bidi="ar-SA"/>
    </w:rPr>
  </w:style>
  <w:style w:type="character" w:customStyle="1" w:styleId="Heading2Char">
    <w:name w:val="Heading 2 Char"/>
    <w:link w:val="Heading2"/>
    <w:rsid w:val="00456E04"/>
    <w:rPr>
      <w:rFonts w:ascii="Arial" w:hAnsi="Arial" w:cs="Arial"/>
      <w:b/>
      <w:bCs/>
      <w:iCs/>
      <w:sz w:val="24"/>
      <w:szCs w:val="28"/>
      <w:lang w:val="en-US" w:eastAsia="en-US" w:bidi="ar-SA"/>
    </w:rPr>
  </w:style>
  <w:style w:type="paragraph" w:customStyle="1" w:styleId="EtaiReferences">
    <w:name w:val="Etai_References"/>
    <w:basedOn w:val="Normal"/>
    <w:rsid w:val="008D4B3D"/>
    <w:pPr>
      <w:numPr>
        <w:numId w:val="16"/>
      </w:numPr>
      <w:spacing w:before="60" w:after="0"/>
      <w:jc w:val="left"/>
    </w:pPr>
    <w:rPr>
      <w:sz w:val="20"/>
      <w:szCs w:val="20"/>
    </w:rPr>
  </w:style>
  <w:style w:type="paragraph" w:styleId="TOCHeading">
    <w:name w:val="TOC Heading"/>
    <w:basedOn w:val="Heading1"/>
    <w:next w:val="Normal"/>
    <w:uiPriority w:val="39"/>
    <w:qFormat/>
    <w:rsid w:val="002D5F8E"/>
    <w:pPr>
      <w:keepNext/>
      <w:keepLines/>
      <w:numPr>
        <w:numId w:val="0"/>
      </w:numPr>
      <w:spacing w:before="480" w:after="0" w:line="276" w:lineRule="auto"/>
      <w:jc w:val="left"/>
      <w:outlineLvl w:val="9"/>
    </w:pPr>
    <w:rPr>
      <w:rFonts w:ascii="Cambria" w:hAnsi="Cambria"/>
      <w:color w:val="365F91"/>
      <w:kern w:val="0"/>
      <w:szCs w:val="28"/>
    </w:rPr>
  </w:style>
  <w:style w:type="paragraph" w:styleId="TableofFigures">
    <w:name w:val="table of figures"/>
    <w:basedOn w:val="Normal"/>
    <w:next w:val="Normal"/>
    <w:uiPriority w:val="99"/>
    <w:rsid w:val="005B1299"/>
    <w:pPr>
      <w:spacing w:after="0"/>
      <w:ind w:left="480" w:hanging="480"/>
      <w:jc w:val="left"/>
    </w:pPr>
    <w:rPr>
      <w:rFonts w:ascii="Calibri" w:hAnsi="Calibri"/>
      <w:smallCaps/>
      <w:sz w:val="20"/>
      <w:szCs w:val="20"/>
    </w:rPr>
  </w:style>
  <w:style w:type="paragraph" w:customStyle="1" w:styleId="Text">
    <w:name w:val="Text"/>
    <w:basedOn w:val="Normal"/>
    <w:rsid w:val="000217E5"/>
    <w:pPr>
      <w:widowControl w:val="0"/>
      <w:autoSpaceDE w:val="0"/>
      <w:autoSpaceDN w:val="0"/>
      <w:spacing w:after="0" w:line="252" w:lineRule="auto"/>
      <w:ind w:firstLine="202"/>
    </w:pPr>
    <w:rPr>
      <w:sz w:val="20"/>
      <w:szCs w:val="20"/>
    </w:rPr>
  </w:style>
  <w:style w:type="paragraph" w:customStyle="1" w:styleId="Equation">
    <w:name w:val="Equation"/>
    <w:basedOn w:val="Normal"/>
    <w:next w:val="Normal"/>
    <w:rsid w:val="000217E5"/>
    <w:pPr>
      <w:widowControl w:val="0"/>
      <w:tabs>
        <w:tab w:val="right" w:pos="5040"/>
      </w:tabs>
      <w:autoSpaceDE w:val="0"/>
      <w:autoSpaceDN w:val="0"/>
      <w:spacing w:after="0" w:line="252" w:lineRule="auto"/>
    </w:pPr>
    <w:rPr>
      <w:sz w:val="20"/>
      <w:szCs w:val="20"/>
    </w:rPr>
  </w:style>
  <w:style w:type="paragraph" w:customStyle="1" w:styleId="equation0">
    <w:name w:val="equation"/>
    <w:basedOn w:val="Normal"/>
    <w:next w:val="Normal"/>
    <w:rsid w:val="00BC3014"/>
    <w:pPr>
      <w:tabs>
        <w:tab w:val="left" w:pos="6237"/>
      </w:tabs>
      <w:spacing w:before="120"/>
      <w:ind w:left="227" w:firstLine="227"/>
      <w:jc w:val="center"/>
    </w:pPr>
    <w:rPr>
      <w:rFonts w:ascii="Times" w:hAnsi="Times"/>
      <w:sz w:val="20"/>
      <w:szCs w:val="20"/>
      <w:lang w:eastAsia="de-DE"/>
    </w:rPr>
  </w:style>
  <w:style w:type="paragraph" w:customStyle="1" w:styleId="figurelegend">
    <w:name w:val="figure legend"/>
    <w:basedOn w:val="Normal"/>
    <w:next w:val="Normal"/>
    <w:rsid w:val="00BC3014"/>
    <w:pPr>
      <w:keepNext/>
      <w:keepLines/>
      <w:spacing w:before="120" w:after="240"/>
    </w:pPr>
    <w:rPr>
      <w:rFonts w:ascii="Times" w:hAnsi="Times"/>
      <w:sz w:val="18"/>
      <w:szCs w:val="20"/>
      <w:lang w:eastAsia="de-DE"/>
    </w:rPr>
  </w:style>
  <w:style w:type="character" w:styleId="CommentReference">
    <w:name w:val="annotation reference"/>
    <w:rsid w:val="0093174D"/>
    <w:rPr>
      <w:sz w:val="16"/>
      <w:szCs w:val="16"/>
    </w:rPr>
  </w:style>
  <w:style w:type="paragraph" w:styleId="CommentText">
    <w:name w:val="annotation text"/>
    <w:basedOn w:val="Normal"/>
    <w:link w:val="CommentTextChar"/>
    <w:rsid w:val="0093174D"/>
    <w:rPr>
      <w:sz w:val="20"/>
      <w:szCs w:val="20"/>
    </w:rPr>
  </w:style>
  <w:style w:type="character" w:customStyle="1" w:styleId="CommentTextChar">
    <w:name w:val="Comment Text Char"/>
    <w:basedOn w:val="DefaultParagraphFont"/>
    <w:link w:val="CommentText"/>
    <w:rsid w:val="0093174D"/>
  </w:style>
  <w:style w:type="paragraph" w:styleId="CommentSubject">
    <w:name w:val="annotation subject"/>
    <w:basedOn w:val="CommentText"/>
    <w:next w:val="CommentText"/>
    <w:link w:val="CommentSubjectChar"/>
    <w:rsid w:val="0093174D"/>
    <w:rPr>
      <w:b/>
      <w:bCs/>
    </w:rPr>
  </w:style>
  <w:style w:type="character" w:customStyle="1" w:styleId="CommentSubjectChar">
    <w:name w:val="Comment Subject Char"/>
    <w:link w:val="CommentSubject"/>
    <w:rsid w:val="0093174D"/>
    <w:rPr>
      <w:b/>
      <w:bCs/>
    </w:rPr>
  </w:style>
  <w:style w:type="paragraph" w:styleId="BalloonText">
    <w:name w:val="Balloon Text"/>
    <w:basedOn w:val="Normal"/>
    <w:link w:val="BalloonTextChar"/>
    <w:rsid w:val="0093174D"/>
    <w:pPr>
      <w:spacing w:after="0"/>
    </w:pPr>
    <w:rPr>
      <w:rFonts w:ascii="Segoe UI" w:hAnsi="Segoe UI" w:cs="Segoe UI"/>
      <w:sz w:val="18"/>
      <w:szCs w:val="18"/>
    </w:rPr>
  </w:style>
  <w:style w:type="character" w:customStyle="1" w:styleId="BalloonTextChar">
    <w:name w:val="Balloon Text Char"/>
    <w:link w:val="BalloonText"/>
    <w:rsid w:val="0093174D"/>
    <w:rPr>
      <w:rFonts w:ascii="Segoe UI" w:hAnsi="Segoe UI" w:cs="Segoe UI"/>
      <w:sz w:val="18"/>
      <w:szCs w:val="18"/>
    </w:rPr>
  </w:style>
  <w:style w:type="character" w:styleId="PlaceholderText">
    <w:name w:val="Placeholder Text"/>
    <w:basedOn w:val="DefaultParagraphFont"/>
    <w:uiPriority w:val="99"/>
    <w:semiHidden/>
    <w:rsid w:val="00116C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749221">
      <w:bodyDiv w:val="1"/>
      <w:marLeft w:val="0"/>
      <w:marRight w:val="0"/>
      <w:marTop w:val="0"/>
      <w:marBottom w:val="0"/>
      <w:divBdr>
        <w:top w:val="none" w:sz="0" w:space="0" w:color="auto"/>
        <w:left w:val="none" w:sz="0" w:space="0" w:color="auto"/>
        <w:bottom w:val="none" w:sz="0" w:space="0" w:color="auto"/>
        <w:right w:val="none" w:sz="0" w:space="0" w:color="auto"/>
      </w:divBdr>
    </w:div>
    <w:div w:id="231044938">
      <w:bodyDiv w:val="1"/>
      <w:marLeft w:val="0"/>
      <w:marRight w:val="0"/>
      <w:marTop w:val="0"/>
      <w:marBottom w:val="0"/>
      <w:divBdr>
        <w:top w:val="none" w:sz="0" w:space="0" w:color="auto"/>
        <w:left w:val="none" w:sz="0" w:space="0" w:color="auto"/>
        <w:bottom w:val="none" w:sz="0" w:space="0" w:color="auto"/>
        <w:right w:val="none" w:sz="0" w:space="0" w:color="auto"/>
      </w:divBdr>
    </w:div>
    <w:div w:id="336541713">
      <w:bodyDiv w:val="1"/>
      <w:marLeft w:val="0"/>
      <w:marRight w:val="0"/>
      <w:marTop w:val="0"/>
      <w:marBottom w:val="0"/>
      <w:divBdr>
        <w:top w:val="none" w:sz="0" w:space="0" w:color="auto"/>
        <w:left w:val="none" w:sz="0" w:space="0" w:color="auto"/>
        <w:bottom w:val="none" w:sz="0" w:space="0" w:color="auto"/>
        <w:right w:val="none" w:sz="0" w:space="0" w:color="auto"/>
      </w:divBdr>
    </w:div>
    <w:div w:id="354115616">
      <w:bodyDiv w:val="1"/>
      <w:marLeft w:val="0"/>
      <w:marRight w:val="0"/>
      <w:marTop w:val="0"/>
      <w:marBottom w:val="0"/>
      <w:divBdr>
        <w:top w:val="none" w:sz="0" w:space="0" w:color="auto"/>
        <w:left w:val="none" w:sz="0" w:space="0" w:color="auto"/>
        <w:bottom w:val="none" w:sz="0" w:space="0" w:color="auto"/>
        <w:right w:val="none" w:sz="0" w:space="0" w:color="auto"/>
      </w:divBdr>
      <w:divsChild>
        <w:div w:id="780877901">
          <w:marLeft w:val="0"/>
          <w:marRight w:val="0"/>
          <w:marTop w:val="0"/>
          <w:marBottom w:val="0"/>
          <w:divBdr>
            <w:top w:val="none" w:sz="0" w:space="0" w:color="auto"/>
            <w:left w:val="none" w:sz="0" w:space="0" w:color="auto"/>
            <w:bottom w:val="none" w:sz="0" w:space="0" w:color="auto"/>
            <w:right w:val="none" w:sz="0" w:space="0" w:color="auto"/>
          </w:divBdr>
          <w:divsChild>
            <w:div w:id="813764847">
              <w:marLeft w:val="0"/>
              <w:marRight w:val="0"/>
              <w:marTop w:val="0"/>
              <w:marBottom w:val="0"/>
              <w:divBdr>
                <w:top w:val="none" w:sz="0" w:space="0" w:color="auto"/>
                <w:left w:val="none" w:sz="0" w:space="0" w:color="auto"/>
                <w:bottom w:val="none" w:sz="0" w:space="0" w:color="auto"/>
                <w:right w:val="none" w:sz="0" w:space="0" w:color="auto"/>
              </w:divBdr>
              <w:divsChild>
                <w:div w:id="1565024604">
                  <w:marLeft w:val="0"/>
                  <w:marRight w:val="0"/>
                  <w:marTop w:val="0"/>
                  <w:marBottom w:val="0"/>
                  <w:divBdr>
                    <w:top w:val="none" w:sz="0" w:space="0" w:color="auto"/>
                    <w:left w:val="none" w:sz="0" w:space="0" w:color="auto"/>
                    <w:bottom w:val="none" w:sz="0" w:space="0" w:color="auto"/>
                    <w:right w:val="none" w:sz="0" w:space="0" w:color="auto"/>
                  </w:divBdr>
                  <w:divsChild>
                    <w:div w:id="507133562">
                      <w:marLeft w:val="0"/>
                      <w:marRight w:val="0"/>
                      <w:marTop w:val="0"/>
                      <w:marBottom w:val="0"/>
                      <w:divBdr>
                        <w:top w:val="none" w:sz="0" w:space="0" w:color="auto"/>
                        <w:left w:val="none" w:sz="0" w:space="0" w:color="auto"/>
                        <w:bottom w:val="none" w:sz="0" w:space="0" w:color="auto"/>
                        <w:right w:val="none" w:sz="0" w:space="0" w:color="auto"/>
                      </w:divBdr>
                      <w:divsChild>
                        <w:div w:id="1241670680">
                          <w:marLeft w:val="0"/>
                          <w:marRight w:val="0"/>
                          <w:marTop w:val="0"/>
                          <w:marBottom w:val="0"/>
                          <w:divBdr>
                            <w:top w:val="none" w:sz="0" w:space="0" w:color="auto"/>
                            <w:left w:val="none" w:sz="0" w:space="0" w:color="auto"/>
                            <w:bottom w:val="none" w:sz="0" w:space="0" w:color="auto"/>
                            <w:right w:val="none" w:sz="0" w:space="0" w:color="auto"/>
                          </w:divBdr>
                          <w:divsChild>
                            <w:div w:id="554512616">
                              <w:marLeft w:val="0"/>
                              <w:marRight w:val="300"/>
                              <w:marTop w:val="180"/>
                              <w:marBottom w:val="0"/>
                              <w:divBdr>
                                <w:top w:val="none" w:sz="0" w:space="0" w:color="auto"/>
                                <w:left w:val="none" w:sz="0" w:space="0" w:color="auto"/>
                                <w:bottom w:val="none" w:sz="0" w:space="0" w:color="auto"/>
                                <w:right w:val="none" w:sz="0" w:space="0" w:color="auto"/>
                              </w:divBdr>
                              <w:divsChild>
                                <w:div w:id="1092972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85897295">
          <w:marLeft w:val="0"/>
          <w:marRight w:val="0"/>
          <w:marTop w:val="0"/>
          <w:marBottom w:val="0"/>
          <w:divBdr>
            <w:top w:val="none" w:sz="0" w:space="0" w:color="auto"/>
            <w:left w:val="none" w:sz="0" w:space="0" w:color="auto"/>
            <w:bottom w:val="none" w:sz="0" w:space="0" w:color="auto"/>
            <w:right w:val="none" w:sz="0" w:space="0" w:color="auto"/>
          </w:divBdr>
          <w:divsChild>
            <w:div w:id="1195922203">
              <w:marLeft w:val="0"/>
              <w:marRight w:val="0"/>
              <w:marTop w:val="0"/>
              <w:marBottom w:val="0"/>
              <w:divBdr>
                <w:top w:val="none" w:sz="0" w:space="0" w:color="auto"/>
                <w:left w:val="none" w:sz="0" w:space="0" w:color="auto"/>
                <w:bottom w:val="none" w:sz="0" w:space="0" w:color="auto"/>
                <w:right w:val="none" w:sz="0" w:space="0" w:color="auto"/>
              </w:divBdr>
              <w:divsChild>
                <w:div w:id="1194348151">
                  <w:marLeft w:val="0"/>
                  <w:marRight w:val="0"/>
                  <w:marTop w:val="0"/>
                  <w:marBottom w:val="0"/>
                  <w:divBdr>
                    <w:top w:val="none" w:sz="0" w:space="0" w:color="auto"/>
                    <w:left w:val="none" w:sz="0" w:space="0" w:color="auto"/>
                    <w:bottom w:val="none" w:sz="0" w:space="0" w:color="auto"/>
                    <w:right w:val="none" w:sz="0" w:space="0" w:color="auto"/>
                  </w:divBdr>
                  <w:divsChild>
                    <w:div w:id="1472284295">
                      <w:marLeft w:val="0"/>
                      <w:marRight w:val="0"/>
                      <w:marTop w:val="0"/>
                      <w:marBottom w:val="0"/>
                      <w:divBdr>
                        <w:top w:val="none" w:sz="0" w:space="0" w:color="auto"/>
                        <w:left w:val="none" w:sz="0" w:space="0" w:color="auto"/>
                        <w:bottom w:val="none" w:sz="0" w:space="0" w:color="auto"/>
                        <w:right w:val="none" w:sz="0" w:space="0" w:color="auto"/>
                      </w:divBdr>
                      <w:divsChild>
                        <w:div w:id="1602298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61785899">
      <w:bodyDiv w:val="1"/>
      <w:marLeft w:val="0"/>
      <w:marRight w:val="0"/>
      <w:marTop w:val="0"/>
      <w:marBottom w:val="0"/>
      <w:divBdr>
        <w:top w:val="none" w:sz="0" w:space="0" w:color="auto"/>
        <w:left w:val="none" w:sz="0" w:space="0" w:color="auto"/>
        <w:bottom w:val="none" w:sz="0" w:space="0" w:color="auto"/>
        <w:right w:val="none" w:sz="0" w:space="0" w:color="auto"/>
      </w:divBdr>
    </w:div>
    <w:div w:id="416446073">
      <w:bodyDiv w:val="1"/>
      <w:marLeft w:val="0"/>
      <w:marRight w:val="0"/>
      <w:marTop w:val="0"/>
      <w:marBottom w:val="0"/>
      <w:divBdr>
        <w:top w:val="none" w:sz="0" w:space="0" w:color="auto"/>
        <w:left w:val="none" w:sz="0" w:space="0" w:color="auto"/>
        <w:bottom w:val="none" w:sz="0" w:space="0" w:color="auto"/>
        <w:right w:val="none" w:sz="0" w:space="0" w:color="auto"/>
      </w:divBdr>
    </w:div>
    <w:div w:id="445974769">
      <w:bodyDiv w:val="1"/>
      <w:marLeft w:val="0"/>
      <w:marRight w:val="0"/>
      <w:marTop w:val="0"/>
      <w:marBottom w:val="0"/>
      <w:divBdr>
        <w:top w:val="none" w:sz="0" w:space="0" w:color="auto"/>
        <w:left w:val="none" w:sz="0" w:space="0" w:color="auto"/>
        <w:bottom w:val="none" w:sz="0" w:space="0" w:color="auto"/>
        <w:right w:val="none" w:sz="0" w:space="0" w:color="auto"/>
      </w:divBdr>
    </w:div>
    <w:div w:id="576792645">
      <w:bodyDiv w:val="1"/>
      <w:marLeft w:val="0"/>
      <w:marRight w:val="0"/>
      <w:marTop w:val="0"/>
      <w:marBottom w:val="0"/>
      <w:divBdr>
        <w:top w:val="none" w:sz="0" w:space="0" w:color="auto"/>
        <w:left w:val="none" w:sz="0" w:space="0" w:color="auto"/>
        <w:bottom w:val="none" w:sz="0" w:space="0" w:color="auto"/>
        <w:right w:val="none" w:sz="0" w:space="0" w:color="auto"/>
      </w:divBdr>
    </w:div>
    <w:div w:id="758212422">
      <w:bodyDiv w:val="1"/>
      <w:marLeft w:val="0"/>
      <w:marRight w:val="0"/>
      <w:marTop w:val="0"/>
      <w:marBottom w:val="0"/>
      <w:divBdr>
        <w:top w:val="none" w:sz="0" w:space="0" w:color="auto"/>
        <w:left w:val="none" w:sz="0" w:space="0" w:color="auto"/>
        <w:bottom w:val="none" w:sz="0" w:space="0" w:color="auto"/>
        <w:right w:val="none" w:sz="0" w:space="0" w:color="auto"/>
      </w:divBdr>
    </w:div>
    <w:div w:id="768742439">
      <w:bodyDiv w:val="1"/>
      <w:marLeft w:val="0"/>
      <w:marRight w:val="0"/>
      <w:marTop w:val="0"/>
      <w:marBottom w:val="0"/>
      <w:divBdr>
        <w:top w:val="none" w:sz="0" w:space="0" w:color="auto"/>
        <w:left w:val="none" w:sz="0" w:space="0" w:color="auto"/>
        <w:bottom w:val="none" w:sz="0" w:space="0" w:color="auto"/>
        <w:right w:val="none" w:sz="0" w:space="0" w:color="auto"/>
      </w:divBdr>
    </w:div>
    <w:div w:id="770394716">
      <w:bodyDiv w:val="1"/>
      <w:marLeft w:val="0"/>
      <w:marRight w:val="0"/>
      <w:marTop w:val="0"/>
      <w:marBottom w:val="0"/>
      <w:divBdr>
        <w:top w:val="none" w:sz="0" w:space="0" w:color="auto"/>
        <w:left w:val="none" w:sz="0" w:space="0" w:color="auto"/>
        <w:bottom w:val="none" w:sz="0" w:space="0" w:color="auto"/>
        <w:right w:val="none" w:sz="0" w:space="0" w:color="auto"/>
      </w:divBdr>
    </w:div>
    <w:div w:id="807019466">
      <w:bodyDiv w:val="1"/>
      <w:marLeft w:val="0"/>
      <w:marRight w:val="0"/>
      <w:marTop w:val="0"/>
      <w:marBottom w:val="0"/>
      <w:divBdr>
        <w:top w:val="none" w:sz="0" w:space="0" w:color="auto"/>
        <w:left w:val="none" w:sz="0" w:space="0" w:color="auto"/>
        <w:bottom w:val="none" w:sz="0" w:space="0" w:color="auto"/>
        <w:right w:val="none" w:sz="0" w:space="0" w:color="auto"/>
      </w:divBdr>
    </w:div>
    <w:div w:id="839001724">
      <w:bodyDiv w:val="1"/>
      <w:marLeft w:val="0"/>
      <w:marRight w:val="0"/>
      <w:marTop w:val="0"/>
      <w:marBottom w:val="0"/>
      <w:divBdr>
        <w:top w:val="none" w:sz="0" w:space="0" w:color="auto"/>
        <w:left w:val="none" w:sz="0" w:space="0" w:color="auto"/>
        <w:bottom w:val="none" w:sz="0" w:space="0" w:color="auto"/>
        <w:right w:val="none" w:sz="0" w:space="0" w:color="auto"/>
      </w:divBdr>
      <w:divsChild>
        <w:div w:id="162934451">
          <w:marLeft w:val="0"/>
          <w:marRight w:val="0"/>
          <w:marTop w:val="0"/>
          <w:marBottom w:val="0"/>
          <w:divBdr>
            <w:top w:val="none" w:sz="0" w:space="0" w:color="auto"/>
            <w:left w:val="none" w:sz="0" w:space="0" w:color="auto"/>
            <w:bottom w:val="none" w:sz="0" w:space="0" w:color="auto"/>
            <w:right w:val="none" w:sz="0" w:space="0" w:color="auto"/>
          </w:divBdr>
        </w:div>
        <w:div w:id="479344268">
          <w:marLeft w:val="0"/>
          <w:marRight w:val="0"/>
          <w:marTop w:val="0"/>
          <w:marBottom w:val="0"/>
          <w:divBdr>
            <w:top w:val="none" w:sz="0" w:space="0" w:color="auto"/>
            <w:left w:val="none" w:sz="0" w:space="0" w:color="auto"/>
            <w:bottom w:val="none" w:sz="0" w:space="0" w:color="auto"/>
            <w:right w:val="none" w:sz="0" w:space="0" w:color="auto"/>
          </w:divBdr>
        </w:div>
      </w:divsChild>
    </w:div>
    <w:div w:id="861170891">
      <w:bodyDiv w:val="1"/>
      <w:marLeft w:val="0"/>
      <w:marRight w:val="0"/>
      <w:marTop w:val="0"/>
      <w:marBottom w:val="0"/>
      <w:divBdr>
        <w:top w:val="none" w:sz="0" w:space="0" w:color="auto"/>
        <w:left w:val="none" w:sz="0" w:space="0" w:color="auto"/>
        <w:bottom w:val="none" w:sz="0" w:space="0" w:color="auto"/>
        <w:right w:val="none" w:sz="0" w:space="0" w:color="auto"/>
      </w:divBdr>
    </w:div>
    <w:div w:id="1122917119">
      <w:bodyDiv w:val="1"/>
      <w:marLeft w:val="0"/>
      <w:marRight w:val="0"/>
      <w:marTop w:val="0"/>
      <w:marBottom w:val="0"/>
      <w:divBdr>
        <w:top w:val="none" w:sz="0" w:space="0" w:color="auto"/>
        <w:left w:val="none" w:sz="0" w:space="0" w:color="auto"/>
        <w:bottom w:val="none" w:sz="0" w:space="0" w:color="auto"/>
        <w:right w:val="none" w:sz="0" w:space="0" w:color="auto"/>
      </w:divBdr>
    </w:div>
    <w:div w:id="1171792936">
      <w:bodyDiv w:val="1"/>
      <w:marLeft w:val="0"/>
      <w:marRight w:val="0"/>
      <w:marTop w:val="0"/>
      <w:marBottom w:val="0"/>
      <w:divBdr>
        <w:top w:val="none" w:sz="0" w:space="0" w:color="auto"/>
        <w:left w:val="none" w:sz="0" w:space="0" w:color="auto"/>
        <w:bottom w:val="none" w:sz="0" w:space="0" w:color="auto"/>
        <w:right w:val="none" w:sz="0" w:space="0" w:color="auto"/>
      </w:divBdr>
      <w:divsChild>
        <w:div w:id="146364964">
          <w:marLeft w:val="0"/>
          <w:marRight w:val="0"/>
          <w:marTop w:val="0"/>
          <w:marBottom w:val="0"/>
          <w:divBdr>
            <w:top w:val="none" w:sz="0" w:space="0" w:color="auto"/>
            <w:left w:val="none" w:sz="0" w:space="0" w:color="auto"/>
            <w:bottom w:val="none" w:sz="0" w:space="0" w:color="auto"/>
            <w:right w:val="none" w:sz="0" w:space="0" w:color="auto"/>
          </w:divBdr>
        </w:div>
        <w:div w:id="1442648390">
          <w:marLeft w:val="0"/>
          <w:marRight w:val="0"/>
          <w:marTop w:val="0"/>
          <w:marBottom w:val="0"/>
          <w:divBdr>
            <w:top w:val="none" w:sz="0" w:space="0" w:color="auto"/>
            <w:left w:val="none" w:sz="0" w:space="0" w:color="auto"/>
            <w:bottom w:val="none" w:sz="0" w:space="0" w:color="auto"/>
            <w:right w:val="none" w:sz="0" w:space="0" w:color="auto"/>
          </w:divBdr>
        </w:div>
        <w:div w:id="1711950977">
          <w:marLeft w:val="0"/>
          <w:marRight w:val="0"/>
          <w:marTop w:val="240"/>
          <w:marBottom w:val="240"/>
          <w:divBdr>
            <w:top w:val="none" w:sz="0" w:space="0" w:color="auto"/>
            <w:left w:val="none" w:sz="0" w:space="0" w:color="auto"/>
            <w:bottom w:val="none" w:sz="0" w:space="0" w:color="auto"/>
            <w:right w:val="none" w:sz="0" w:space="0" w:color="auto"/>
          </w:divBdr>
        </w:div>
      </w:divsChild>
    </w:div>
    <w:div w:id="1225413204">
      <w:bodyDiv w:val="1"/>
      <w:marLeft w:val="0"/>
      <w:marRight w:val="0"/>
      <w:marTop w:val="0"/>
      <w:marBottom w:val="0"/>
      <w:divBdr>
        <w:top w:val="none" w:sz="0" w:space="0" w:color="auto"/>
        <w:left w:val="none" w:sz="0" w:space="0" w:color="auto"/>
        <w:bottom w:val="none" w:sz="0" w:space="0" w:color="auto"/>
        <w:right w:val="none" w:sz="0" w:space="0" w:color="auto"/>
      </w:divBdr>
    </w:div>
    <w:div w:id="1313097770">
      <w:bodyDiv w:val="1"/>
      <w:marLeft w:val="0"/>
      <w:marRight w:val="0"/>
      <w:marTop w:val="0"/>
      <w:marBottom w:val="0"/>
      <w:divBdr>
        <w:top w:val="none" w:sz="0" w:space="0" w:color="auto"/>
        <w:left w:val="none" w:sz="0" w:space="0" w:color="auto"/>
        <w:bottom w:val="none" w:sz="0" w:space="0" w:color="auto"/>
        <w:right w:val="none" w:sz="0" w:space="0" w:color="auto"/>
      </w:divBdr>
    </w:div>
    <w:div w:id="1360083337">
      <w:bodyDiv w:val="1"/>
      <w:marLeft w:val="0"/>
      <w:marRight w:val="0"/>
      <w:marTop w:val="0"/>
      <w:marBottom w:val="0"/>
      <w:divBdr>
        <w:top w:val="none" w:sz="0" w:space="0" w:color="auto"/>
        <w:left w:val="none" w:sz="0" w:space="0" w:color="auto"/>
        <w:bottom w:val="none" w:sz="0" w:space="0" w:color="auto"/>
        <w:right w:val="none" w:sz="0" w:space="0" w:color="auto"/>
      </w:divBdr>
    </w:div>
    <w:div w:id="1466123568">
      <w:bodyDiv w:val="1"/>
      <w:marLeft w:val="0"/>
      <w:marRight w:val="0"/>
      <w:marTop w:val="0"/>
      <w:marBottom w:val="0"/>
      <w:divBdr>
        <w:top w:val="none" w:sz="0" w:space="0" w:color="auto"/>
        <w:left w:val="none" w:sz="0" w:space="0" w:color="auto"/>
        <w:bottom w:val="none" w:sz="0" w:space="0" w:color="auto"/>
        <w:right w:val="none" w:sz="0" w:space="0" w:color="auto"/>
      </w:divBdr>
    </w:div>
    <w:div w:id="1482817982">
      <w:bodyDiv w:val="1"/>
      <w:marLeft w:val="0"/>
      <w:marRight w:val="0"/>
      <w:marTop w:val="0"/>
      <w:marBottom w:val="0"/>
      <w:divBdr>
        <w:top w:val="none" w:sz="0" w:space="0" w:color="auto"/>
        <w:left w:val="none" w:sz="0" w:space="0" w:color="auto"/>
        <w:bottom w:val="none" w:sz="0" w:space="0" w:color="auto"/>
        <w:right w:val="none" w:sz="0" w:space="0" w:color="auto"/>
      </w:divBdr>
    </w:div>
    <w:div w:id="1513256276">
      <w:bodyDiv w:val="1"/>
      <w:marLeft w:val="0"/>
      <w:marRight w:val="0"/>
      <w:marTop w:val="0"/>
      <w:marBottom w:val="0"/>
      <w:divBdr>
        <w:top w:val="none" w:sz="0" w:space="0" w:color="auto"/>
        <w:left w:val="none" w:sz="0" w:space="0" w:color="auto"/>
        <w:bottom w:val="none" w:sz="0" w:space="0" w:color="auto"/>
        <w:right w:val="none" w:sz="0" w:space="0" w:color="auto"/>
      </w:divBdr>
    </w:div>
    <w:div w:id="1849253947">
      <w:bodyDiv w:val="1"/>
      <w:marLeft w:val="0"/>
      <w:marRight w:val="0"/>
      <w:marTop w:val="0"/>
      <w:marBottom w:val="0"/>
      <w:divBdr>
        <w:top w:val="none" w:sz="0" w:space="0" w:color="auto"/>
        <w:left w:val="none" w:sz="0" w:space="0" w:color="auto"/>
        <w:bottom w:val="none" w:sz="0" w:space="0" w:color="auto"/>
        <w:right w:val="none" w:sz="0" w:space="0" w:color="auto"/>
      </w:divBdr>
    </w:div>
    <w:div w:id="1890261832">
      <w:bodyDiv w:val="1"/>
      <w:marLeft w:val="0"/>
      <w:marRight w:val="0"/>
      <w:marTop w:val="0"/>
      <w:marBottom w:val="0"/>
      <w:divBdr>
        <w:top w:val="none" w:sz="0" w:space="0" w:color="auto"/>
        <w:left w:val="none" w:sz="0" w:space="0" w:color="auto"/>
        <w:bottom w:val="none" w:sz="0" w:space="0" w:color="auto"/>
        <w:right w:val="none" w:sz="0" w:space="0" w:color="auto"/>
      </w:divBdr>
    </w:div>
    <w:div w:id="1971401086">
      <w:bodyDiv w:val="1"/>
      <w:marLeft w:val="0"/>
      <w:marRight w:val="0"/>
      <w:marTop w:val="0"/>
      <w:marBottom w:val="0"/>
      <w:divBdr>
        <w:top w:val="none" w:sz="0" w:space="0" w:color="auto"/>
        <w:left w:val="none" w:sz="0" w:space="0" w:color="auto"/>
        <w:bottom w:val="none" w:sz="0" w:space="0" w:color="auto"/>
        <w:right w:val="none" w:sz="0" w:space="0" w:color="auto"/>
      </w:divBdr>
    </w:div>
    <w:div w:id="2009214665">
      <w:bodyDiv w:val="1"/>
      <w:marLeft w:val="0"/>
      <w:marRight w:val="0"/>
      <w:marTop w:val="0"/>
      <w:marBottom w:val="0"/>
      <w:divBdr>
        <w:top w:val="none" w:sz="0" w:space="0" w:color="auto"/>
        <w:left w:val="none" w:sz="0" w:space="0" w:color="auto"/>
        <w:bottom w:val="none" w:sz="0" w:space="0" w:color="auto"/>
        <w:right w:val="none" w:sz="0" w:space="0" w:color="auto"/>
      </w:divBdr>
    </w:div>
    <w:div w:id="2010716975">
      <w:bodyDiv w:val="1"/>
      <w:marLeft w:val="0"/>
      <w:marRight w:val="0"/>
      <w:marTop w:val="0"/>
      <w:marBottom w:val="0"/>
      <w:divBdr>
        <w:top w:val="none" w:sz="0" w:space="0" w:color="auto"/>
        <w:left w:val="none" w:sz="0" w:space="0" w:color="auto"/>
        <w:bottom w:val="none" w:sz="0" w:space="0" w:color="auto"/>
        <w:right w:val="none" w:sz="0" w:space="0" w:color="auto"/>
      </w:divBdr>
    </w:div>
    <w:div w:id="2015910606">
      <w:bodyDiv w:val="1"/>
      <w:marLeft w:val="0"/>
      <w:marRight w:val="0"/>
      <w:marTop w:val="0"/>
      <w:marBottom w:val="0"/>
      <w:divBdr>
        <w:top w:val="none" w:sz="0" w:space="0" w:color="auto"/>
        <w:left w:val="none" w:sz="0" w:space="0" w:color="auto"/>
        <w:bottom w:val="none" w:sz="0" w:space="0" w:color="auto"/>
        <w:right w:val="none" w:sz="0" w:space="0" w:color="auto"/>
      </w:divBdr>
    </w:div>
    <w:div w:id="2025738453">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5.jpe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5.png"/><Relationship Id="rId34" Type="http://schemas.openxmlformats.org/officeDocument/2006/relationships/image" Target="https://esp8266-shop.com/wp-content/uploads/2018/11/IR-Signal-Modulation.png" TargetMode="External"/><Relationship Id="rId42" Type="http://schemas.openxmlformats.org/officeDocument/2006/relationships/image" Target="media/image33.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9.png"/><Relationship Id="rId33" Type="http://schemas.openxmlformats.org/officeDocument/2006/relationships/image" Target="media/image26.png"/><Relationship Id="rId38" Type="http://schemas.openxmlformats.org/officeDocument/2006/relationships/image" Target="media/image30.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4.png"/><Relationship Id="rId29" Type="http://schemas.openxmlformats.org/officeDocument/2006/relationships/image" Target="https://lastminuteengineers.com/wp-content/uploads/arduino/ESP32-Active-Mode-Functional-Block-Diagram.png" TargetMode="External"/><Relationship Id="rId41"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8.jpeg"/><Relationship Id="rId32" Type="http://schemas.openxmlformats.org/officeDocument/2006/relationships/image" Target="media/image25.png"/><Relationship Id="rId37" Type="http://schemas.openxmlformats.org/officeDocument/2006/relationships/image" Target="media/image29.png"/><Relationship Id="rId40" Type="http://schemas.openxmlformats.org/officeDocument/2006/relationships/image" Target="media/image32.wmf"/><Relationship Id="rId45" Type="http://schemas.openxmlformats.org/officeDocument/2006/relationships/hyperlink" Target="http://www.feit.ukim.edu.mk/mk/library/biblioteka/rightColumnParagraphs/04/document/Plagijat.doc" TargetMode="Externa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28.png"/><Relationship Id="rId10" Type="http://schemas.openxmlformats.org/officeDocument/2006/relationships/footer" Target="footer1.xml"/><Relationship Id="rId19" Type="http://schemas.openxmlformats.org/officeDocument/2006/relationships/image" Target="https://miro.medium.com/max/839/0*DylbZPWyXT7S0Fn5" TargetMode="External"/><Relationship Id="rId31" Type="http://schemas.openxmlformats.org/officeDocument/2006/relationships/image" Target="media/image24.png"/><Relationship Id="rId44" Type="http://schemas.openxmlformats.org/officeDocument/2006/relationships/hyperlink" Target="http://download.microsoft.com/download/5/3/5/535775c1-85c7-42e8-83c9-2b5c20a46e35/Languageinterfacepack.exe" TargetMode="External"/><Relationship Id="rId4" Type="http://schemas.openxmlformats.org/officeDocument/2006/relationships/settings" Target="settings.xml"/><Relationship Id="rId9" Type="http://schemas.openxmlformats.org/officeDocument/2006/relationships/image" Target="media/image6.jpe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3.png"/><Relationship Id="rId35" Type="http://schemas.openxmlformats.org/officeDocument/2006/relationships/image" Target="media/image27.png"/><Relationship Id="rId43" Type="http://schemas.openxmlformats.org/officeDocument/2006/relationships/hyperlink" Target="http://www.microsoft.com/downloads/details.aspx?FamilyID=ccf199bc-c987-48f5-9707-dc6c7d0e35d0&amp;displaylang=mk" TargetMode="Externa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4B4F8C-3CB3-428B-8A62-9CC869E43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35</Pages>
  <Words>7859</Words>
  <Characters>44797</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 </vt:lpstr>
    </vt:vector>
  </TitlesOfParts>
  <Company>David kompjuteri</Company>
  <LinksUpToDate>false</LinksUpToDate>
  <CharactersWithSpaces>52551</CharactersWithSpaces>
  <SharedDoc>false</SharedDoc>
  <HLinks>
    <vt:vector size="198" baseType="variant">
      <vt:variant>
        <vt:i4>5701648</vt:i4>
      </vt:variant>
      <vt:variant>
        <vt:i4>213</vt:i4>
      </vt:variant>
      <vt:variant>
        <vt:i4>0</vt:i4>
      </vt:variant>
      <vt:variant>
        <vt:i4>5</vt:i4>
      </vt:variant>
      <vt:variant>
        <vt:lpwstr>http://www.feit.ukim.edu.mk/mk/library/biblioteka/rightColumnParagraphs/04/document/Plagijat.doc</vt:lpwstr>
      </vt:variant>
      <vt:variant>
        <vt:lpwstr/>
      </vt:variant>
      <vt:variant>
        <vt:i4>7864354</vt:i4>
      </vt:variant>
      <vt:variant>
        <vt:i4>210</vt:i4>
      </vt:variant>
      <vt:variant>
        <vt:i4>0</vt:i4>
      </vt:variant>
      <vt:variant>
        <vt:i4>5</vt:i4>
      </vt:variant>
      <vt:variant>
        <vt:lpwstr>http://download.microsoft.com/download/5/3/5/535775c1-85c7-42e8-83c9-2b5c20a46e35/Languageinterfacepack.exe</vt:lpwstr>
      </vt:variant>
      <vt:variant>
        <vt:lpwstr/>
      </vt:variant>
      <vt:variant>
        <vt:i4>589905</vt:i4>
      </vt:variant>
      <vt:variant>
        <vt:i4>207</vt:i4>
      </vt:variant>
      <vt:variant>
        <vt:i4>0</vt:i4>
      </vt:variant>
      <vt:variant>
        <vt:i4>5</vt:i4>
      </vt:variant>
      <vt:variant>
        <vt:lpwstr>http://www.microsoft.com/downloads/details.aspx?FamilyID=ccf199bc-c987-48f5-9707-dc6c7d0e35d0&amp;displaylang=mk</vt:lpwstr>
      </vt:variant>
      <vt:variant>
        <vt:lpwstr/>
      </vt:variant>
      <vt:variant>
        <vt:i4>1245232</vt:i4>
      </vt:variant>
      <vt:variant>
        <vt:i4>158</vt:i4>
      </vt:variant>
      <vt:variant>
        <vt:i4>0</vt:i4>
      </vt:variant>
      <vt:variant>
        <vt:i4>5</vt:i4>
      </vt:variant>
      <vt:variant>
        <vt:lpwstr/>
      </vt:variant>
      <vt:variant>
        <vt:lpwstr>_Toc222636361</vt:lpwstr>
      </vt:variant>
      <vt:variant>
        <vt:i4>1245232</vt:i4>
      </vt:variant>
      <vt:variant>
        <vt:i4>149</vt:i4>
      </vt:variant>
      <vt:variant>
        <vt:i4>0</vt:i4>
      </vt:variant>
      <vt:variant>
        <vt:i4>5</vt:i4>
      </vt:variant>
      <vt:variant>
        <vt:lpwstr/>
      </vt:variant>
      <vt:variant>
        <vt:lpwstr>_Toc222636360</vt:lpwstr>
      </vt:variant>
      <vt:variant>
        <vt:i4>1048624</vt:i4>
      </vt:variant>
      <vt:variant>
        <vt:i4>143</vt:i4>
      </vt:variant>
      <vt:variant>
        <vt:i4>0</vt:i4>
      </vt:variant>
      <vt:variant>
        <vt:i4>5</vt:i4>
      </vt:variant>
      <vt:variant>
        <vt:lpwstr/>
      </vt:variant>
      <vt:variant>
        <vt:lpwstr>_Toc222636359</vt:lpwstr>
      </vt:variant>
      <vt:variant>
        <vt:i4>1048624</vt:i4>
      </vt:variant>
      <vt:variant>
        <vt:i4>137</vt:i4>
      </vt:variant>
      <vt:variant>
        <vt:i4>0</vt:i4>
      </vt:variant>
      <vt:variant>
        <vt:i4>5</vt:i4>
      </vt:variant>
      <vt:variant>
        <vt:lpwstr/>
      </vt:variant>
      <vt:variant>
        <vt:lpwstr>_Toc222636358</vt:lpwstr>
      </vt:variant>
      <vt:variant>
        <vt:i4>1048624</vt:i4>
      </vt:variant>
      <vt:variant>
        <vt:i4>131</vt:i4>
      </vt:variant>
      <vt:variant>
        <vt:i4>0</vt:i4>
      </vt:variant>
      <vt:variant>
        <vt:i4>5</vt:i4>
      </vt:variant>
      <vt:variant>
        <vt:lpwstr/>
      </vt:variant>
      <vt:variant>
        <vt:lpwstr>_Toc222636357</vt:lpwstr>
      </vt:variant>
      <vt:variant>
        <vt:i4>1048624</vt:i4>
      </vt:variant>
      <vt:variant>
        <vt:i4>125</vt:i4>
      </vt:variant>
      <vt:variant>
        <vt:i4>0</vt:i4>
      </vt:variant>
      <vt:variant>
        <vt:i4>5</vt:i4>
      </vt:variant>
      <vt:variant>
        <vt:lpwstr/>
      </vt:variant>
      <vt:variant>
        <vt:lpwstr>_Toc222636356</vt:lpwstr>
      </vt:variant>
      <vt:variant>
        <vt:i4>1048624</vt:i4>
      </vt:variant>
      <vt:variant>
        <vt:i4>119</vt:i4>
      </vt:variant>
      <vt:variant>
        <vt:i4>0</vt:i4>
      </vt:variant>
      <vt:variant>
        <vt:i4>5</vt:i4>
      </vt:variant>
      <vt:variant>
        <vt:lpwstr/>
      </vt:variant>
      <vt:variant>
        <vt:lpwstr>_Toc222636355</vt:lpwstr>
      </vt:variant>
      <vt:variant>
        <vt:i4>1048624</vt:i4>
      </vt:variant>
      <vt:variant>
        <vt:i4>110</vt:i4>
      </vt:variant>
      <vt:variant>
        <vt:i4>0</vt:i4>
      </vt:variant>
      <vt:variant>
        <vt:i4>5</vt:i4>
      </vt:variant>
      <vt:variant>
        <vt:lpwstr/>
      </vt:variant>
      <vt:variant>
        <vt:lpwstr>_Toc222636354</vt:lpwstr>
      </vt:variant>
      <vt:variant>
        <vt:i4>1048624</vt:i4>
      </vt:variant>
      <vt:variant>
        <vt:i4>104</vt:i4>
      </vt:variant>
      <vt:variant>
        <vt:i4>0</vt:i4>
      </vt:variant>
      <vt:variant>
        <vt:i4>5</vt:i4>
      </vt:variant>
      <vt:variant>
        <vt:lpwstr/>
      </vt:variant>
      <vt:variant>
        <vt:lpwstr>_Toc222636353</vt:lpwstr>
      </vt:variant>
      <vt:variant>
        <vt:i4>1048624</vt:i4>
      </vt:variant>
      <vt:variant>
        <vt:i4>98</vt:i4>
      </vt:variant>
      <vt:variant>
        <vt:i4>0</vt:i4>
      </vt:variant>
      <vt:variant>
        <vt:i4>5</vt:i4>
      </vt:variant>
      <vt:variant>
        <vt:lpwstr/>
      </vt:variant>
      <vt:variant>
        <vt:lpwstr>_Toc222636352</vt:lpwstr>
      </vt:variant>
      <vt:variant>
        <vt:i4>1048624</vt:i4>
      </vt:variant>
      <vt:variant>
        <vt:i4>92</vt:i4>
      </vt:variant>
      <vt:variant>
        <vt:i4>0</vt:i4>
      </vt:variant>
      <vt:variant>
        <vt:i4>5</vt:i4>
      </vt:variant>
      <vt:variant>
        <vt:lpwstr/>
      </vt:variant>
      <vt:variant>
        <vt:lpwstr>_Toc222636351</vt:lpwstr>
      </vt:variant>
      <vt:variant>
        <vt:i4>1048624</vt:i4>
      </vt:variant>
      <vt:variant>
        <vt:i4>86</vt:i4>
      </vt:variant>
      <vt:variant>
        <vt:i4>0</vt:i4>
      </vt:variant>
      <vt:variant>
        <vt:i4>5</vt:i4>
      </vt:variant>
      <vt:variant>
        <vt:lpwstr/>
      </vt:variant>
      <vt:variant>
        <vt:lpwstr>_Toc222636350</vt:lpwstr>
      </vt:variant>
      <vt:variant>
        <vt:i4>1114160</vt:i4>
      </vt:variant>
      <vt:variant>
        <vt:i4>80</vt:i4>
      </vt:variant>
      <vt:variant>
        <vt:i4>0</vt:i4>
      </vt:variant>
      <vt:variant>
        <vt:i4>5</vt:i4>
      </vt:variant>
      <vt:variant>
        <vt:lpwstr/>
      </vt:variant>
      <vt:variant>
        <vt:lpwstr>_Toc222636349</vt:lpwstr>
      </vt:variant>
      <vt:variant>
        <vt:i4>1114160</vt:i4>
      </vt:variant>
      <vt:variant>
        <vt:i4>74</vt:i4>
      </vt:variant>
      <vt:variant>
        <vt:i4>0</vt:i4>
      </vt:variant>
      <vt:variant>
        <vt:i4>5</vt:i4>
      </vt:variant>
      <vt:variant>
        <vt:lpwstr/>
      </vt:variant>
      <vt:variant>
        <vt:lpwstr>_Toc222636348</vt:lpwstr>
      </vt:variant>
      <vt:variant>
        <vt:i4>1114160</vt:i4>
      </vt:variant>
      <vt:variant>
        <vt:i4>68</vt:i4>
      </vt:variant>
      <vt:variant>
        <vt:i4>0</vt:i4>
      </vt:variant>
      <vt:variant>
        <vt:i4>5</vt:i4>
      </vt:variant>
      <vt:variant>
        <vt:lpwstr/>
      </vt:variant>
      <vt:variant>
        <vt:lpwstr>_Toc222636347</vt:lpwstr>
      </vt:variant>
      <vt:variant>
        <vt:i4>1114160</vt:i4>
      </vt:variant>
      <vt:variant>
        <vt:i4>62</vt:i4>
      </vt:variant>
      <vt:variant>
        <vt:i4>0</vt:i4>
      </vt:variant>
      <vt:variant>
        <vt:i4>5</vt:i4>
      </vt:variant>
      <vt:variant>
        <vt:lpwstr/>
      </vt:variant>
      <vt:variant>
        <vt:lpwstr>_Toc222636346</vt:lpwstr>
      </vt:variant>
      <vt:variant>
        <vt:i4>1114160</vt:i4>
      </vt:variant>
      <vt:variant>
        <vt:i4>56</vt:i4>
      </vt:variant>
      <vt:variant>
        <vt:i4>0</vt:i4>
      </vt:variant>
      <vt:variant>
        <vt:i4>5</vt:i4>
      </vt:variant>
      <vt:variant>
        <vt:lpwstr/>
      </vt:variant>
      <vt:variant>
        <vt:lpwstr>_Toc222636345</vt:lpwstr>
      </vt:variant>
      <vt:variant>
        <vt:i4>1114160</vt:i4>
      </vt:variant>
      <vt:variant>
        <vt:i4>50</vt:i4>
      </vt:variant>
      <vt:variant>
        <vt:i4>0</vt:i4>
      </vt:variant>
      <vt:variant>
        <vt:i4>5</vt:i4>
      </vt:variant>
      <vt:variant>
        <vt:lpwstr/>
      </vt:variant>
      <vt:variant>
        <vt:lpwstr>_Toc222636344</vt:lpwstr>
      </vt:variant>
      <vt:variant>
        <vt:i4>1114160</vt:i4>
      </vt:variant>
      <vt:variant>
        <vt:i4>44</vt:i4>
      </vt:variant>
      <vt:variant>
        <vt:i4>0</vt:i4>
      </vt:variant>
      <vt:variant>
        <vt:i4>5</vt:i4>
      </vt:variant>
      <vt:variant>
        <vt:lpwstr/>
      </vt:variant>
      <vt:variant>
        <vt:lpwstr>_Toc222636343</vt:lpwstr>
      </vt:variant>
      <vt:variant>
        <vt:i4>1114160</vt:i4>
      </vt:variant>
      <vt:variant>
        <vt:i4>38</vt:i4>
      </vt:variant>
      <vt:variant>
        <vt:i4>0</vt:i4>
      </vt:variant>
      <vt:variant>
        <vt:i4>5</vt:i4>
      </vt:variant>
      <vt:variant>
        <vt:lpwstr/>
      </vt:variant>
      <vt:variant>
        <vt:lpwstr>_Toc222636342</vt:lpwstr>
      </vt:variant>
      <vt:variant>
        <vt:i4>1114160</vt:i4>
      </vt:variant>
      <vt:variant>
        <vt:i4>32</vt:i4>
      </vt:variant>
      <vt:variant>
        <vt:i4>0</vt:i4>
      </vt:variant>
      <vt:variant>
        <vt:i4>5</vt:i4>
      </vt:variant>
      <vt:variant>
        <vt:lpwstr/>
      </vt:variant>
      <vt:variant>
        <vt:lpwstr>_Toc222636341</vt:lpwstr>
      </vt:variant>
      <vt:variant>
        <vt:i4>1114160</vt:i4>
      </vt:variant>
      <vt:variant>
        <vt:i4>26</vt:i4>
      </vt:variant>
      <vt:variant>
        <vt:i4>0</vt:i4>
      </vt:variant>
      <vt:variant>
        <vt:i4>5</vt:i4>
      </vt:variant>
      <vt:variant>
        <vt:lpwstr/>
      </vt:variant>
      <vt:variant>
        <vt:lpwstr>_Toc222636340</vt:lpwstr>
      </vt:variant>
      <vt:variant>
        <vt:i4>1441840</vt:i4>
      </vt:variant>
      <vt:variant>
        <vt:i4>20</vt:i4>
      </vt:variant>
      <vt:variant>
        <vt:i4>0</vt:i4>
      </vt:variant>
      <vt:variant>
        <vt:i4>5</vt:i4>
      </vt:variant>
      <vt:variant>
        <vt:lpwstr/>
      </vt:variant>
      <vt:variant>
        <vt:lpwstr>_Toc222636339</vt:lpwstr>
      </vt:variant>
      <vt:variant>
        <vt:i4>1441840</vt:i4>
      </vt:variant>
      <vt:variant>
        <vt:i4>14</vt:i4>
      </vt:variant>
      <vt:variant>
        <vt:i4>0</vt:i4>
      </vt:variant>
      <vt:variant>
        <vt:i4>5</vt:i4>
      </vt:variant>
      <vt:variant>
        <vt:lpwstr/>
      </vt:variant>
      <vt:variant>
        <vt:lpwstr>_Toc222636338</vt:lpwstr>
      </vt:variant>
      <vt:variant>
        <vt:i4>1441840</vt:i4>
      </vt:variant>
      <vt:variant>
        <vt:i4>8</vt:i4>
      </vt:variant>
      <vt:variant>
        <vt:i4>0</vt:i4>
      </vt:variant>
      <vt:variant>
        <vt:i4>5</vt:i4>
      </vt:variant>
      <vt:variant>
        <vt:lpwstr/>
      </vt:variant>
      <vt:variant>
        <vt:lpwstr>_Toc222636337</vt:lpwstr>
      </vt:variant>
      <vt:variant>
        <vt:i4>1441840</vt:i4>
      </vt:variant>
      <vt:variant>
        <vt:i4>2</vt:i4>
      </vt:variant>
      <vt:variant>
        <vt:i4>0</vt:i4>
      </vt:variant>
      <vt:variant>
        <vt:i4>5</vt:i4>
      </vt:variant>
      <vt:variant>
        <vt:lpwstr/>
      </vt:variant>
      <vt:variant>
        <vt:lpwstr>_Toc222636336</vt:lpwstr>
      </vt:variant>
      <vt:variant>
        <vt:i4>5505096</vt:i4>
      </vt:variant>
      <vt:variant>
        <vt:i4>-1</vt:i4>
      </vt:variant>
      <vt:variant>
        <vt:i4>1026</vt:i4>
      </vt:variant>
      <vt:variant>
        <vt:i4>1</vt:i4>
      </vt:variant>
      <vt:variant>
        <vt:lpwstr>https://esp8266-shop.com/wp-content/uploads/2018/11/IR-Signal-Modulation.png</vt:lpwstr>
      </vt:variant>
      <vt:variant>
        <vt:lpwstr/>
      </vt:variant>
      <vt:variant>
        <vt:i4>5505096</vt:i4>
      </vt:variant>
      <vt:variant>
        <vt:i4>-1</vt:i4>
      </vt:variant>
      <vt:variant>
        <vt:i4>1031</vt:i4>
      </vt:variant>
      <vt:variant>
        <vt:i4>1</vt:i4>
      </vt:variant>
      <vt:variant>
        <vt:lpwstr>https://esp8266-shop.com/wp-content/uploads/2018/11/IR-Signal-Modulation.png</vt:lpwstr>
      </vt:variant>
      <vt:variant>
        <vt:lpwstr/>
      </vt:variant>
      <vt:variant>
        <vt:i4>3866670</vt:i4>
      </vt:variant>
      <vt:variant>
        <vt:i4>-1</vt:i4>
      </vt:variant>
      <vt:variant>
        <vt:i4>1043</vt:i4>
      </vt:variant>
      <vt:variant>
        <vt:i4>1</vt:i4>
      </vt:variant>
      <vt:variant>
        <vt:lpwstr>https://miro.medium.com/max/839/0*DylbZPWyXT7S0Fn5</vt:lpwstr>
      </vt:variant>
      <vt:variant>
        <vt:lpwstr/>
      </vt:variant>
      <vt:variant>
        <vt:i4>5636121</vt:i4>
      </vt:variant>
      <vt:variant>
        <vt:i4>-1</vt:i4>
      </vt:variant>
      <vt:variant>
        <vt:i4>1098</vt:i4>
      </vt:variant>
      <vt:variant>
        <vt:i4>1</vt:i4>
      </vt:variant>
      <vt:variant>
        <vt:lpwstr>https://lastminuteengineers.com/wp-content/uploads/arduino/ESP32-Active-Mode-Functional-Block-Diagram.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Borce</dc:creator>
  <cp:keywords/>
  <cp:lastModifiedBy>Borjan Kalinoski</cp:lastModifiedBy>
  <cp:revision>10</cp:revision>
  <cp:lastPrinted>2006-08-31T10:07:00Z</cp:lastPrinted>
  <dcterms:created xsi:type="dcterms:W3CDTF">2020-12-01T12:17:00Z</dcterms:created>
  <dcterms:modified xsi:type="dcterms:W3CDTF">2020-12-01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